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8" r:id="rId2"/>
    <p:sldId id="256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83" r:id="rId13"/>
    <p:sldId id="284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6" r:id="rId23"/>
    <p:sldId id="277" r:id="rId24"/>
    <p:sldId id="278" r:id="rId25"/>
    <p:sldId id="279" r:id="rId26"/>
    <p:sldId id="280" r:id="rId27"/>
    <p:sldId id="281" r:id="rId28"/>
    <p:sldId id="282" r:id="rId2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56" autoAdjust="0"/>
    <p:restoredTop sz="93878" autoAdjust="0"/>
  </p:normalViewPr>
  <p:slideViewPr>
    <p:cSldViewPr snapToGrid="0">
      <p:cViewPr varScale="1">
        <p:scale>
          <a:sx n="68" d="100"/>
          <a:sy n="68" d="100"/>
        </p:scale>
        <p:origin x="252" y="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0.e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9-29T07:02:23.1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5333 4886 158 0,'0'0'0'0,"7"-4"0"0,1-1 0 0,-8 5 103 16,0 0-103-16,4-3 104 0,1-1-104 0,-5 4 110 15,0 0-110-15,3-1 110 0,-1-1-110 0,-2 2 113 16,0 0-113-16,0 0 113 0,4-2-113 0,-4 2 74 16,0 0-74-16,0 0 75 0,0 0-75 0,0 0 53 0,0 0-53 15,3 2 54-15,2 0-54 0,-5-2 45 0,0 0-45 16,7 1 46-16,-1 3-46 0,-6-4 57 0,0 0-57 16,8 3 58-16,1 2-58 0,-9-5 55 0,0 0-55 0,9 7 55 15,-2-2-55-15,-7-5 50 0,0 0-50 0,8 7 50 16,-2 0-50-16,-6-7 44 0,0 0-44 0,5 9 44 15,2-1-44-15,-7-8 36 0,0 0-36 0,9 9 36 16,-1 1-36-16,-8-10 15 0,0 0-15 0,5 12 16 16,6-5-16-16,-11-7 37 0,0 0-37 0,5 9 37 15,4-1-37-15,-9-8 5 0,0 0-5 0,3 7 6 16,-1-2-6-16,-2-5 18 0,0 0-18 0,4 7 19 16,-4-5-19-16,0-2 33 0,0 0-33 0,0 3 34 15,0 0-34-15,0-3 1 0,0 0-1 0,-4 0 2 16,-1 0-2-16,5 0 13 0,0 0-13 0,-12-3 13 15,-1 1-13-15,13 2 9 0,0 0-9 0,-13-3 9 0,-8-7-9 16,21 10 1-16,0 0-1 0,-21-9 1 0,-5-3-1 16,26 12 8-16,0 0-8 0,-27-12 8 0,3-3-8 15,24 15 0-15,0 0 0 0,-23-12 1 0,8 0-1 0,15 12 0 16,0 0 0-16,-18-11 0 0,6 6 0 0,12 5 5 16,0 0-5-16,-9-7 6 0,4 6-6 0,5 1 0 15,0 0 0-15,-3 0 0 0,3 1 0 0,0-1-2 16,0 0 2-16,3 7-1 0,2 5 1 0,-5-12-2 15,0 0 2-15,14 16-1 0,7-1 1 0,-21-15-10 16,0 0 10-16,19 16-10 0,-1-4 10 0,-18-12-4 16,0 0 4-16,17 11-3 0,-5 1 3 0,-12-12-3 15,0 0 3-15,14 12-2 0,-1-5 2 0,-13-7 0 0,0 0 0 16,12 9 0-16,-2-6 0 0,-10-3 0 0,0 0 0 16,7 2 0-16,-2-2 0 0,-5 0 4 0,0 0-4 15,4 0 4-15,-1 0-4 0,-3 0 3 0,0 0-3 0,0 0 4 16,0 0-4-16,0 0 6 0,0 0-6 0,0 0 6 15,0 0-6-15,0 0 0 0,0 0 0 0,-3-2 1 16,-9-1-1-16,12 3 0 0,0 0 0 0,-9-7 1 16,-5-2-1-16,14 9 6 0,0 0-6 0,-16-8 6 15,2-4-6-15,14 12 0 0,0 0 0 0,-12-15 1 16,-3 3-1-16,15 12 0 0,0 0 0 0,-9-12 1 16,4 5-1-16,5 7-2 0,0 0 2 0,-6-7-1 15,3 5 1-15,3 2-13 0,0 0 13 0,0 0-12 16,3 5 12-16,-3-5-1 0,0 0 1 0,9 11-1 15,5 1 1-15,-14-12-4 0,0 0 4 0,16 13-4 0,-2 6 4 16,-14-19-7-16,0 0 7 0,12 12-6 0,0 3 6 16,-12-15 0-16,0 0 0 0,9 12 0 0,-4-3 0 15,-5-9-2-15,0 0 2 0,4 10-2 0,1-6 2 16,-5-4-159-16,0 0 159 0,7 13-1198 0,-14-26 1198 16</inkml:trace>
  <inkml:trace contextRef="#ctx0" brushRef="#br0" timeOffset="37998.57">4427 4004 483 0,'0'0'0'0,"-4"0"0"0,-4 0 0 0,-1 0-303 16</inkml:trace>
  <inkml:trace contextRef="#ctx0" brushRef="#br0" timeOffset="39574.71">6353 7492 225 0,'0'0'0'0,"0"0"0"16,0 6 0-16,0-6 49 0,0 0-49 0,0 2 49 15,2 0-49-15,-2-2 34 0,0 0-34 0,4 5 35 16,-1-5-35-16,-3 0 41 0,0 0-41 0,0 7 42 16,-3 1-42-16,3-8 33 0,0 0-33 0,-9 12 34 15,-3 4-34-15,12-16 54 0,0 0-54 0,-14 15 55 16,-5 4-55-16,19-19 60 0,0 0-60 0,-19 17 60 16,-2-1-60-16,21-16 45 0,0 0-45 0,-18 8 46 15,3-1-46-15,15-7 43 0,0 0-43 0,-14 3 44 16,-2-3-44-16,16 0 41 0,0 0-41 0,-9-6 41 15,0-6-41-15,9 12 51 0,0 0-51 0,-5-16 52 16,7-6-52-16,-2 22 36 0,0 0-36 0,3-21 37 0,6 1-37 16,-9 20 35-16,0 0-35 0,9-16 35 0,3 4-35 15,-12 12 39-15,0 0-39 0,9-10 39 0,3 8-39 16,-12 2 33-16,0 0-33 0,5 0 33 0,2 9-33 0,-7-9 3 16,0 0-3-16,-3 22 4 0,-4 11-4 0,7-33 17 15,0 0-17-15,-11 32 17 0,-4 3-17 0,15-35 22 16,0 0-22-16,-18 30 23 0,-6 1-23 0,24-31 22 15,0 0-22-15,-19 23 22 0,3-6-22 0,16-17-90 16,0 0 90-16,-26-11-89 0,-4-19 89 0,-26-12-947 16</inkml:trace>
  <inkml:trace contextRef="#ctx0" brushRef="#br0" timeOffset="3484.5">13620 8329 662 0,'0'0'0'0,"9"-7"0"0,11-1 0 0,-20 8 0 16,0 0 0-16,0 0 0 0,-13 3 0 0,13-3 5 15,0 0-5-15,-11 4 5 0,-3-3-5 0,14-1 0 16,0 0 0-16,-16 2 0 0,-3-2 0 0,19 0-4 16,0 0 4-16,-19-2-4 0,0 1 4 0,19 1-106 15,0 0 106-15,-16-4-106 0,-1-3 106 0,-20-1-253 0</inkml:trace>
  <inkml:trace contextRef="#ctx0" brushRef="#br0" timeOffset="4383.43">13390 8302 214 0,'0'0'0'0,"9"0"0"15,-1 3 0-15,-8-3 109 0,0 0-109 0,6 0 110 16,0 0-110-16,-6 0 136 0,0 0-136 0,2 0 137 16,2 0-137-16,-4 0 142 0,0 0-142 0,0 0 142 15,0 0-142-15,0 0 122 0,0 0-122 0,0 0 122 16,0 0-122-16,0 0 122 0,0 0-122 0,0 0 123 16,3 0-123-16,-3 0 87 0,0 0-87 0,9-3 87 15,0-1-87-15,-9 4 56 0,0 0-56 0,12-3 57 16,2-2-57-16,-14 5 36 0,0 0-36 0,19-4 36 15,7 1-36-15,-26 3 33 0,0 0-33 0,26-2 34 16,6 2-34-16,-32 0 21 0,0 0-21 0,36 0 21 16,6 4-21-16,-42-4 28 0,0 0-28 0,47 5 28 0,3 0-28 15,-50-5 32-15,0 0-32 0,56 7 32 0,0 0-32 16,-56-7 19-16,0 0-19 0,59 5 20 0,0 2-20 0,-59-7 11 16,0 0-11-16,63 1 11 0,5-1-11 0,-68 0 41 15,0 0-41-15,79-1 42 0,13-3-42 0,-92 4 11 16,0 0-11-16,83-3 11 0,-1-2-11 0,-82 5 7 15,0 0-7-15,82-4 7 0,-2 4-7 0,-80 0 24 16,0 0-24-16,80 0 25 0,2 4-25 0,-82-4 12 16,0 0-12-16,81 5 12 0,-3 2-12 0,-78-7 4 15,0 0-4-15,82 8 5 0,-2-3-5 0,-80-5 3 16,0 0-3-16,80 7 4 0,2-7-4 0,-82 0 5 16,0 0-5-16,82 4 6 0,0-8-6 0,-82 4 2 0,0 0-2 15,87-3 3-15,5-2-3 0,-92 5 0 0,0 0 0 16,91-4 0-16,1-1 0 0,-92 5-1 0,0 0 1 0,92-2 0 15,-1 1 0-15,-91 1 1 0,0 0-1 0,92 1 1 16,-3 3-1-16,-89-4 8 0,0 0-8 0,82 7 9 16,-4 5-9-16,-78-12 15 0,0 0-15 0,79 8 16 15,-4 4-16-15,-75-12 9 0,0 0-9 0,66 10 10 16,-5-1-10-16,-61-9 9 0,0 0-9 0,57 7 10 16,-3-2-10-16,-54-5 3 0,0 0-3 0,44 5 4 15,-7-1-4-15,-37-4 2 0,0 0-2 0,38 3 2 16,0-3-2-16,-38 0 0 0,0 0 0 0,40 0 0 15,2 0 0-15,-42 0 3 0,0 0-3 0,45 0 4 16,2 0-4-16,-47 0 7 0,0 0-7 0,44 0 7 16,3 0-7-16,-47 0 0 0,0 0 0 0,45 3 0 0,1-3 0 15,-46 0 0-15,0 0 0 0,43 2 1 0,-3 0-1 16,-40-2 0-16,0 0 0 0,40 2 1 0,0 1-1 0,-40-3 0 16,0 0 0-16,40 7 1 0,-1-4-1 0,-39-3 2 15,0 0-2-15,38 5 2 0,0-1-2 0,-38-4-1 16,0 0 1-16,39 5 0 0,-6-2 0 0,-33-3 0 15,0 0 0-15,35 4 0 0,-7-2 0 0,-28-2 0 16,0 0 0-16,27 3 0 0,-6 0 0 0,-21-3-1 16,0 0 1-16,21 4 0 0,-2-1 0 0,-19-3 1 15,0 0-1-15,14 4 1 0,0-3-1 0,-14-1 1 16,0 0-1-16,9 4 2 0,-2-4-2 0,-7 0 0 16,0 0 0-16,9 3 0 0,1 1 0 0,-10-4 9 0,0 0-9 15,9 5 10-15,1 2-10 0,-10-7 3 0,0 0-3 16,9 8 4-16,1-3-4 0,-10-5 6 0,0 0-6 0,11 7 7 15,-1 2-7-15,-10-9 14 0,0 0-14 0,13 7 15 16,-1 0-15-16,-12-7 1 0,0 0-1 0,8 5 1 16,5 0-1-16,-13-5 3 0,0 0-3 0,8 3 4 15,-2 1-4-15,-6-4-65 0,0 0 65 0,-4 3-65 16,-8-1 65-16,12-2-116 0,0 0 116 0,-16 5-1629 16,32-10 1629-16</inkml:trace>
  <inkml:trace contextRef="#ctx0" brushRef="#br0" timeOffset="24455.07">19128 6354 897 0,'0'0'0'0,"0"0"0"15,7-3 0-15,-7 3 99 0,0 0-99 0,2-2 99 16,2-2-99-16,-4 4 72 0,0 0-72 0,0-3 72 16,1 0-72-16,-1 3 33 0,0 0-33 0,0 0 33 15,7-6-33-15,-7 6-7 0,0 0 7 0,4-3-6 16,1 0 6-16,-5 3-4 0,0 0 4 0,5-4-3 16,2 2 3-16,-7 2-13 0,0 0 13 0,2-3-13 0,1 0 13 15,-3 3-9-15,0 0 9 0,0 0-9 0,0 0 9 16,0 0-15-16,0 0 15 0,0 0-15 0,-5 0 15 0,5 0-4 15,0 0 4-15,-9 3-3 0,-3 0 3 0,12-3 1 16,0 0-1-16,-15 6 2 0,-3 0-2 0,18-6 48 16,0 0-48-16,-14 4 48 0,0 1-48 0,14-5 44 15,0 0-44-15,-10 3 44 0,5-3-44 0,5 0 6 16,0 0-6-16,0 0 6 0,1 4-6 0,-1-4 14 16,0 0-14-16,9-4 15 0,5-2-15 0,-14 6 14 15,0 0-14-15,21-6 15 0,5 3-15 0,-26 3 38 16,0 0-38-16,31-5 39 0,8 1-39 0,-39 4 18 15,0 0-18-15,38 0 19 0,4 0-19 0,-42 0 6 0,0 0-6 16,42 0 7-16,1 4-7 0,-43-4 27 0,0 0-27 16,42 5 27-16,2-5-27 0,-44 0 27 0,0 0-27 0,45 5 27 15,-3 5-27-15,-42-10 32 0,0 0-32 0,43 7 32 16,3 4-32-16,-46-11 31 0,0 0-31 0,41 10 31 16,-1 2-31-16,-40-12 22 0,0 0-22 0,37 12 23 15,-2-4-23-15,-35-8 41 0,0 0-41 0,35 7 41 16,0-3-41-16,-35-4 7 0,0 0-7 0,38 1 8 15,4-2-8-15,-42 1 6 0,0 0-6 0,47 0 7 16,3-7-7-16,-50 7 8 0,0 0-8 0,49-4 9 16,-2-1-9-16,-47 5 32 0,0 0-32 0,45-3 32 15,-3 3-32-15,-42 0-1 0,0 0 1 0,39 0-1 16,-6 0 1-16,-33 0 0 0,0 0 0 0,27 0 0 16,-4 3 0-16,-23-3 0 0,0 0 0 0,21 0 0 15,-7 2 0-15,-14-2-1 0,0 0 1 0,12 2 0 0,-3 3 0 16,-9-5 2-16,0 0-2 0,5 3 2 0,-1 1-2 15,-4-4 2-15,0 0-2 0,5 1 2 0,2 3-2 0,-7-4 5 16,0 0-5-16,12 3 5 0,-2-3-5 0,-10 0 7 16,0 0-7-16,14 0 8 0,4-5-8 0,-18 5 0 15,0 0 0-15,17-3 1 0,-3-1-1 0,-14 4 0 16,0 0 0-16,16-3 1 0,-6-1-1 0,-10 4 6 16,0 0-6-16,9-1 7 0,-2-1-7 0,-7 2 3 15,0 0-3-15,5-2 3 0,-3 2-3 0,-2 0 0 16,0 0 0-16,0 0 1 0,-4 0-1 0,4 0 1 15,0 0-1-15,-7 2 2 0,-5 0-2 0,12-2 0 0,0 0 0 16,-10 1 0-16,-4 3 0 0,14-4 1 0,0 0-1 16,-12 3 1-16,1 1-1 0,11-4 0 0,0 0 0 15,-8 3 0-15,2-1 0 0,6-2 0 0,0 0 0 0,-5 3 1 16,2-3-1-16,3 0 8 0,0 0-8 0,-6 0 8 16,3 0-8-16,3 0 1 0,0 0-1 0,-11 0 1 15,-3 0-1-15,14 0 1 0,0 0-1 0,-20 4 1 16,-3-1-1-16,23-3 3 0,0 0-3 0,-37 5 3 15,-4 2-3-15,41-7 1 0,0 0-1 0,-47 5 2 16,-6 2-2-16,53-7 5 0,0 0-5 0,-56 2 5 16,-3 1-5-16,59-3 6 0,0 0-6 0,-57 0 7 15,1-2-7-15,56 2 3 0,0 0-3 0,-57-3 3 16,-3-9-3-16,60 12 2 0,0 0-2 0,-59-12 2 16,2-2-2-16,57 14 1 0,0 0-1 0,-51-12 2 15,8-1-2-15,43 13 1 0,0 0-1 0,-37-7 1 0,9 0-1 16,28 7 0-16,0 0 0 0,-28-5 1 0,6-2-1 15,22 7 0-15,0 0 0 0,-18-5 0 0,6 1 0 16,12 4-2-16,0 0 2 0,-12-3-2 0,3 1 2 0,9 2-13 16,0 0 13-16,-3-1-12 0,6 2 12 0,-3-1-9 15,0 0 9-15,7 0-8 0,7 0 8 0,-14 0-4 16,0 0 4-16,23-1-3 0,8-1 3 0,-31 2-3 16,0 0 3-16,43-4-3 0,11 1 3 0,-54 3-5 15,0 0 5-15,61-3-5 0,11-3 5 0,-72 6-2 16,0 0 2-16,92-3-2 0,20 0 2 0,-112 3-11 15,0 0 11-15,99-2-10 0,0 0 10 0,-99 2-1 0,0 0 1 16,84-2-1-16,-11 2 1 0,-73 0-8 0,0 0 8 16,61 0-8-16,-10 0 8 0,-51 0-3 0,0 0 3 15,31 2-3-15,-10 0 3 0,-21-2 0 0,0 0 0 0,16 2 1 16,-8 1-1-16,-8-3 0 0,0 0 0 0,4 3 1 16,-1-1-1-16,-3-2 8 0,0 0-8 0,-7 7 8 15,-10 0-8-15,17-7 15 0,0 0-15 0,-21 3 16 16,-5 2-16-16,26-5 15 0,0 0-15 0,-32 4 15 15,-4-2-15-15,36-2 16 0,0 0-16 0,-42 0 17 16,-5-2-17-16,47 2 4 0,0 0-4 0,-54 0 4 16,-5-4-4-16,59 4 0 0,0 0 0 0,-63-3 1 15,-5 3-1-15,68 0 2 0,0 0-2 0,-87 0 3 16,-11 3-3-16,98-3 5 0,0 0-5 0,-92 0 5 16,2 4-5-16,90-4 13 0,0 0-13 0,-81 5 13 15,6 2-13-15,75-7 8 0,0 0-8 0,-61 3 9 0,11-1-9 16,50-2 3-16,0 0-3 0,-35 2 4 0,19-1-4 15,16-1-97-15,0 0 97 0,-13 0-97 0,6 0 97 16,7 0-95-16,0 0 95 0,-21 0-1365 0,42 0 1365 0</inkml:trace>
  <inkml:trace contextRef="#ctx0" brushRef="#br0" timeOffset="31513.06">28560 1477 539 0,'0'0'0'0,"0"0"77"0,0 0-77 0,0 0 77 15,0 0-77-15,0 0 134 0,0 0-134 0,0 0 134 16,0 0-134-16,0 0 69 0,0 0-69 0,0 0 69 16,0 0-69-16,0 0 77 0,0 0-77 0,0 0 78 15,0 0-78-15,0 0 73 0,0 0-73 0,0 0 73 16,-17 0-73-16,17 0 77 0,0 0-77 0,-9-4 77 0,-1 4-77 15,10 0 56-15,0 0-56 0,-7-3 57 0,0 3-57 16,7 0 36-16,0 0-36 0,-4 0 36 0,4 0-36 16,0 0 34-16,0 0-34 0,0 0 35 0,5 3-35 0,-5-3 32 15,0 0-32-15,6 7 32 0,2 2-32 16,-8-9 7-16,0 0-7 0,9 15 7 0,0 6-7 0,-9-21 36 16,0 0-36-16,8 31 37 0,3 4-37 0,-11-35 1 15,0 0-1-15,9 40 2 0,1 6-2 0,-10-46 6 16,0 0-6-16,11 52 7 0,-1 4-7 0,-10-56 15 15,0 0-15-15,12 62 15 0,2-2-15 0,-14-60 14 16,0 0-14-16,21 79 15 0,5 10-15 0,-26-89 25 16,0 0-25-16,23 90 26 0,1 1-26 0,-24-91 30 0,0 0-30 15,21 88 30-15,0 1-30 0,-21-89 21 0,0 0-21 16,17 87 21-16,-3-1-21 0,-14-86 10 0,0 0-10 16,14 87 11-16,0-5-11 0,-14-82 35 0,0 0-35 0,9 83 36 15,-6-8-36-15,-3-75 18 0,0 0-18 0,4 79 18 16,-1 3-18-16,-3-82 35 0,0 0-35 0,4 79 36 15,-1 3-36-15,-3-82 12 0,0 0-12 0,6 79 13 16,2 0-13-16,-8-79 20 0,0 0-20 0,9 80 20 16,0 2-20-16,-9-82 15 0,0 0-15 0,8 83 15 15,1-1-15-15,-9-82 9 0,0 0-9 0,5 82 10 16,-1-3-10-16,-4-79 16 0,0 0-16 0,-2 84 17 16,-1 1-17-16,3-85 38 0,0 0-38 0,-7 84 39 15,-2-1-39-15,9-83 0 0,0 0 0 0,-9 85 0 16,1-3 0-16,8-82 4 0,0 0-4 0,-7 84 4 15,0 2-4-15,7-86 13 0,0 0-13 0,-11 82 14 0,-1-3-14 16,12-79 1-16,0 0-1 0,-12 81 1 0,0-3-1 16,12-78 8-16,0 0-8 0,-13 79 8 0,-1-2-8 0,14-77 3 15,0 0-3-15,-13 76 3 0,0-10-3 16,13-66 2-16,0 0-2 0,-12 67 2 0,0-3-2 0,12-64 10 16,0 0-10-16,-16 58 11 0,1-3-11 0,15-55 0 15,0 0 0-15,-18 53 1 0,1 0-1 0,17-53 8 16,0 0-8-16,-14 39 8 0,2-10-8 0,12-29 8 15,0 0-8-15,-14 35 8 0,0-3-8 0,14-32-2 16,0 0 2-16,-16 35-1 0,-1-5 1 0,17-30-46 16,0 0 46-16,-16 28-46 0,0-4 46 0,16-24-72 15,0 0 72-15,-15 15-72 0,1-3 72 0,14-12-138 0,0 0 138 16,-18-7-138-16,-3-20 138 0,21 27-188 0,0 0 188 16,-21-39-188-16,-1-13 188 0,-22-42-1270 0</inkml:trace>
  <inkml:trace contextRef="#ctx0" brushRef="#br0" timeOffset="32548.83">26390 3670 1311 0,'0'0'0'0,"12"0"0"16,2 3 0-16,-14-3 171 0,0 0-171 0,21 3 172 16,6-1-172-16,-27-2 79 0,0 0-79 0,35 7 80 15,2-2-80-15,-37-5 35 0,0 0-35 0,40 7 35 16,5-4-35-16,-45-3 0 0,0 0 0 0,46 4 0 16,2-4 0-16,-48 0-1 0,0 0 1 0,53-4-1 15,2 1 1-15,-55 3 26 0,0 0-26 0,60-3 26 16,2-1-26-16,-62 4 55 0,0 0-55 0,68-2 55 15,5-1-55-15,-73 3 12 0,0 0-12 0,98 3 13 16,19-1-13-16,-117-2 51 0,0 0-51 0,109 7 51 0,1-4-51 16,-110-3 8-16,0 0-8 0,110 5 9 0,0 2-9 15,-110-7 12-15,0 0-12 0,108 4 13 0,-2-4-13 16,-106 0 9-16,0 0-9 0,104 1 10 0,-1-1-10 16,-103 0 8-16,0 0-8 0,101 0 8 0,0 0-8 0,-101 0 15 15,0 0-15-15,103 0 15 0,3 0-15 0,-106 0 14 16,0 0-14-16,108 4 15 0,4 3-15 0,-112-7 9 15,0 0-9-15,110 3 9 0,-2 2-9 0,-108-5 9 16,0 0-9-16,111 4 10 0,2-1-10 0,-113-3 3 16,0 0-3-16,110 0 4 0,-4 0-4 0,-106 0 2 15,0 0-2-15,105 0 2 0,-1-3-2 0,-104 3 10 16,0 0-10-16,100-4 10 0,-6-1-10 0,-94 5 3 0,0 0-3 16,94-3 4-16,0-1-4 0,-94 4 0 0,0 0 0 15,91-3 0-15,-3-1 0 0,-88 4-1 0,0 0 1 16,89-1 0-16,0-3 0 0,-89 4-9 0,0 0 9 0,91 0-8 15,-1 0 8-15,-90 0-9 0,0 0 9 0,82 0-9 16,-7 0 9-16,-75 0-4 0,0 0 4 0,75-3-3 16,-2-2 3-16,-73 5-7 0,0 0 7 0,73 0-6 15,1-4 6-15,-74 4-1 0,0 0 1 0,64 0 0 16,-3 0 0-16,-61 0-2 0,0 0 2 0,56 0-2 16,-6 0 2-16,-50 0-2 0,0 0 2 0,40 0-1 15,-10 4 1-15,-30-4-5 0,0 0 5 0,30 1-4 16,-4 3 4-16,-26-4-1 0,0 0 1 0,21 3 0 15,-4 2 0-15,-17-5 0 0,0 0 0 0,16 7 0 16,-2-3 0-16,-14-4 0 0,0 0 0 0,12 5 0 16,0 2 0-16,-12-7 0 0,0 0 0 0,12 3 1 0,2 2-1 15,-14-5 0-15,0 0 0 0,12 0 0 0,0 0 0 16,-12 0-35-16,0 0 35 0,9 0-35 0,-2-3 35 0,-7 3-58 16,0 0 58-16,5-2-58 0,-1 2 58 15,-4 0-78-15,0 0 78 0,2-3-77 0,-2-1 77 0,0 4-180 16,0 0 180-16,-2-5-179 0,-3 2 179 0,-2-9-1102 15</inkml:trace>
  <inkml:trace contextRef="#ctx0" brushRef="#br0" timeOffset="33298.83">31323 3437 1300 0,'0'0'0'0,"7"0"0"16,4 0 0-16,-11 0 125 0,0 0-125 0,14 0 126 15,3 3-126-15,-17-3 91 0,0 0-91 0,21 5 92 0,3 2-92 16,-24-7 72-16,0 0-72 0,28 9 72 0,3-1-72 16,-31-8 34-16,0 0-34 0,35 7 35 0,2 2-35 0,-37-9 44 15,0 0-44-15,35 11 44 0,1-2-44 0,-36-9 35 16,0 0-35-16,35 14 36 0,-2-2-36 0,-33-12 34 15,0 0-34-15,30 12 34 0,-2 0-34 0,-28-12 32 16,0 0-32-16,28 15 33 0,0-1-33 0,-28-14 38 16,0 0-38-16,20 14 38 0,-2-2-38 0,-18-12 8 15,0 0-8-15,14 12 8 0,-4 0-8 0,-10-12 43 16,0 0-43-16,7 8 43 0,-3-1-43 0,-4-7 12 16,0 0-12-16,0 3 13 0,-2 3-13 0,2-6 2 0,0 0-2 15,-14 6 2-15,-7 0-2 0,21-6 21 0,0 0-21 16,-21 3 21-16,-1-3-21 0,22 0 2 0,0 0-2 0,-30 3 2 15,-5 3-2-15,35-6 0 0,0 0 0 0,-35 6 1 16,-1 3-1-16,36-9 12 0,0 0-12 0,-40 19 12 16,-4 8-12-16,44-27 0 0,0 0 0 0,-40 26 0 15,0 3 0-15,40-29 0 0,0 0 0 0,-31 26 0 16,4-1 0-16,27-25-5 0,0 0 5 0,-20 21-5 16,2-2 5-16,18-19-4 0,0 0 4 0,-12 17-4 15,3-7 4-15,9-10-1 0,0 0 1 0,-7 9 0 16,4-1 0-16,3-8 12 0,0 0-12 0,-4-8 13 15,4-8-13-15,0 16 35 0,0 0-35 0,2-20 36 16,1-11-36-16,-3 31 19 0,0 0-19 0,2-34 20 16,2-2-20-16,-4 36 6 0,0 0-6 0,1-33 6 15,-1-5-6-15,0 38 9 0,0 0-9 0,4-32 10 0,-1 1-10 16,-3 31 8-16,0 0-8 0,7-29 8 0,2 3-8 16,-9 26-5-16,0 0 5 0,5-24-4 0,1-3 4 15,-6 27-118-15,0 0 118 0,0-29-117 0,-2-5 117 0,2 34-177 16,0 0 177-16,-2-64-1561 0,4 128 1561 0</inkml:trace>
  <inkml:trace contextRef="#ctx0" brushRef="#br0" timeOffset="35400.07">28254 1406 819 0,'0'0'0'0,"0"0"96"0,0 0-96 0,7-3 96 16,3-2-96-16,-10 5 106 0,0 0-106 0,10-4 107 16,3-4-107-16,-13 8 107 0,0 0-107 0,12-10 107 15,2 1-107-15,-14 9 101 0,0 0-101 0,15-12 101 16,3-3-101-16,-18 15 75 0,0 0-75 0,16-16 75 16,-1 1-75-16,-15 15 59 0,0 0-59 0,12-12 59 0,1 0-59 15,-13 12 41-15,0 0-41 0,8-9 42 0,-1 1-42 16,-7 8 35-16,0 0-35 0,6-4 36 0,-3 1-36 15,-3 3 32-15,0 0-32 0,0 0 33 0,2-5-33 16,-2 5 13-16,0 0-13 0,-4 5 14 0,-3 2-14 0,7-7 13 16,0 0-13-16,-12 17 13 0,-4 10-13 0,16-27 9 15,0 0-9-15,-19 31 10 0,-5 5-10 0,24-36 8 16,0 0-8-16,-25 43 8 0,1 3-8 0,24-46 15 16,0 0-15-16,-24 45 15 0,1 1-15 0,23-46 3 15,0 0-3-15,-19 36 4 0,5-9-4 0,14-27 12 16,0 0-12-16,-12 24 13 0,5-5-13 0,7-19 15 15,0 0-15-15,-5 12 15 0,3 0-15 0,2-12 8 0,0 0-8 16,0 0 9-16,5-10-9 0,-5 10 9 0,0 0-9 16,7-14 10-16,2-8-10 0,-9 22 3 0,0 0-3 0,10-28 4 15,4-11-4-15,-14 39 6 0,0 0-6 0,14-39 6 16,3-9-6-16,-17 48 22 0,0 0-22 0,18-52 22 16,1 1-22-16,-19 51 12 0,0 0-12 0,19-51 13 15,0 4-13-15,-19 47 10 0,0 0-10 0,18-39 10 16,-3 3-10-16,-15 36 34 0,0 0-34 0,14-28 35 15,-3 5-35-15,-11 23 4 0,0 0-4 0,10-23 5 16,1 6-5-16,-11 17-1 0,0 0 1 0,12-12 0 16,0-2 0-16,-12 14 1 0,0 0-1 0,12-8 1 15,2-1-1-15,-14 9 3 0,0 0-3 0,14-3 4 16,2 3-4-16,-16 0 0 0,0 0 0 0,17 7 1 16,1 5-1-16,-18-12 2 0,0 0-2 0,19 15 3 0,2 6-3 15,-21-21 1-15,0 0-1 0,21 24 2 0,0 6-2 16,-21-30 1-16,0 0-1 0,21 40 2 0,-2 3-2 15,-19-43 3-15,0 0-3 0,19 41 4 0,0 5-4 16,-19-46 0-16,0 0 0 0,19 46 1 0,2-1-1 0,-21-45 0 16,0 0 0-16,19 43 0 0,0-4 0 0,-19-39 10 15,0 0-10-15,16 31 11 0,-4-4-11 0,-12-27-1 16,0 0 1-16,11 24-1 0,-3-3 1 0,-8-21 3 16,0 0-3-16,7 15 4 0,-1-3-4 0,-6-12 13 15,0 0-13-15,1 7 14 0,-1-2-14 0,0-5 3 16,0 0-3-16,-10 4 4 0,-9-8-4 0,19 4 3 15,0 0-3-15,-26-8 4 0,-7-1-4 0,33 9 28 0,0 0-28 16,-39-10 28-16,-6-2-28 0,45 12 1 0,0 0-1 16,-47-9 2-16,-4 6-2 0,51 3 12 0,0 0-12 15,-54 3 13-15,-1 9-13 0,55-12 4 0,0 0-4 0,-46 9 4 16,6 6-4-16,40-15 0 0,0 0 0 0,-22 12 0 16,13 0 0-16,9-12-144 0,0 0 144 0,-31 23-1833 15,62-46 1833-15</inkml:trace>
  <inkml:trace contextRef="#ctx0" brushRef="#br0" timeOffset="39739.99">29004 3709 942 0,'0'0'0'0,"9"-5"0"16,5-9 0-16,-14 14 109 0,0 0-109 0,16-14 109 16,3-4-109-16,-19 18 76 0,0 0-76 0,21-24 77 15,1 0-77-15,-22 24 75 0,0 0-75 0,27-28 75 16,0-3-75-16,-27 31 44 0,0 0-44 0,32-32 45 15,3-2-45-15,-35 34 19 0,0 0-19 0,35-33 20 16,-1-6-20-16,-34 39 38 0,0 0-38 0,37-38 38 16,1-3-38-16,-38 41 12 0,0 0-12 0,40-41 13 15,4 0-13-15,-44 41 5 0,0 0-5 0,43-43 6 16,4 0-6-16,-47 43 15 0,0 0-15 0,60-52 16 0,8-2-16 16,-68 54 38-16,0 0-38 0,57-52 39 0,-3 1-39 0,-54 51 10 15,0 0-10-15,40-43 11 0,-10 10-11 0,-30 33 13 16,0 0-13-16,33-34 14 0,0-2-14 0,-33 36 26 15,0 0-26-15,35-36 26 0,3-3-26 0,-38 39 2 16,0 0-2-16,39-40 2 0,1 1-2 0,-40 39 6 16,0 0-6-16,36-38 7 0,-1 2-7 0,-35 36 3 15,0 0-3-15,30-32 4 0,-4 1-4 0,-26 31 2 16,0 0-2-16,24-27 2 0,1 3-2 0,-25 24 16 16,0 0-16-16,20-24 17 0,-2 1-17 0,-18 23 0 0,0 0 0 15,16-17 0-15,-1-2 0 0,-15 19 0 0,0 0 0 16,14-15 1-16,0-2-1 0,-14 17 8 0,0 0-8 15,18-19 8-15,1-2-8 0,-19 21 1 0,0 0-1 0,19-18 1 16,2 2-1-16,-21 16 0 0,0 0 0 0,17-19 0 16,1 2 0-16,-18 17 0 0,0 0 0 0,14-12 0 15,-1-3 0-15,-13 15-3 0,0 0 3 0,11-9-2 16,-1 2 2-16,-10 7-6 0,0 0 6 0,7-6-5 16,0 4 5-16,-7 2-1 0,0 0 1 0,6-4 0 15,-3 1 0-15,-3 3-3 0,0 0 3 0,5 0-3 16,2 0 3-16,-7 0-5 0,0 0 5 0,7 3-5 15,0-3 5-15,-7 0 0 0,0 0 0 0,7 6 0 16,0 0 0-16,-7-6 6 0,0 0-6 0,7 7 6 16,-2 5-6-16,-5-12 25 0,0 0-25 0,4 24 26 15,-1 7-26-15,-3-31 6 0,0 0-6 0,0 36 7 0,0 3-7 16,0-39 10-16,0 0-10 0,-1 36 10 0,-1 0-10 16,2-36 15-16,0 0-15 0,0 35 16 0,0-3-16 15,0-32 3-15,0 0-3 0,0 24 4 0,0-2-4 16,0-22 6-16,0 0-6 0,0 16 7 0,-2-1-7 0,2-15 13 15,0 0-13-15,-2 9 14 0,2-1-14 0,0-8 3 16,0 0-3-16,0 4 4 0,0-1-4 0,0-3 13 16,0 0-13-16,2-3 13 0,0-9-13 0,-2 12 8 15,0 0-8-15,2-12 9 0,1-4-9 0,-3 16 8 16,0 0-8-16,5-22 9 0,2-2-9 0,-7 24 8 16,0 0-8-16,9-24 8 0,1-3-8 0,-10 27 3 15,0 0-3-15,9-28 4 0,2 1-4 0,-11 27 2 0,0 0-2 16,7-24 2-16,-1 0-2 0,-6 24 1 0,0 0-1 15,4-19 2-15,-2 5-2 0,-2 14 3 0,0 0-3 0,0-10 4 16,-4-2-4-16,4 12 2 0,0 0-2 0,-5-8 2 16,-4-1-2-16,9 9 5 0,0 0-5 0,-12-3 5 15,-2-4-5-15,14 7 3 0,0 0-3 0,-17-4 3 16,-2 3-3-16,19 1 5 0,0 0-5 0,-23-4 5 16,-1 1-5-16,24 3 22 0,0 0-22 0,-25 0 22 15,1 0-22-15,24 0 12 0,0 0-12 0,-25 0 13 16,1-4-13-16,24 4 10 0,0 0-10 0,-21-1 10 15,2 1-10-15,19 0 26 0,0 0-26 0,-16-4 26 16,2 4-26-16,14 0-1 0,0 0 1 0,-10-3 0 16,3 3 0-16,7 0-11 0,0 0 11 0,-4 0-11 15,4 0 11-15,0 0-146 0,0 0 146 0,11-9-146 16,8-3 146-16,11-7-1473 0</inkml:trace>
  <inkml:trace contextRef="#ctx0" brushRef="#br0" timeOffset="41466.58">28844 2155 684 0,'0'0'0'15,"0"0"98"-15,0 0-98 0,0 0 99 0,0 0-99 0,0 0 84 16,0 0-84-16,0 0 84 0,0 0-84 0,0 0 78 16,0 0-78-16,0 0 79 0,0 0-79 0,0 0 61 15,0 0-61-15,0 0 62 0,28-5-62 0,-28 5 74 16,0 0-74-16,21 0 75 0,7-3-75 0,-28 3 60 16,0 0-60-16,26 0 61 0,4 0-61 0,-30 0 20 15,0 0-20-15,31 3 20 0,2 9-20 0,-33-12 33 16,0 0-33-16,37 12 33 0,4 3-33 0,-41-15 35 15,0 0-35-15,46 21 35 0,2 5-35 0,-48-26 12 0,0 0-12 16,49 29 13-16,2 2-13 0,-51-31 13 0,0 0-13 16,52 36 14-16,2 6-14 0,-54-42 10 0,0 0-10 0,68 48 10 15,12 11-10-15,-80-59 1 0,0 0-1 0,72 51 1 16,-3 4-1-16,-69-55 3 0,0 0-3 0,59 48 3 16,-6-2-3-16,-53-46 10 0,0 0-10 0,47 43 11 15,-7-4-11-15,-40-39 15 0,0 0-15 0,35 36 15 16,-7-3-15-16,-28-33 9 0,0 0-9 0,34 34 9 15,3 2-9-15,-37-36 9 0,0 0-9 0,45 48 10 16,8 10-10-16,-53-58 23 0,0 0-23 0,43 55 24 16,-1 0-24-16,-42-55 2 0,0 0-2 0,30 48 2 15,-10-9-2-15,-20-39 7 0,0 0-7 0,18 47 7 16,-4-5-7-16,-14-42 14 0,0 0-14 0,10 45 15 16,-3 1-15-16,-7-46 8 0,0 0-8 0,5 45 8 15,1 3-8-15,-6-48 15 0,0 0-15 0,1 41 16 0,-1-2-16 16,0-39 23-16,0 0-23 0,-3 41 24 0,-2 2-24 15,5-43 7-15,0 0-7 0,-7 43 8 0,-2-4-8 16,9-39 17-16,0 0-17 0,-10 43 17 0,-1 5-17 0,11-48 8 16,0 0-8-16,-12 46 9 0,0-4-9 0,12-42 9 15,0 0-9-15,-18 46 9 0,-1-3-9 0,19-43 8 16,0 0-8-16,-19 42 8 0,0-6-8 0,19-36 8 16,0 0-8-16,-23 43 8 0,-1-2-8 0,24-41 8 15,0 0-8-15,-21 38 8 0,0-9-8 0,21-29 3 16,0 0-3-16,-23 38 4 0,-1-2-4 0,24-36 12 15,0 0-12-15,-23 32 12 0,2-1-12 0,21-31 14 16,0 0-14-16,-22 31 15 0,-3-2-15 0,25-29 8 0,0 0-8 16,-24 28 9-16,1-3-9 0,23-25 9 0,0 0-9 15,-31 26 10-15,-4 0-10 0,35-26 1 0,0 0-1 0,-33 24 1 16,2-6-1-16,31-18 0 0,0 0 0 0,-35 24 1 16,-2 0-1-16,37-24 2 0,0 0-2 0,-31 21 3 15,5-6-3-15,26-15-1 0,0 0 1 0,-30 19 0 16,0-2 0-16,30-17 0 0,0 0 0 0,-24 16 0 15,3-4 0-15,21-12-4 0,0 0 4 0,-21 15-3 16,4-3 3-16,17-12-1 0,0 0 1 0,-18 11 0 16,3 1 0-16,15-12 5 0,0 0-5 0,-18 11 5 15,3 3-5-15,15-14 9 0,0 0-9 0,-21 14 10 16,-4 0-10-16,25-14 9 0,0 0-9 0,-31 13 10 16,-7 1-10-16,38-14 3 0,0 0-3 0,-37 12 4 15,-1-2-4-15,38-10 0 0,0 0 0 0,-39 9 0 0,1 3 0 16,38-12 1-16,0 0-1 0,-36 7 2 0,-1 1-2 15,37-8 1-15,0 0-1 0,-31 7 1 0,3 2-1 16,28-9 4-16,0 0-4 0,-30 3 4 0,2 2-4 16,28-5 7-16,0 0-7 0,-22 4 7 0,4-1-7 0,18-3 32 15,0 0-32-15,-14 4 33 0,6-3-33 0,8-1 1 16,0 0-1-16,-7 4 1 0,3-4-1 0,4 0 6 16,0 0-6-16,-3 3 6 0,3-3-6 0,0 0 8 15,0 0-8-15,0 0 9 0,3 4-9 0,-3-4 0 16,0 0 0-16,0 0 1 0,5 5-1 0,-5-5-18 15,0 0 18-15,0 0-18 0,4 0 18 0,-4 0-80 16,0 0 80-16,0 0-79 0,0 0 79 0,0 0-193 0,0 0 193 16,0 0-192-16,-2-4 192 0,0 3-1360 0</inkml:trace>
  <inkml:trace contextRef="#ctx0" brushRef="#br0" timeOffset="43493.05">29414 454 841 0,'0'0'0'0,"0"0"149"16,0 0-149-16,0 0 149 0,0 0-149 0,0 0 113 16,0 0-113-16,0 0 114 0,0 0-114 0,0 0 74 15,0 0-74-15,0 0 75 0,0 0-75 0,0 0 50 0,0 0-50 16,0 0 51-16,0 0-51 0,0 0 37 0,0 0-37 16,0 0 37-16,12 43-37 0,-12-43 34 0,0 0-34 15,9 32 34-15,3 11-34 0,-12-43 38 0,0 0-38 16,10 43 39-16,3 0-39 0,-13-43 8 0,0 0-8 15,10 39 8-15,2-3-8 0,-12-36 21 0,0 0-21 0,11 28 21 16,-3-10-21-16,-8-18-2 0,0 0 2 0,11 9-1 16,-1-12 1-16,-10 3-124 0,0 0 124 0,11-12-124 15,-3-9 124-15,-8 21-156 0,0 0 156 0,7-22-155 16,0-11 155-16,7-22-900 0</inkml:trace>
  <inkml:trace contextRef="#ctx0" brushRef="#br0" timeOffset="43808.89">29515 303 908 0,'2'5'0'16,"-2"-5"161"-16,0 0-161 0,5 23 162 0,5 6-162 15,-10-29 92-15,0 0-92 0,16 22 92 0,3-5-92 16,-19-17 60-16,0 0-60 0,25 16 60 0,2-1-60 0,-27-15 45 16,0 0-45-16,28 9 45 0,0-6-45 0,-28-3 44 15,0 0-44-15,25 3 45 0,-3-3-45 0,-22 0 46 16,0 0-46-16,18 0 47 0,-4-3-47 0,-14 3 37 15,0 0-37-15,10-3 37 0,-3-1-37 0,-7 4 16 16,0 0-16-16,5-2 17 0,-1 2-17 0,-4 0-6 16,0 0 6-16,-6 12-5 0,-4 9 5 0,10-21 0 15,0 0 0-15,-10 27 0 0,-3 9 0 0,13-36 8 0,0 0-8 16,-12 43 9-16,2 9-9 0,10-52 39 0,0 0-39 16,-9 46 40-16,2 5-40 0,7-51 21 0,0 0-21 15,-3 40 21-15,3-4-21 0,0-36-37 0,0 0 37 16,0 27-37-16,1-5 37 0,-1-22-135 0,0 0 135 15,2 48-1271-15,-4-96 1271 0</inkml:trace>
  <inkml:trace contextRef="#ctx0" brushRef="#br0" timeOffset="44094.21">29198 1084 1300 0,'0'0'0'0,"0"0"181"0,0 0-181 0,26-1 182 0,17-3-182 16,-43 4 114-16,0 0-114 0,42-7 115 0,5-1-115 16,-47 8 71-16,0 0-71 0,44-7 72 0,-1-2-72 0,-43 9 3 15,0 0-3-15,41-5 3 0,-3 2-3 0,-38 3 3 16,0 0-3-16,31-4 3 0,-3 8-3 0,-28-4 6 15,0 0-6-15,21 3 6 0,-4-1-6 0,-17-2-42 16,0 0 42-16,11 3-41 0,-4 1 41 0,-7-4-172 16,0 0 172-16,0 12-172 0,-7 3 172 0,0 9-1121 15</inkml:trace>
  <inkml:trace contextRef="#ctx0" brushRef="#br0" timeOffset="44379.55">29388 1352 1233 0,'5'-5'0'0,"-5"5"163"0,0 0-163 16,19-19 163-16,12-5-163 0,-31 24 118 0,0 0-118 15,30-21 119-15,1-1-119 0,-31 22 69 0,0 0-69 0,34-16 70 16,-1 1-70-16,-33 15 33 0,0 0-33 0,27-5 33 16,-4 1-33-16,-23 4 0 0,0 0 0 0,18 4 0 15,-8 4 0-15,-10-8 9 0,0 0-9 0,2 19 9 16,-9 9-9-16,7-28 15 0,0 0-15 0,-12 32 16 15,-8 3-16-15,20-35 44 0,0 0-44 0,-19 39 45 16,-3 4-45-16,22-43 38 0,0 0-38 0,-20 41 38 0,5 2-38 16,15-43 25-16,0 0-25 0,-5 39 26 15,10-3-26-15,-5-36 18 0,0 0-18 0,21 26 19 0,15-13-19 16,-36-13-161-16,0 0 161 0,47 4-161 0,14-13 161 16,47 2-1386-16</inkml:trace>
  <inkml:trace contextRef="#ctx0" brushRef="#br0" timeOffset="45131.68">29062 5799 1233 0,'0'0'0'15,"0"0"0"-15,0 0 0 0,0 0 146 0,0 0-146 0,0 0 146 16,28-5-146-16,-28 5 143 0,0 0-143 0,21-4 143 16,7-2-143-16,-28 6 96 0,0 0-96 0,31-4 96 15,6-1-96-15,-37 5 57 0,0 0-57 0,36-3 57 16,2 1-57-16,-38 2 40 0,0 0-40 0,34-2 41 15,-3 0-41-15,-31 2 18 0,0 0-18 0,24 0 19 16,-3 0-19-16,-21 0 36 0,0 0-36 0,14 0 37 16,-3 2-37-16,-11-2-30 0,0 0 30 0,3-2-30 15,-6-8 30-15,3 10-179 0,0 0 179 0,-4-5-179 16,-1-4 179-16,5 9-181 0,0 0 181 0,-11-13-181 16,-3-8 181-16,-10-13-1041 0</inkml:trace>
  <inkml:trace contextRef="#ctx0" brushRef="#br0" timeOffset="45625.11">29560 5489 1099 0,'0'0'0'0,"-2"7"0"0,-1 0 0 0,3-7 165 16,0 0-165-16,5 13 165 0,6 6-165 0,-11-19 124 15,0 0-124-15,7 16 124 0,1-1-124 0,-8-15 86 16,0 0-86-16,6 24 87 0,-3 0-87 0,-3-24 24 0,0 0-24 15,0 24 25-15,-2 2-25 0,2-26 36 0,0 0-36 16,-3 25 36-16,-1 3-36 0,4-28 12 0,0 0-12 0,-3 22 13 16,-1-1-13-16,4-21 2 0,0 0-2 0,-3 15 2 15,1-6-2-15,2-9-6 0,0 0 6 0,-2 6-6 16,2-6 6-16,0 0-11 0,0 0 11 0,4-12-10 16,3-6 10-16,-7 18-27 0,0 0 27 0,10-28-27 15,2-4 27-15,-12 32-20 0,0 0 20 0,14-35-20 16,2 3 20-16,-16 32-5 0,0 0 5 0,16-28-4 15,1 1 4-15,-17 27-4 0,0 0 4 0,18-22-3 16,-1 5 3-16,-17 17-1 0,0 0 1 0,19-12 0 16,4 0 0-16,-23 12 0 0,0 0 0 0,22-11 0 15,3 3 0-15,-25 8 1 0,0 0-1 0,24-12 1 16,2 3-1-16,-26 9 33 0,0 0-33 0,21-10 34 0,-3 1-34 16,-18 9 35-16,0 0-35 0,12-7 35 0,-3 2-35 15,-9 5 38-15,0 0-38 0,5 0 38 0,-3 0-38 16,-2 0 26-16,0 0-26 0,-2 19 26 0,-3 14-26 0,5-33 18 15,0 0-18-15,-4 39 18 0,-1 7-18 0,5-46 27 16,0 0-27-16,-4 43 27 0,1 2-27 0,3-45 20 16,0 0-20-16,-2 39 20 0,0-8-20 0,2-31-8 15,0 0 8-15,0 24-7 0,4-5 7 0,-4-19-218 16,0 0 218-16,3 17-217 0,4-10 217 0,4 17-1238 16</inkml:trace>
  <inkml:trace contextRef="#ctx0" brushRef="#br0" timeOffset="45895.83">29612 6109 1479 0,'0'0'0'0,"11"0"0"15,5 0 0-15,-16 0 167 0,0 0-167 0,22 0 167 16,10 0-167-16,-32 0 137 0,0 0-137 0,31-3 137 16,4-1-137-16,-35 4 65 0,0 0-65 0,33-3 66 15,2-2-66-15,-35 5 10 0,0 0-10 0,26-4 11 16,-4 1-11-16,-22 3-71 0,0 0 71 0,14-2-70 16,-5 2 70-16,-9 0-223 0,0 0 223 0,0 0-223 0,-9 2 223 15,1-1-1124-15</inkml:trace>
  <inkml:trace contextRef="#ctx0" brushRef="#br0" timeOffset="46254.52">29680 6236 1323 0,'0'0'0'0,"11"0"0"0,8 3 0 0,-19-3 172 16,0 0-172-16,19 0 172 0,6 4-172 0,-25-4 164 0,0 0-164 15,22 8 165-15,3-1-165 0,-25-7 103 0,0 0-103 16,19 12 104-16,-4-3-104 0,-15-9 32 0,0 0-32 16,11 12 32-16,-4 0-32 0,-7-12 5 0,0 0-5 0,3 12 5 15,-4 6-5-15,1-18 17 0,0 0-17 0,-13 24 17 16,-9 4-17-16,22-28 13 0,0 0-13 0,-30 31 14 16,-6-2-14-16,36-29 9 0,0 0-9 0,-41 31 9 15,-2-1-9-15,43-30 1 0,0 0-1 0,-37 28 1 16,2-4-1-16,35-24 24 0,0 0-24 0,-27 29 25 15,6 5-25-15,21-34 11 0,0 0-11 0,-11 31 11 16,11 0-11-16,0-31 1 0,0 0-1 0,12 24 2 16,13-4-2-16,-25-20 6 0,0 0-6 0,36 12 6 15,13-8-6-15,-49-4-58 0,0 0 58 0,56-7-58 16,7-8 58-16,-63 15-115 0,0 0 115 0,118-21-1557 16,-236 42 1557-16</inkml:trace>
  <inkml:trace contextRef="#ctx0" brushRef="#br0" timeOffset="49588.6">28907 3861 527 0,'0'0'0'0,"-2"-3"0"16,-1 0 0-16,3 3 115 0,0 0-115 0,1-6 116 16,6 0-116-16,-7 6 102 0,0 0-102 0,6-7 103 0,1 2-103 15,-7 5 65-15,0 0-65 0,5-4 66 0,0 4-66 16,-5 0 35-16,0 0-35 0,3-3 36 0,1 1-36 16,-4 2 16-16,0 0-16 0,0 0 17 0,3-7-17 0,-3 7 10 15,0 0-10-15,0 0 11 0,2-5-11 0,-2 5 10 16,0 0-10-16,0 0 10 0,2-3-10 0,-2 3 15 15,0 0-15-15,0 0 15 0,0 0-15 0,0 0 1 16,0 0-1-16,-4 3 1 0,1-1-1 0,3-2 3 16,0 0-3-16,-10 10 4 0,-4 2-4 0,14-12 18 15,0 0-18-15,-16 15 19 0,0-3-19 0,16-12 32 16,0 0-32-16,-22 21 33 0,-5 3-33 0,27-24 11 0,0 0-11 16,-22 19 11-16,3-4-11 0,19-15 37 0,0 0-37 15,-21 17 37-15,0-1-37 0,21-16 2 0,0 0-2 16,-21 12 2-16,2-2-2 0,19-10 14 0,0 0-14 0,-16 9 15 15,2-4-15-15,14-5 1 0,0 0-1 0,-12 7 1 16,3-4-1-16,9-3-164 0,0 0 164 0,-7 2-163 16,4-1 163-16,-8 5-788 0</inkml:trace>
  <inkml:trace contextRef="#ctx0" brushRef="#br0" timeOffset="49829.83">28501 4149 807 0,'0'0'0'0,"16"-12"0"0,10-10 0 15,-26 22 151-15,0 0-151 0,-4 7 151 0,-17 17-151 16,21-24 129-16,0 0-129 0,-15 15 129 0,-1 4-129 16,16-19 72-16,0 0-72 0,-16 17 72 0,-1-1-72 0,17-16 52 15,0 0-52-15,-14 12 53 0,4-6-53 0,10-6 13 16,0 0-13-16,-9 9 13 0,2-6-13 0,7-3-41 15,0 0 41-15,-5 6-41 0,3-3 41 0,2-3-188 16,0 0 188-16,-2 3-188 0,2 1 188 0,-2 1-781 16</inkml:trace>
  <inkml:trace contextRef="#ctx0" brushRef="#br0" timeOffset="50009.48">28198 4468 841 0,'0'0'0'0,"0"0"0"0,5 0 0 0,-5 0 93 0,0 0-93 0,-12 15 93 16,-11 9-93-16,23-24 73 0,0 0-73 0,-17 16 74 15,1 1-74-15,16-17-52 0,0 0 52 0,-14 15-51 16,0-5 51-16,14-10-200 0,0 0 200 0,-10 9-199 16,1-4 199-16,-10 11-395 0</inkml:trace>
  <inkml:trace contextRef="#ctx0" brushRef="#br0" timeOffset="50204.78">27862 4922 539 0,'0'0'0'0,"8"-21"0"0,8-11 0 0,-16 32 43 15,0 0-43-15,-9 8 44 0,-13 20-44 0,22-28-64 16,0 0 64-16,-16 20-63 0,0-1 63 0,-15 24-299 16</inkml:trace>
  <inkml:trace contextRef="#ctx0" brushRef="#br0" timeOffset="50459.87">27623 5165 1054 0,'0'0'0'0,"12"-15"0"16,11-6 0-16,-23 21 132 0,0 0-132 0,0 0 133 16,-14 16-133-16,14-16 81 0,0 0-81 0,-9 12 81 15,-1 0-81-15,10-12 51 0,0 0-51 0,-9 8 51 16,2-1-51-16,7-7-16 0,0 0 16 0,-7 3-15 15,2 2 15-15,5-5-56 0,0 0 56 0,-5 0-56 16,1 4 56-16,4-4-192 0,0 0 192 0,-3 0-192 16,-1 0 192-16,-3 2-684 0</inkml:trace>
  <inkml:trace contextRef="#ctx0" brushRef="#br0" timeOffset="50624.74">27410 5369 718 0,'0'0'0'0,"13"-15"0"0,7-8 0 0,-20 23 102 16,0 0-102-16,4 0 102 0,-11 14-102 0,7-14 58 15,0 0-58-15,-5 9 59 0,0 3-59 0,5-12-184 16,0 0 184-16,-6 6-184 0,3 3 184 0,-6 6-398 16</inkml:trace>
  <inkml:trace contextRef="#ctx0" brushRef="#br0" timeOffset="52394.78">27348 5211 348 0,'0'0'0'0,"0"0"0"16,-4-3 0-16,4 3 17 0,0 0-17 0,0 0 17 15,0 0-17-15,0 0 142 0,0 0-142 0,0 0 142 16,0 0-142-16,0 0 118 0,0 0-118 0,0 0 118 15,0 0-118-15,0 0 84 0,0 0-84 0,0 0 85 16,4 3-85-16,-4-3 87 0,0 0-87 0,3 0 88 16,1 5-88-16,-4-5 70 0,0 0-70 0,3 4 70 15,-1 1-70-15,-2-5 49 0,0 0-49 0,0 7 49 16,0 0-49-16,0-7 39 0,0 0-39 0,-7 15 39 16,-4 9-39-16,11-24 45 0,0 0-45 0,-12 24 46 0,0 4-46 15,12-28 17-15,0 0-17 0,-16 27 17 0,1 0-17 16,15-27 22-16,0 0-22 0,-16 26 22 0,0 0-22 15,16-26 44-15,0 0-44 0,-14 24 45 0,2-5-45 0,12-19 0 16,0 0 0-16,-10 17 1 0,3-5-1 0,7-12 2 16,0 0-2-16,-5 8 2 0,1-1-2 0,4-7 5 15,0 0-5-15,-2 7 6 0,1-2-6 0,1-5 0 16,0 0 0-16,0 4 1 0,0-1-1 0,0-3 1 16,0 0-1-16,0 0 2 0,1 2-2 0,-1-2 17 15,0 0-17-15,6-2 17 0,4-1-17 0,-10 3 8 16,0 0-8-16,14-7 9 0,3-2-9 0,-17 9 4 0,0 0-4 15,25-12 5-15,4 0-5 0,-29 12 31 0,0 0-31 16,32-15 31-16,3 3-31 0,-35 12 1 0,0 0-1 16,34-12 1-16,3 0-1 0,-37 12 12 0,0 0-12 0,31-11 12 15,-1 3-12-15,-30 8 4 0,0 0-4 0,23-5 4 16,-4-2-4-16,-19 7 2 0,0 0-2 0,17-9 3 16,-5 2-3-16,-12 7 5 0,0 0-5 0,11-3 5 15,-4 1-5-15,-7 2 21 0,0 0-21 0,3-3 21 16,-1 3-21-16,-2 0 13 0,0 0-13 0,-3-3 13 15,-3-3-13-15,6 6 5 0,0 0-5 0,-12-3 5 16,-5-6-5-16,17 9 14 0,0 0-14 0,-28-10 15 16,-9-2-15-16,37 12 14 0,0 0-14 0,-36-8 15 15,-3-1-15-15,39 9 15 0,0 0-15 0,-34-3 15 16,2 3-15-16,32 0-55 0,0 0 55 0,-33 12-55 16,0 8 55-16,33-20-124 0,0 0 124 0,-66 34-1353 0,132-68 1353 15</inkml:trace>
  <inkml:trace contextRef="#ctx0" brushRef="#br0" timeOffset="55789.62">19452 6306 830 0,'0'0'0'0,"0"0"0"16,0 0 0-16,0 0 52 0,0 0-52 0,0 0 53 16,0 0-53-16,0 0 29 0,0 0-29 0,0 0 29 15,0 0-29-15,0 0-2 0,0 0 2 0,0 0-1 16,0 0 1-16,0 0-33 0,0 0 33 0,0 0-33 16,0 0 33-16,0 0 12 0,0 0-12 0,0 0 12 15,0 0-12-15,0 0 65 0,0 0-65 0,0 0 65 16,0 0-65-16,0 0 37 0,0 0-37 0,0 0 37 15,-10-19-37-15,10 19 43 0,0 0-43 0,-7-8 43 16,-2-1-43-16,9 9 35 0,0 0-35 0,-12-10 36 16,-2 5-36-16,14 5 14 0,0 0-14 0,-16-7 15 15,-1 2-15-15,17 5 13 0,0 0-13 0,-23-4 13 0,-6-3-13 16,29 7 16-16,0 0-16 0,-30-5 17 0,1 2-17 16,29 3 22-16,0 0-22 0,-27-4 23 0,-2 3-23 0,29 1 38 15,0 0-38-15,-21-2 39 0,3 0-39 0,18 2 21 16,0 0-21-16,-17 0 21 0,5-3-21 0,12 3 11 15,0 0-11-15,-9-4 11 0,6-1-11 0,3 5 19 16,0 0-19-16,3-7 20 0,6-1-20 0,-9 8 22 16,0 0-22-16,21-7 22 0,8 2-22 0,-29 5 8 15,0 0-8-15,35-4 8 0,2-1-8 0,-37 5 26 16,0 0-26-16,43 0 26 0,4 2-26 0,-47-2 30 16,0 0-30-16,47 3 30 0,6-3-30 0,-53 0 12 0,0 0-12 15,57 0 13-15,6 4-13 0,-63-4 30 0,0 0-30 16,64 0 30-16,1 3-30 0,-65-3 36 0,0 0-36 15,64 2 36-15,-1 1-36 0,-63-3 12 0,0 0-12 0,73 0 13 16,11-3-13-16,-84 3 32 0,0 0-32 0,75-2 32 16,1-1-32-16,-76 3 18 0,0 0-18 0,74-4 18 15,-10 1-18-15,-64 3 18 0,0 0-18 0,54-3 18 16,-16-3-18-16,-38 6 9 0,0 0-9 0,40 0 10 16,-3-3-10-16,-37 3-1 0,0 0 1 0,30 3 0 15,-4 3 0-15,-26-6-141 0,0 0 141 0,12 18-140 16,-12 10 140-16,9 18-1292 0</inkml:trace>
  <inkml:trace contextRef="#ctx0" brushRef="#br0" timeOffset="63204.16">28647 5477 886 0,'0'0'0'0,"0"-2"0"0,0-5 0 16,0 7 64-16,0 0-64 0,2-5 64 0,3-5-64 15,-5 10 41-15,0 0-41 0,5-9 42 0,1-3-42 16,-6 12-4-16,0 0 4 0,3-12-3 0,1 0 3 0,-4 12-26 15,0 0 26-15,0-10-25 0,0 2 25 0,0 8-9 16,0 0 9-16,0-12-8 0,-2 3 8 0,2 9 2 16,0 0-2-16,-2-7 3 0,2 2-3 0,0 5 22 15,0 0-22-15,-2-3 22 0,2-1-22 0,0 4 44 16,0 0-44-16,0 0 45 0,0 0-45 0,0 0 67 16,0 0-67-16,0 0 68 0,0 0-68 0,0 0 51 15,0 0-51-15,0 0 52 0,0 4-52 0,0-4 62 0,0 0-62 16,0 3 63-16,-1 2-63 0,1-5 52 0,0 0-52 15,-6 16 52-15,0 4-52 0,6-20 38 0,0 0-38 16,-9 31 38-16,-3 12-38 0,12-43 10 0,0 0-10 0,-11 43 11 16,1 8-11-16,10-51 43 0,0 0-43 0,-11 48 43 15,1 7-43-15,10-55 12 0,0 0-12 0,-11 48 12 16,3 1-12-16,8-49 42 0,0 0-42 0,-7 40 43 16,0-8-43-16,7-32 32 0,0 0-32 0,-6 31 32 15,3-7-32-15,3-24 32 0,0 0-32 0,2 19 32 16,3-7-32-16,-5-12 22 0,0 0-22 0,10 2 22 15,6-13-22-15,-16 11 18 0,0 0-18 0,18-18 18 16,1-13-18-16,-19 31 10 0,0 0-10 0,15-36 10 16,1-7-10-16,-16 43 26 0,0 0-26 0,10-48 26 15,-3-3-26-15,-7 51 6 0,0 0-6 0,2-52 6 16,-4-1-6-16,2 53 16 0,0 0-16 0,-3-41 17 0,-2 2-17 16,5 39 8-16,0 0-8 0,-5-28 9 0,1 9-9 15,4 19 3-15,0 0-3 0,-7 4 4 0,-3 16-4 16,10-20 0-16,0 0 0 0,-9 28 1 0,-2 9-1 15,11-37-48-15,0 0 48 0,-7 33-48 0,1 3 48 0,6-36-174 16,0 0 174-16,-14 67-1384 0,28-134 1384 0</inkml:trace>
  <inkml:trace contextRef="#ctx0" brushRef="#br0" timeOffset="66298.65">30313 2141 975 0,'0'0'0'0,"0"0"107"0,0 0-107 15,0 0 108-15,0 0-108 0,0 0 94 0,0 0-94 16,0 0 95-16,0 0-95 0,0 0 78 0,0 0-78 0,0 0 79 16,0 0-79-16,0 0 52 0,0 0-52 0,0 0 53 15,0 0-53-15,0 0 22 0,0 0-22 0,0 0 23 16,0 0-23-16,0 0 49 0,0 0-49 0,0 0 49 15,0 0-49-15,0 0 39 0,0 0-39 0,0 0 40 16,19-18-40-16,-19 18 34 0,0 0-34 0,14-12 34 16,3-4-34-16,-17 16 24 0,0 0-24 0,18-12 25 15,3-3-25-15,-21 15 17 0,0 0-17 0,19-12 17 16,2 0-17-16,-21 12 18 0,0 0-18 0,21-9 19 16,1 6-19-16,-22 3 15 0,0 0-15 0,23-4 15 15,1-1-15-15,-24 5 26 0,0 0-26 0,26-3 26 0,2 3-26 16,-28 0 12-16,0 0-12 0,30-4 13 0,3-2-13 15,-33 6 18-15,0 0-18 0,31-2 19 0,2-5-19 16,-33 7 8-16,0 0-8 0,28-3 9 0,-2 1-9 0,-26 2 9 16,0 0-9-16,21-4 10 0,-5 4-10 0,-16 0 3 15,0 0-3-15,12-3 4 0,-5 3-4 0,-7 0 6 16,0 0-6-16,7 0 6 0,-3 0-6 0,-4 0 7 16,0 0-7-16,0 0 7 0,0 0-7 0,0 0 3 15,0 0-3-15,0 0 3 0,0 0-3 0,0 0 6 16,0 0-6-16,-2 3 6 0,-2 1-6 0,4-4 7 15,0 0-7-15,-5 8 7 0,-4 1-7 0,9-9 3 16,0 0-3-16,-10 19 3 0,-2 1-3 0,12-20 12 0,0 0-12 16,-14 24 12-16,-2 7-12 0,16-31 0 0,0 0 0 15,-14 28 0-15,0-1 0 0,14-27 0 0,0 0 0 16,-12 31 1-16,3-2-1 0,9-29 0 0,0 0 0 16,-8 31 1-16,3 0-1 0,5-31 0 0,0 0 0 0,-6 27 1 15,5 0-1-15,1-27 0 0,0 0 0 0,0 24 1 16,1-3-1-16,-1-21 0 0,0 0 0 0,4 19 1 15,1 0-1-15,-5-19 0 0,0 0 0 0,7 12 0 16,2-4 0-16,-9-8 2 0,0 0-2 0,8 9 2 16,1-6-2-16,-9-3 10 0,0 0-10 0,5 0 10 15,-1 0-10-15,-4 0 4 0,0 0-4 0,-2-3 4 16,-5-9-4-16,7 12 13 0,0 0-13 0,-9-9 13 16,-3-6-13-16,12 15 8 0,0 0-8 0,-17-16 9 15,-4-4-9-15,21 20 8 0,0 0-8 0,-21-19 9 16,0-2-9-16,21 21 8 0,0 0-8 0,-21-22 8 0,-2 2-8 15,23 20 3-15,0 0-3 0,-22-24 4 0,-1 5-4 16,23 19 0-16,0 0 0 0,-19-21 1 0,2 6-1 16,17 15 0-16,0 0 0 0,-14-12 0 0,1 0 0 0,13 12-4 15,0 0 4-15,-8-7-3 0,1 2 3 0,7 5-8 16,0 0 8-16,-5-4-7 0,1 1 7 0,4 3-9 16,0 0 9-16,0 0-8 0,7-5 8 0,-7 5-1 15,0 0 1-15,14 0-1 0,7-4 1 0,-21 4-1 16,0 0 1-16,26-6 0 0,7 0 0 0,-33 6-7 15,0 0 7-15,33-10-6 0,2 2 6 0,-35 8-3 16,0 0 3-16,30-6-3 0,-2 0 3 0,-28 6-2 0,0 0 2 16,20-4-2-16,-4-1 2 0,-16 5-2 0,0 0 2 15,12 0-1-15,-3-3 1 0,-9 3-1 0,0 0 1 16,7 0-1-16,-2 3 1 0,-5-3-1 0,0 0 1 16,4 0 0-16,-1 2 0 0,-3-2-1 0,0 0 1 15,0 0 0-15,2 3 0 0,-2-3 0 0,0 0 0 0,-5 7 0 16,-4-2 0-16,9-5 0 0,0 0 0 0,-12 10 0 15,-4 2 0-15,16-12-1 0,0 0 1 0,-17 9 0 16,-2 3 0-16,19-12 0 0,0 0 0 0,-14 9 1 16,1-3-1-16,13-6 0 0,0 0 0 0,-8 6 1 15,3-3-1-15,5-3 0 0,0 0 0 0,0 0 1 16,3-3-1-16,-3 3 2 0,0 0-2 0,7-6 3 16,3-2-3-16,-10 8 0 0,0 0 0 0,13-16 0 15,2 1 0-15,-15 15 0 0,0 0 0 0,16-21 0 16,3-1 0-16,-19 22 1 0,0 0-1 0,18-20 2 15,-3 1-2-15,-15 19 1 0,0 0-1 0,12-12 1 0,-1 0-1 16,-11 12 1-16,0 0-1 0,7-9 1 0,-4 2-1 16,-3 7 0-16,0 0 0 0,2-3 0 0,0 1 0 0,-2 2 0 15,0 0 0-15,-9 2 0 0,-7 8 0 0,16-10 0 16,0 0 0-16,-26 12 0 0,-9 4 0 0,35-16 0 16,0 0 0-16,-33 12 0 0,-1 3 0 0,34-15 0 15,0 0 0-15,-32 12 0 0,3 0 0 0,29-12 0 16,0 0 0-16,-27 9 0 0,3-3 0 0,24-6-2 15,0 0 2-15,-17 0-2 0,3 0 2 0,14 0-2 16,0 0 2-16,-9-6-1 0,5-3 1 0,4 9-5 16,0 0 5-16,2-7-5 0,3-5 5 0,-5 12-3 0,0 0 3 15,6-8-2-15,-1 1 2 0,-5 7-11 0,0 0 11 16,5-5-10-16,0 1 10 0,-5 4-4 0,0 0 4 0,6-3-3 16,-3-1 3-16,-3 4-7 0,0 0 7 0,4-1-6 15,-1 1 6-15,-3 0-8 0,0 0 8 0,0 0-7 16,3 0 7-16,-3 0 0 0,0 0 0 0,0 0 0 15,0 0 0-15,0 0-1 0,0 0 1 0,0 0 0 16,-5 0 0-16,5 0-1 0,0 0 1 0,-5 1 0 16,-2-1 0-16,7 0 0 0,0 0 0 0,-9 4 1 15,1-4-1-15,8 0 6 0,0 0-6 0,-11 0 7 16,1 0-7-16,10 0 4 0,0 0-4 0,-11 0 4 16,-1-4-4-16,12 4 7 0,0 0-7 0,-12-1 7 15,-2 1-7-15,14 0 0 0,0 0 0 0,-14-4 1 16,2 4-1-16,12 0 0 0,0 0 0 0,-12 0 1 15,-1 0-1-15,13 0 2 0,0 0-2 0,-10 0 2 0,1 0-2 16,9 0-1-16,0 0 1 0,-7 4 0 0,2-4 0 16,5 0-4-16,0 0 4 0,-3 1-3 0,-1 6 3 0,4-7-3 15,0 0 3-15,4 16-3 0,3 4 3 0,-7-20-12 16,0 0 12-16,10 22-12 0,2 8 12 0,-12-30-4 16,0 0 4-16,16 24-3 0,1 1 3 0,-17-25-2 15,0 0 2-15,16 21-2 0,-2-2 2 0,-14-19 0 16,0 0 0-16,10 17 0 0,-1-2 0 0,-9-15 1 15,0 0-1-15,7 12 1 0,0 0-1 0,-7-12 1 16,0 0-1-16,4 10 1 0,-1-4-1 0,-3-6 4 16,0 0-4-16,0 3 5 0,0-3-5 0,0 0 12 0,0 0-12 15,-3 0 13-15,-4 0-13 0,7 0 15 0,0 0-15 16,-14-3 15-16,-6-6-15 0,20 9 9 0,0 0-9 16,-20-10 9-16,-3-2-9 0,23 12 9 0,0 0-9 0,-24-14 10 15,-4-1-10-15,28 15 1 0,0 0-1 0,-25-16 1 16,4-3-1-16,21 19 3 0,0 0-3 0,-17-12 3 15,3-3-3-15,14 15-1 0,0 0 1 0,-12-9 0 16,3 1 0-16,9 8 0 0,0 0 0 0,-7-7 0 16,4 7 0-16,3 0-1 0,0 0 1 0,-4-3-1 15,4 3 1-15,0 0-9 0,0 0 9 0,4 6-8 16,4 3 8-16,-8-9-9 0,0 0 9 0,11 12-8 16,1 3 8-16,-12-15-9 0,0 0 9 0,16 19-9 15,3 2 9-15,-19-21-4 0,0 0 4 0,21 22-3 16,3-5 3-16,-24-17-6 0,0 0 6 0,23 16-6 15,-2-1 6-15,-21-15-7 0,0 0 7 0,19 12-7 16,0-3 7-16,-19-9-1 0,0 0 1 0,14 6 0 0,-5-2 0 16,-9-4-1-16,0 0 1 0,5 5 0 0,-3-5 0 0,-2 0 2 15,0 0-2-15,0 0 2 0,-6-9-2 0,6 9 6 16,0 0-6-16,-8-6 7 0,-5-3-7 0,13 9 8 16,0 0-8-16,-13-12 9 0,-3 0-9 0,16 12 3 15,0 0-3-15,-16-15 4 0,1-1-4 0,15 16 2 16,0 0-2-16,-14-15 2 0,0 3-2 0,14 12 0 15,0 0 0-15,-11-16 0 0,2 1 0 0,9 15-1 16,0 0 1-16,-5-14-1 0,3-1 1 0,2 15-2 16,0 0 2-16,0-10-1 0,2 1 1 0,-2 9-2 0,0 0 2 15,2-5-1-15,1-2 1 0,-3 7-9 0,0 0 9 16,6-3-8-16,1-1 8 0,-7 4-8 0,0 0 8 16,7 0-8-16,0 4 8 0,-7-4-9 0,0 0 9 0,10 6-8 15,2 3 8-15,-12-9-4 0,0 0 4 0,12 7-3 16,2-2 3-16,-14-5 0 0,0 0 0 0,13 9 0 15,-3 1 0-15,-10-10 0 0,0 0 0 0,9 12 0 16,-2-4 0-16,-7-8 0 0,0 0 0 0,5 7 0 16,0-2 0-16,-5-5 1 0,0 0-1 0,4 7 1 15,-3-7-1-15,-1 0 1 0,0 0-1 0,0 0 1 16,0 0-1-16,0 0 1 0,0 0-1 0,-3 0 1 16,-1 0-1-16,4 0 0 0,0 0 0 0,-7 0 1 15,0-7-1-15,7 7-2 0,0 0 2 0,-8-5-1 16,-1-2 1-16,9 7-20 0,0 0 20 0,-10-8-19 15,-1-1 19-15,11 9-15 0,0 0 15 0,-7-10-15 16,2-2 15-16,5 12-10 0,0 0 10 0,-2-9-10 0,2 3 10 16,0 6-17-16,0 0 17 0,5-6-17 0,4 3 17 15,-9 3-8-15,0 0 8 0,12-7-8 0,6 5 8 16,-18 2-9-16,0 0 9 0,19-6-9 0,4 0 9 0,-23 6-24 16,0 0 24-16,17-6-23 0,-1 2 23 0,-16 4-54 15,0 0 54-15,10-2-53 0,-1 4 53 0,-9-2-141 16,0 0 141-16,-7 7-141 0,-9 2 141 0,-6 6-1192 15</inkml:trace>
  <inkml:trace contextRef="#ctx0" brushRef="#br0" timeOffset="68758.95">27395 5011 102 0,'0'0'0'0,"0"0"0"0,0 0 0 0,0 0 159 16,0 0-159-16,0 0 159 0,15-28-159 0,-15 28 130 15,0 0-130-15,9-11 131 0,0-5-131 0,-9 16 111 16,0 0-111-16,5-12 111 0,-1 2-111 0,-4 10 112 0,0 0-112 16,1-5 112-16,-1 1-112 0,0 4 88 15,0 0-88-15,0 0 88 0,-3 0-88 0,3 0 83 0,0 0-83 16,-7 4 83-16,-2 3-83 0,9-7 75 0,0 0-75 15,-9 8 76-15,-1 1-76 0,10-9 67 0,0 0-67 0,-12 12 68 16,-4 6-68-16,16-18 49 0,0 0-49 0,-16 16 49 16,1-1-49-16,15-15 38 0,0 0-38 0,-14 24 39 15,-5 4-39-15,19-28 40 0,0 0-40 0,-14 24 40 16,0-4-40-16,14-20 24 0,0 0-24 0,-14 28 25 16,2 3-25-16,12-31 10 0,0 0-10 0,-11 27 10 15,4 0-10-15,7-27 6 0,0 0-6 0,-7 24 6 16,4-5-6-16,3-19 7 0,0 0-7 0,-4 17 8 15,3-1-8-15,1-16 13 0,0 0-13 0,-2 15 13 16,2-3-13-16,0-12 3 0,0 0-3 0,0 9 4 16,0-2-4-16,0-7 3 0,0 0-3 0,0 8 3 15,0-4-3-15,0-4 5 0,0 0-5 0,0 5 5 0,2-2-5 16,-2-3 0-16,0 0 0 0,0 4 1 0,1-1-1 16,-1-3 2-16,0 0-2 0,0 0 2 0,4-3-2 15,-4 3 1-15,0 0-1 0,3-4 2 0,-1 1-2 0,-2 3 1 16,0 0-1-16,3-5 1 0,1 1-1 0,-4 4 1 15,0 0-1-15,2-5 1 0,-1 2-1 0,-1 3 0 16,0 0 0-16,0 0 0 0,0 0 0 0,0 0 0 16,0 0 0-16,0 0 0 0,0 0 0 0,0 0 0 15,0 0 0-15,0 0 0 0,0 0 0 0,0 0 0 16,0 0 0-16,0 0 0 0,0 3 0 0,0-3-1 16,0 0 1-16,0 5 0 0,-1-1 0 0,1-4-2 0,0 0 2 15,-2 3-2-15,2 2 2 0,0-5-2 0,0 0 2 16,-2 9-2-16,0 1 2 0,2-10-2 0,0 0 2 15,-1 12-1-15,-1-4 1 0,2-8-4 0,0 0 4 16,-2 9-4-16,2 1 4 0,0-10-2 0,0 0 2 0,-3 5-2 16,3 2 2-16,0-7-11 0,0 0 11 0,0 5-10 15,0 2 10-15,0-7-15 0,0 0 15 0,0 4-15 16,-2-4 15-16,2 0-15 0,0 0 15 0,0 0-15 16,-2 3 15-16,2-3-10 0,0 0 10 0,0 0-9 15,-3 5 9-15,3-5-1 0,0 0 1 0,0 0-1 16,-4 4 1-16,4-4-4 0,0 0 4 0,0 0-3 15,-1 3 3-15,1-3 0 0,0 0 0 0,0 0 1 16,0 0-1-16,0 0 3 0,0 0-3 0,0 0 3 16,5-3-3-16,-5 3 2 0,0 0-2 0,7-4 3 15,1-1-3-15,-8 5 2 0,0 0-2 0,13-7 2 16,4-1-2-16,-17 8 10 0,0 0-10 0,23-12 10 0,5-4-10 16,-28 16 14-16,0 0-14 0,29-15 15 0,6 0-15 0,-35 15 15 15,0 0-15-15,33-16 15 0,2 1-15 0,-35 15 26 16,0 0-26-16,30-17 26 0,-3 1-26 0,-27 16 6 15,0 0-6-15,21-15 7 0,-5 3-7 0,-16 12 10 16,0 0-10-16,12-9 10 0,-5 2-10 0,-7 7 15 16,0 0-15-16,5-7 16 0,-3 6-16 0,-2 1 8 15,0 0-8-15,0 0 8 0,-3 0-8 0,3 0 3 16,0 0-3-16,-7 5 4 0,-5 2-4 0,12-7 0 16,0 0 0-16,-16 12 1 0,-3 0-1 0,19-12-1 0,0 0 1 15,-23 12 0-15,-5 7 0 0,28-19-8 0,0 0 8 16,-31 20-8-16,-2 2 8 0,33-22-45 0,0 0 45 15,-33 24-45-15,1 0 45 0,32-24-37 0,0 0 37 0,-33 24-37 16,2 0 37-16,31-24-57 0,0 0 57 0,-26 23-56 16,5-3 56-16,21-20-50 0,0 0 50 0,-18 17-49 15,6-3 49-15,12-14-50 0,0 0 50 0,-10 9-49 16,4-3 49-16,6-6-22 0,0 0 22 0,2 6-22 16,5-3 22-16,-7-3 0 0,0 0 0 0,14-7 1 15,9-7-1-15,-23 14 10 0,0 0-10 0,26-18 11 16,7-6-11-16,-33 24 18 0,0 0-18 0,33-28 19 15,2 1-19-15,-35 27 26 0,0 0-26 0,37-31 26 16,1 4-26-16,-38 27 31 0,0 0-31 0,36-28 31 16,-1 4-31-16,-35 24 2 0,0 0-2 0,28-24 2 15,-5 5-2-15,-23 19 15 0,0 0-15 0,17-15 16 16,-5 1-16-16,-12 14 15 0,0 0-15 0,7-12 15 0,-3 2-15 16,-4 10 8-16,0 0-8 0,2-9 9 0,-4-1-9 15,2 10 9-15,0 0-9 0,-4-9 10 0,-3-3-10 16,7 12 15-16,0 0-15 0,-8-12 15 0,-4-3-15 0,12 15 8 15,0 0-8-15,-14-12 8 0,-2-5-8 0,16 17 3 16,0 0-3-16,-21-15 4 0,-5-8-4 0,26 23 3 16,0 0-3-16,-26-20 3 0,-4-4-3 0,30 24 1 15,0 0-1-15,-24-23 2 0,-4 3-2 0,28 20 8 16,0 0-8-16,-21-16 9 0,5 4-9 0,16 12 8 16,0 0-8-16,-10-8 8 0,3 4-8 0,7 4 3 15,0 0-3-15,0 0 4 0,14 4-4 0,-14-4 2 16,0 0-2-16,14 12 3 0,8 0-3 0,-22-12 10 0,0 0-10 15,25 17 10-15,4 2-10 0,-29-19 3 0,0 0-3 16,28 20 4-16,0 3-4 0,-28-23 12 0,0 0-12 16,26 17 12-16,-1 2-12 0,-25-19 3 0,0 0-3 0,17 15 4 15,-3-6-4-15,-14-9 12 0,0 0-12 0,10 8 13 16,-4-1-13-16,-6-7 8 0,0 0-8 0,3 4 9 16,-3-4-9-16,0 0 15 0,0 0-15 0,-5 0 15 15,-4-9-15-15,9 9 15 0,0 0-15 0,-15-10 15 16,-6-6-15-16,21 16 4 0,0 0-4 0,-25-17 4 15,-3-2-4-15,28 19 3 0,0 0-3 0,-26-17 3 16,2 3-3-16,24 14 2 0,0 0-2 0,-21-8 2 16,2 3-2-16,19 5 1 0,0 0-1 0,-19 1 1 15,1 6-1-15,18-7 1 0,0 0-1 0,-15 16 1 16,1 4-1-16,14-20-2 0,0 0 2 0,-11 24-1 0,2 7 1 16,9-31-2-16,0 0 2 0,-7 24-2 0,4 3 2 15,3-27-6-15,0 0 6 0,-4 28-5 0,1-1 5 16,3-27-8-16,0 0 8 0,-3 21-7 0,1 1 7 0,2-22-3 15,0 0 3-15,-2 16-3 0,0-4 3 0,2-12-6 16,0 0 6-16,4 3-6 0,1-5 6 0,-5 2-1 16,0 0 1-16,10-8 0 0,4-9 0 0,-14 17 2 15,0 0-2-15,20-23 2 0,4-4-2 0,-24 27 6 16,0 0-6-16,26-29 7 0,5-6-7 0,-31 35 15 16,0 0-15-16,28-27 16 0,-2-4-16 0,-26 31 8 15,0 0-8-15,20-20 9 0,-8 4-9 0,-12 16 3 16,0 0-3-16,7-5 4 0,-7 5-4 0,0 0 3 0,0 0-3 15,-12 12 3-15,-11 9-3 0,23-21 1 0,0 0-1 16,-21 19 2-16,0 5-2 0,21-24 1 0,0 0-1 0,-24 27 1 16,-1 2-1-16,25-29 0 0,0 0 0 0,-19 26 0 15,2-2 0-15,17-24-92 0,0 0 92 0,-14 15-92 16,3-1 92-16,11-14-127 0,0 0 127 0,-24 31-1398 16,48-62 1398-16</inkml:trace>
  <inkml:trace contextRef="#ctx0" brushRef="#br0" timeOffset="73414.77">28431 5818 707 0,'0'0'0'0,"0"0"0"0,0 0 0 0,0 0 106 15,0 0-106-15,0 0 106 0,0 0-106 0,0 0 109 0,0 0-109 16,0 0 110-16,0 0-110 0,0 0 68 0,0 0-68 15,0 0 68-15,0 0-68 0,0 0 78 0,0 0-78 0,0 0 79 16,0 0-79-16,0 0 71 0,0 0-71 0,0 0 72 16,0 0-72-16,0 0 32 0,0 0-32 0,0 0 33 15,0 0-33-15,0 0 36 0,0 0-36 0,0 0 37 16,0 0-37-16,0 0 14 0,0 0-14 0,0 0 15 16,0 0-15-16,0 0 41 0,0 0-41 0,0 0 41 15,-26 5-41-15,26-5 32 0,0 0-32 0,-14 12 32 16,-1 7-32-16,15-19 37 0,0 0-37 0,-11 27 38 15,4 6-38-15,7-33 39 0,0 0-39 0,-2 37 39 16,4 3-39-16,-2-40 16 0,0 0-16 0,5 36 17 16,6 3-17-16,-11-39 21 0,0 0-21 0,10 40 21 15,1-6-21-15,-11-34 8 0,0 0-8 0,10 32 9 0,2-1-9 16,-12-31 9-16,0 0-9 0,11 24 10 0,-1-5-10 16,-10-19 15-16,0 0-15 0,11 17 15 0,-3-7-15 15,-8-10 14-15,0 0-14 0,9 6 15 0,2-6-15 16,-11 0 25-16,0 0-25 0,8-7 26 0,3-7-26 0,-11 14 12 15,0 0-12-15,10-19 13 0,2-8-13 0,-12 27 10 16,0 0-10-16,14-28 11 0,2-4-11 0,-16 32 4 16,0 0-4-16,17-31 5 0,3-3-5 0,-20 34 7 15,0 0-7-15,19-33 7 0,2-3-7 0,-21 36 3 16,0 0-3-16,22-36 3 0,1 5-3 0,-23 31 1 16,0 0-1-16,19-30 2 0,-1-1-2 0,-18 31 9 0,0 0-9 15,12-24 10-15,-2 5-10 0,-10 19 22 0,0 0-22 16,5-14 23-16,-1 4-23 0,-4 10 13 0,0 0-13 15,2-5 14-15,-4 1-14 0,2 4 5 0,0 0-5 16,-14 6 5-16,-7 4-5 0,21-10 8 0,0 0-8 0,-23 15 9 16,-1-1-9-16,24-14 13 0,0 0-13 0,-33 22 14 15,-5 6-14-15,38-28 1 0,0 0-1 0,-42 24 1 16,-4 3-1-16,46-27 0 0,0 0 0 0,-36 19 0 16,3 1 0-16,33-20-47 0,0 0 47 0,-28 0-46 15,7-12 46-15,21 12-140 0,0 0 140 0,-19-36-139 16,5-22 139-16,-19-36-1491 0</inkml:trace>
  <inkml:trace contextRef="#ctx0" brushRef="#br0" timeOffset="74691.18">26376 3716 1143 0,'0'0'0'16,"3"0"0"-16,2-7 0 0,-5 7 92 0,0 0-92 0,4 0 92 15,-2-4-92-15,-2 4 88 0,0 0-88 0,5-1 88 16,3-6-88-16,-8 7 49 0,0 0-49 0,11-9 50 16,3-3-50-16,-14 12 30 0,0 0-30 0,12-10 30 15,2-2-30-15,-14 12 7 0,0 0-7 0,10-8 8 16,1-1-8-16,-11 9 12 0,0 0-12 0,7-3 12 15,-4-1-12-15,-3 4 25 0,0 0-25 0,4-5 26 16,-2 3-26-16,-2 2 18 0,0 0-18 0,0 0 19 16,0 0-19-16,0 0 35 0,0 0-35 0,0 4 35 15,-2-1-35-15,2-3 2 0,0 0-2 0,2 9 2 16,-1 3-2-16,-1-12 33 0,0 0-33 0,7 19 33 0,2 8-33 16,-9-27 1-16,0 0-1 0,12 27 2 0,2 4-2 15,-14-31 2-15,0 0-2 0,14 28 2 0,2-1-2 16,-16-27 11-16,0 0-11 0,14 24 11 0,1 0-11 0,-15-24 0 15,0 0 0-15,11 17 1 0,-2-1-1 0,-9-16 0 16,0 0 0-16,6 15 1 0,1-6-1 0,-7-9 3 16,0 0-3-16,4 6 3 0,-2-2-3 0,-2-4 1 15,0 0-1-15,-4-4 2 0,-1-1-2 0,5 5 1 16,0 0-1-16,-12-10 2 0,-7-5-2 0,19 15 15 16,0 0-15-16,-23-18 16 0,-3 0-16 0,26 18 1 15,0 0-1-15,-28-24 1 0,-2 0-1 0,30 24 1 16,0 0-1-16,-26-28 1 0,4 4-1 0,22 24 0 0,0 0 0 15,-18-26 1-15,8 6-1 0,10 20 0 0,0 0 0 16,-7-21 0-16,7 6 0 0,0 15-1 0,0 0 1 16,1-15 0-16,10 6 0 0,-11 9-3 0,0 0 3 0,14-12-2 15,5 2 2-15,-19 10 0 0,0 0 0 0,26-12 1 16,5 0-1-16,-31 12 7 0,0 0-7 0,34-17 8 16,2-6-8-16,-36 23 9 0,0 0-9 0,37-24 9 15,3-3-9-15,-40 27 4 0,0 0-4 0,38-24 4 16,0-3-4-16,-38 27 7 0,0 0-7 0,35-24 7 15,-9 1-7-15,-26 23 3 0,0 0-3 0,25-15 3 16,-4 3-3-16,-21 12 10 0,0 0-10 0,17-5 11 16,-5 8-11-16,-12-3 8 0,0 0-8 0,11 16 9 15,-4 13-9-15,-7-29 8 0,0 0-8 0,5 27 9 16,-3 7-9-16,-2-34 8 0,0 0-8 0,0 40 8 16,-2 4-8-16,2-44 15 0,0 0-15 0,-3 40 15 0,-1-1-15 15,4-39 8-15,0 0-8 0,-2 34 8 0,2-5-8 16,0-29 0-16,0 0 0 0,2 23 0 0,2-8 0 15,-4-15-175-15,0 0 175 0,7-7-174 0,1-17 174 0,8-8-1271 16</inkml:trace>
  <inkml:trace contextRef="#ctx0" brushRef="#br0" timeOffset="84464.34">30313 2256 550 0,'0'0'0'0,"0"0"61"0,0 0-61 16,5-8 62-16,2-4-62 0,-7 12 103 0,0 0-103 0,7-11 103 15,0-1-103-15,-7 12 106 0,0 0-106 0,2-8 106 16,-2 1-106-16,0 7 87 0,0 0-87 0,-2-9 88 16,-2 1-88-16,4 8 56 0,0 0-56 0,-3-7 57 15,-1-2-57-15,4 9 30 0,0 0-30 0,-3-3 30 16,1 0-30-16,2 3 34 0,0 0-34 0,-2-6 34 16,1 6-34-16,1 0 12 0,0 0-12 0,0 0 13 15,0 0-13-15,0 0 36 0,0 0-36 0,0 0 36 16,0 0-36-16,0 0 19 0,0 0-19 0,-6 2 20 15,-4 5-20-15,10-7 18 0,0 0-18 0,-16 12 18 16,-3 0-18-16,19-12 10 0,0 0-10 0,-21 12 10 16,-1 0-10-16,22-12 26 0,0 0-26 0,-20 10 26 0,1 2-26 15,19-12 2-15,0 0-2 0,-17 5 2 0,3 2-2 16,14-7 12-16,0 0-12 0,-10 4 13 0,1-3-13 16,9-1 4-16,0 0-4 0,-7 4 4 0,0-4-4 0,7 0 6 15,0 0-6-15,-5 3 7 0,-1-3-7 0,6 0 3 16,0 0-3-16,-5 0 3 0,2 0-3 0,3 0 28 15,0 0-28-15,-4 0 28 0,1 0-28 0,3 0 0 16,0 0 0-16,0 0 0 0,0 0 0 0,0 0 3 16,0 0-3-16,1 4 3 0,5 1-3 0,-6-5 30 15,0 0-30-15,8 7 30 0,6 5-30 0,-14-12 25 16,0 0-25-16,16 17 26 0,5 5-26 0,-21-22 4 16,0 0-4-16,21 24 4 0,1 3-4 0,-22-27 34 0,0 0-34 15,18 24 35-15,-2-1-35 0,-16-23 26 0,0 0-26 16,10 17 26-16,-3-2-26 0,-7-15-1 0,0 0 1 15,3 19-1-15,-1-5 1 0,-2-14-88 0,0 0 88 0,0 13-87 16,-2-4 87-16,2-9-137 0,0 0 137 0,-12 3-136 16,-9-3 136-16,-12 6-1151 0</inkml:trace>
  <inkml:trace contextRef="#ctx0" brushRef="#br0" timeOffset="85469.18">27442 5004 583 0,'0'0'0'0,"0"0"0"0,0 0 0 0,0 0 149 16,0 0-149-16,0 0 150 0,0 0-150 0,0 0 90 15,0 0-90-15,0 0 90 0,0 0-90 0,0 0 78 16,0 0-78-16,0 0 78 0,19-2-78 0,-19 2 76 0,0 0-76 15,14-1 76-15,3-1-76 0,-17 2 81 0,0 0-81 0,14 0 82 16,2 0-82-16,-16 0 63 0,0 0-63 0,16 2 63 16,-1 1-63-16,-15-3 38 0,0 0-38 0,14 7 38 15,-2 1-38-15,-12-8 42 0,0 0-42 0,13 9 42 16,-1 3-42-16,-12-12 3 0,0 0-3 0,15 15 4 16,5 4-4-16,-20-19 18 0,0 0-18 0,19 16 18 15,-2-4-18-15,-17-12 8 0,0 0-8 0,18 12 8 16,-1-7-8-16,-17-5 3 0,0 0-3 0,16 7 4 15,-6-7-4-15,-10 0 6 0,0 0-6 0,9 3 7 16,-2-3-7-16,-7 0 13 0,0 0-13 0,5 0 13 16,-3 0-13-16,-2 0 23 0,0 0-23 0,0 0 24 15,0 0-24-15,0 0 3 0,0 0-3 0,-4 0 3 0,-3 4-3 16,7-4 22-16,0 0-22 0,-15 8 23 0,-6-1-23 16,21-7 6-16,0 0-6 0,-26 14 7 0,-6 5-7 15,32-19 9-15,0 0-9 0,-42 23 10 0,-6 8-10 16,48-31 3-16,0 0-3 0,-49 36 4 0,-3 4-4 0,52-40 6 15,0 0-6-15,-44 39 7 0,4-3-7 0,40-36-27 16,0 0 27-16,-28 34-27 0,9-6 27 0,19-28-111 16,0 0 111-16,-47 60-1338 0,94-120 1338 0</inkml:trace>
  <inkml:trace contextRef="#ctx0" brushRef="#br0" timeOffset="96324.58">28640 2135 169 0,'7'0'0'0,"-7"0"60"0,0 0-60 16,-8 0 60-16,-10 0-60 0,18 0 45 16,0 0-45-16,-10 0 45 0,3 0-45 0,7 0 44 0,0 0-44 15,-5 0 45-15,1 0-45 0,4 0 69 0,0 0-69 16,-3 0 70-16,1 0-70 0,2 0 68 0,0 0-68 0,0 0 69 15,0 0-69-15,0 0 60 0,0 0-60 0,3 0 60 16,3 0-60-16,-6 0 47 0,0 0-47 0,5 0 48 16,0 0-48-16,-5 0 38 0,0 0-38 0,7 0 38 15,2 3-38-15,-9-3 34 0,0 0-34 0,8 0 34 16,1 3-34-16,-9-3 13 0,0 0-13 0,11 0 14 16,2 6-14-16,-13-6 42 0,0 0-42 0,16 3 43 15,3 0-43-15,-19-3 43 0,0 0-43 0,21 6 43 16,4-3-43-16,-25-3 40 0,0 0-40 0,27 7 40 15,5-2-40-15,-32-5 57 0,0 0-57 0,31 3 58 16,2 1-58-16,-33-4 38 0,0 0-38 0,33 5 39 16,2 2-39-16,-35-7 41 0,0 0-41 0,33 8 41 0,-1 1-41 15,-32-9 18-15,0 0-18 0,31 10 18 0,-1 2-18 16,-30-12 6-16,0 0-6 0,31 16 6 0,0-4-6 0,-31-12 34 16,0 0-34-16,33 15 34 0,4 2-34 15,-37-17-1-15,0 0 1 0,35 19-1 0,-2-4 1 0,-33-15 5 16,0 0-5-16,33 21 5 0,2-2-5 0,-35-19 9 15,0 0-9-15,33 20 9 0,0-1-9 0,-33-19 8 16,0 0-8-16,33 21 9 0,0-2-9 0,-33-19 3 16,0 0-3-16,37 15 4 0,1 2-4 0,-38-17 6 15,0 0-6-15,40 16 7 0,0-4-7 0,-40-12 22 16,0 0-22-16,37 18 22 0,0-2-22 0,-37-16 30 0,0 0-30 16,31 20 30-16,-3 4-30 0,-28-24 2 0,0 0-2 15,22 23 2-15,-2-3-2 0,-20-20 3 0,0 0-3 16,17 24 4-16,-3-5-4 0,-14-19 7 0,0 0-7 15,12 21 7-15,-3-3-7 0,-9-18 21 0,0 0-21 0,12 21 21 16,4 1-21-16,-16-22 7 0,0 0-7 0,14 17 7 16,-2 2-7-16,-12-19 9 0,0 0-9 0,12 16 10 15,2 1-10-15,-14-17 15 0,0 0-15 0,16 19 16 16,-1 1-16-16,-15-20 8 0,0 0-8 0,16 19 8 16,0 0-8-16,-16-19 24 0,0 0-24 0,17 20 25 15,2 4-25-15,-19-24 0 0,0 0 0 0,21 21 0 16,0 1 0-16,-21-22-2 0,0 0 2 0,21 24-1 15,2 0 1-15,-23-24-2 0,0 0 2 0,22 23-1 16,1 0 1-16,-23-23-11 0,0 0 11 0,19 21-11 16,0 1 11-16,-19-22-1 0,0 0 1 0,18 21-1 15,-3 3 1-15,-15-24 4 0,0 0-4 0,14 22 5 0,-3-1-5 16,-11-21 3-16,0 0-3 0,8 27 4 0,1 6-4 16,-9-33 8-16,0 0-8 0,5 27 8 0,-1 0-8 15,-4-27 3-15,0 0-3 0,2 31 4 0,-1 2-4 16,-1-33 5-16,0 0-5 0,0 34 6 0,0-3-6 0,0-31 13 15,0 0-13-15,0 33 13 0,0 1-13 0,0-34 8 16,0 0-8-16,0 32 9 0,0-1-9 0,0-31 9 16,0 0-9-16,-1 36 9 0,-1 4-9 0,2-40 3 15,0 0-3-15,-2 39 4 0,-1 4-4 0,3-43 2 16,0 0-2-16,-6 43 2 0,1 5-2 0,5-48 5 16,0 0-5-16,-12 51 5 0,-5 0-5 0,17-51 2 15,0 0-2-15,-25 59 2 0,-4 1-2 0,29-60 0 0,0 0 0 16,-44 77 0-16,-12 13 0 0,56-90-15 0,0 0 15 15,-57 91-14-15,-4 3 14 0,61-94-186 0,0 0 186 0,-68 93-186 16,-4 5 186-16,-67 90-1273 0</inkml:trace>
  <inkml:trace contextRef="#ctx0" brushRef="#br0" timeOffset="101547.59">28781 2126 1121 0,'0'0'0'0,"0"0"-26"16,0 0 26-16,-7 0-25 0,-3-7 25 0,10 7-1 0,0 0 1 15,-7 0 0-15,0-3 0 0,7 3-17 0,0 0 17 16,-9 3-16-16,1-3 16 0,8 0-35 0,0 0 35 0,-9 4-34 15,2-1 34-15,7-3 19 0,0 0-19 0,-7 3 20 16,0-3-20-16,7 0 32 0,0 0-32 0,-5 6 33 16,0-6-33-16,5 0 31 0,0 0-31 0,-4 3 31 15,1-3-31-15,3 0 15 0,0 0-15 0,0-3 15 16,3-3-15-16,-3 6 6 0,0 0-6 0,4-6 6 16,-1-6-6-16,-3 12 15 0,0 0-15 0,4-9 16 15,1 2-16-15,-5 7 60 0,0 0-60 0,7-5 61 16,0 2-61-16,-7 3 10 0,0 0-10 0,8-4 10 15,1 1-10-15,-9 3 9 0,0 0-9 0,11-5 10 16,3 5-10-16,-14 0 26 0,0 0-26 0,13-4 26 16,3 1-26-16,-16 3 18 0,0 0-18 0,14 0 18 15,0-4-18-15,-14 4 25 0,0 0-25 0,10-1 26 0,1 1-26 16,-11 0 22-16,0 0-22 0,5 0 23 0,-1 0-23 16,-4 0 9-16,0 0-9 0,-4 0 10 0,-5 0-10 15,9 0 0-15,0 0 0 0,-22 5 0 0,-13 3 0 0,35-8-111 16,0 0 111-16,-58 14-1006 0,116-28 1006 0</inkml:trace>
  <inkml:trace contextRef="#ctx0" brushRef="#br0" timeOffset="117957.2">32008 2068 483 0,'0'0'0'0,"0"0"37"0,0 0-37 0,0 0 38 16,0 0-38-16,0 0 89 0,0 0-89 0,0 0 89 16,0 0-89-16,0 0 60 0,0 0-60 0,0 0 61 15,-4-5-61-15,4 5 77 0,0 0-77 0,0 0 77 16,-5-4-77-16,5 4 67 0,0 0-67 0,-3 0 68 0,-1 0-68 15,4 0 37-15,0 0-37 0,0 0 38 0,-3-3-38 16,3 3 30-16,0 0-30 0,0 0 30 0,5 0-30 16,-5 0 33-16,0 0-33 0,7 3 33 0,2 2-33 0,-9-5 29 15,0 0-29-15,10 7 29 0,0 2-29 0,-10-9 23 16,0 0-23-16,13 15 24 0,1 1-24 0,-14-16 17 16,0 0-17-16,12 24 17 0,0 3-17 0,-12-27 35 15,0 0-35-15,12 31 36 0,2-4-36 0,-14-27 5 16,0 0-5-16,14 33 5 0,2-2-5 0,-16-31 11 15,0 0-11-15,15 36 11 0,1-2-11 0,-16-34 25 16,0 0-25-16,16 36 26 0,-1 0-26 0,-15-36 28 16,0 0-28-16,18 39 28 0,1 1-28 0,-19-40 7 0,0 0-7 15,17 42 8-15,-1-2-8 0,-16-40 11 0,0 0-11 16,16 43 11-16,1-1-11 0,-17-42 34 0,0 0-34 16,16 42 34-16,0 0-34 0,-16-42 4 0,0 0-4 0,14 40 4 15,-1 3-4-15,-13-43 10 0,0 0-10 0,11 44 10 16,-1 2-10-16,-10-46 9 0,0 0-9 0,6 48 9 15,-3 2-9-15,-3-50 3 0,0 0-3 0,-2 51 4 16,-3 1-4-16,5-52 6 0,0 0-6 0,-10 51 6 16,-6 4-6-16,16-55 0 0,0 0 0 0,-23 67 1 15,-6 5-1-15,29-72 0 0,0 0 0 0,-28 65 0 16,-2-2 0-16,30-63 5 0,0 0-5 0,-28 60 5 16,0-5-5-16,28-55 7 0,0 0-7 0,-24 48 8 15,3-9-8-15,21-39 1 0,0 0-1 0,-21 43 1 16,4 0-1-16,17-43 9 0,0 0-9 0,-21 45 9 15,0 1-9-15,21-46 0 0,0 0 0 0,-26 55 1 0,-5 12-1 16,31-67 0-16,0 0 0 0,-30 60 1 0,2 3-1 0,28-63 2 16,0 0-2-16,-23 50 3 0,4-8-3 15,19-42 1-15,0 0-1 0,-19 40 2 0,2-11-2 0,17-29 0 16,0 0 0-16,-21 38 0 0,0 1 0 0,21-39-4 16,0 0 4-16,-18 36-3 0,3-9 3 0,15-27-9 15,0 0 9-15,-18 33-8 0,1 1 8 0,17-34-1 16,0 0 1-16,-16 28-1 0,4-4 1 0,12-24-4 15,0 0 4-15,-12 24-3 0,1-4 3 0,11-20-6 16,0 0 6-16,-8 19-5 0,1-4 5 0,7-15-1 0,0 0 1 16,-5 12 0-16,-1 0 0 0,6-12-3 0,0 0 3 15,-5 9-2-15,2-2 2 0,3-7-5 0,0 0 5 16,-4 7-5-16,2-2 5 0,2-5-14 0,0 0 14 0,0 5-13 16,0 2 13-16,0-7-24 0,0 0 24 15,6 0-23-15,4 0 23 0,-10 0-1 0,0 0 1 0,16-4 0 16,5-4 0-16,-21 8-1 0,0 0 1 0,22-12-1 15,3-10 1-15,-25 22-4 0,0 0 4 0,29-24-3 16,4-4 3-16,-33 28 0 0,0 0 0 0,37-27 1 16,5-2-1-16,-42 29 0 0,0 0 0 0,42-38 0 15,1-3 0-15,-43 41-5 0,0 0 5 0,38-46-5 16,-1 1 5-16,-37 45 0 0,0 0 0 0,31-51 0 16,-1 1 0-16,-30 50 0 0,0 0 0 0,28-57 0 15,-4 3 0-15,-24 54 0 0,0 0 0 0,26-77 0 16,1-11 0-16,-27 88 6 0,0 0-6 0,24-79 7 15,-1-3-7-15,-23 82 8 0,0 0-8 0,20-72 8 16,-2 2-8-16,-18 70 8 0,0 0-8 0,17-70 9 0,-1-1-9 16,-16 71 15-16,0 0-15 0,16-71 15 0,1-1-15 15,-17 72 22-15,0 0-22 0,14-71 23 0,-4-4-23 0,-10 75 0 16,0 0 0-16,7-77 1 0,-3-7-1 0,-4 84-4 16,0 0 4-16,-4-86-3 0,-3-5 3 0,7 91-1 15,0 0 1-15,-17-87 0 0,-7 5 0 0,24 82-4 16,0 0 4-16,-30-79-4 0,-7 5 4 0,37 74-13 15,0 0 13-15,-38-66-12 0,-4 9 12 0,42 57-15 16,0 0 15-16,-40-50-14 0,2 9 14 0,38 41 0 16,0 0 0-16,-31-34 0 0,4 7 0 0,27 27-9 15,0 0 9-15,-29-28-9 0,-1 4 9 0,30 24-4 0,0 0 4 16,-29-24-3-16,-1-3 3 0,30 27 0 0,0 0 0 16,-28-31 0-16,2 4 0 0,26 27 0 0,0 0 0 0,-26-30 0 15,1 3 0-15,25 27 3 0,0 0-3 0,-20-26 3 16,4 6-3-16,16 20 12 0,0 0-12 0,-16-24 13 15,1 5-13-15,15 19 1 0,0 0-1 0,-13-17 1 16,3 1-1-16,10 16 1 0,0 0-1 0,-9-12 1 16,4 0-1-16,5 12 3 0,0 0-3 0,-4-6 4 15,3-3-4-15,1 9-1 0,0 0 1 0,1-3 0 16,5-1 0-16,-6 4 0 0,0 0 0 0,5 0 0 16,4 0 0-16,-9 0-4 0,0 0 4 0,10 7-3 15,2 2 3-15,-12-9-3 0,0 0 3 0,14 15-2 16,2 9 2-16,-16-24-2 0,0 0 2 0,16 27-2 15,-1 9 2-15,-15-36-10 0,0 0 10 0,16 47-10 0,0 4 10 16,-16-51-1-16,0 0 1 0,17 58 0 0,4 6 0 16,-21-64-3-16,0 0 3 0,21 63-3 0,1 4 3 15,-22-67-2-15,0 0 2 0,27 84-2 0,0 13 2 16,-27-97-5-16,0 0 5 0,23 86-5 0,-2-7 5 0,-21-79-3 16,0 0 3-16,14 79-2 0,-4-9 2 0,-10-70-5 15,0 0 5-15,7 79-5 0,-5 1 5 0,-2-80 1 16,0 0-1-16,2 82 2 0,-4-3-2 0,2-79 0 15,0 0 0-15,-3 79 0 0,-4-2 0 0,7-77-1 16,0 0 1-16,-6 76 0 0,-1-10 0 0,7-66 2 16,0 0-2-16,-10 67 2 0,-2-7-2 0,12-60 0 15,0 0 0-15,-12 58 0 0,1-1 0 0,11-57 0 0,0 0 0 16,-9 50 0-16,1-11 0 0,8-39 2 0,0 0-2 16,-11 48 2-16,1-2-2 0,10-46 1 0,0 0-1 15,-18 60 2-15,-2 7-2 0,20-67 1 0,0 0-1 16,-21 67 2-16,-2 0-2 0,23-67 1 0,0 0-1 0,-23 63 1 15,1 0-1-15,22-63 0 0,0 0 0 0,-21 52 1 16,3-9-1-16,18-43 3 0,0 0-3 0,-19 42 3 16,2-2-3-16,17-40 5 0,0 0-5 0,-16 43 5 15,0-1-5-15,16-42 3 0,0 0-3 0,-15 40 3 16,-1-4-3-16,16-36 2 0,0 0-2 0,-19 36 2 16,-2-2-2-16,21-34 10 0,0 0-10 0,-23 36 10 15,-3 0-10-15,26-36 0 0,0 0 0 0,-22 31 1 16,-1-4-1-16,23-27 3 0,0 0-3 0,-24 24 4 15,-3 0-4-15,27-24 5 0,0 0-5 0,-21 19 6 16,6-7-6-16,15-12 13 0,0 0-13 0,-14 12 14 16,5-5-14-16,9-7 8 0,0 0-8 0,-9 9 9 0,4-6-9 15,5-3 24-15,0 0-24 0,-5 8 25 0,2-4-25 16,3-4 30-16,0 0-30 0,-4 8 30 0,2-2-30 16,2-6 12-16,0 0-12 0,0 6 13 0,0 0-13 0,0-6 12 15,0 0-12-15,2 6 13 0,2-2-13 0,-4-4 9 16,0 0-9-16,5 3 10 0,0 2-10 0,-5-5 8 15,0 0-8-15,5 4 8 0,2-1-8 0,-7-3 3 16,0 0-3-16,11 0 4 0,4 2-4 0,-15-2 6 16,0 0-6-16,19-2 6 0,4-5-6 0,-23 7 13 15,0 0-13-15,24-15 13 0,3-2-13 0,-27 17 15 16,0 0-15-16,24-26 15 0,2-3-15 0,-26 29 4 0,0 0-4 16,25-34 4-16,1-7-4 0,-26 41 3 0,0 0-3 15,24-47 3-15,0-4-3 0,-24 51 5 0,0 0-5 0,25-58 6 16,1-2-6-16,-26 60 2 0,0 0-2 0,30-79 3 15,4-15-3-15,-34 94 5 0,0 0-5 0,35-91 5 16,0 0-5-16,-35 91 3 0,0 0-3 0,31-92 3 16,-3 4-3-16,-28 88 5 0,0 0-5 0,25-90 5 15,-6-5-5-15,-19 95 3 0,0 0-3 0,21-94 3 16,-2-2-3-16,-19 96 1 0,0 0-1 0,16-104 2 16,-2-3-2-16,-14 107 4 0,0 0-4 0,10-102 5 15,-3-5-5-15,-7 107 0 0,0 0 0 0,2-106 1 16,-4 0-1-16,2 106-3 0,0 0 3 0,-9-110-2 15,-3-1 2-15,12 111-71 0,0 0 71 0,-30-122-71 16,-10-8 71-16,40 130-99 0,0 0 99 0,-69-252-1391 16,138 504 1391-16</inkml:trace>
  <inkml:trace contextRef="#ctx0" brushRef="#br0" timeOffset="119595.06">31051 4893 684 0,'0'0'0'0,"9"0"0"15,5 0 0-15,-14 0 76 0,0 0-76 0,16 1 76 16,1 1-76-16,-17-2 107 0,0 0-107 0,21 5 108 15,2 2-108-15,-23-7 75 0,0 0-75 0,24 12 76 16,2 0-76-16,-26-12 68 0,0 0-68 0,28 12 69 16,0-3-69-16,-28-9 65 0,0 0-65 0,30 15 66 15,3-3-66-15,-33-12 58 0,0 0-58 0,33 19 59 16,2-2-59-16,-35-17 80 0,0 0-80 0,34 22 80 0,3-1-80 16,-37-21 89-16,0 0-89 0,33 24 90 0,-1 0-90 15,-32-24 59-15,0 0-59 0,26 22 60 0,-5-1-60 16,-21-21 43-16,0 0-43 0,17 19 44 0,-5-7-44 15,-12-12-6-15,0 0 6 0,9 8-5 0,-4-1 5 0,-5-7-143 16,0 0 143-16,-7 0-142 0,-9-10 142 0,16 10-138 16,0 0 138-16,-17-17-138 0,-2-14 138 0,-18-17-1076 15</inkml:trace>
  <inkml:trace contextRef="#ctx0" brushRef="#br0" timeOffset="120691.06">31736 1398 1020 0,'0'0'0'0,"0"0"61"16,0 0-61-16,0 0 62 0,0 0-62 0,0 0 59 15,0 0-59-15,0 0 59 0,0 0-59 0,0 0 33 16,0 0-33-16,0 0 34 0,0 0-34 0,0 0 7 16,0 0-7-16,0 0 8 0,0 0-8 0,0 0 40 15,0 0-40-15,0 0 40 0,0 0-40 0,0 0 12 16,0 0-12-16,0 0 13 0,11-19-13 0,-11 19 22 15,0 0-22-15,1-8 22 0,-2-4-22 0,1 12 14 0,0 0-14 16,-14-7 15-16,-11-2-15 0,25 9 1 0,0 0-1 16,-33 0 2-16,-10 5-2 0,43-5 1 0,0 0-1 0,-49 11 1 15,-9 4-1-15,58-15 0 0,0 0 0 0,-59 20 0 16,-5 1 0-16,64-21 0 0,0 0 0 0,-60 22 0 16,5 2 0-16,55-24 0 0,0 0 0 0,-47 19 1 15,8-2-1-15,39-17 0 0,0 0 0 0,-31 16 0 16,8-9 0-16,23-7-2 0,0 0 2 0,-17 5-2 15,8-2 2-15,9-3 0 0,0 0 0 0,2-7 1 16,10-5-1-16,-12 12 3 0,0 0-3 0,24-17 3 16,11-10-3-16,-35 27 2 0,0 0-2 0,46-24 2 15,9-4-2-15,-55 28 6 0,0 0-6 0,60-31 6 16,4-4-6-16,-64 35 22 0,0 0-22 0,54-28 22 16,-5-3-22-16,-49 31-2 0,0 0 2 0,36-20-2 15,-10 4 2-15,-26 16 0 0,0 0 0 0,9-7 0 0,-14 7 0 16,5 0-5-16,0 0 5 0,-24 16-5 0,-16 11 5 15,40-27-111-15,0 0 111 0,-41 19-111 0,-6 5 111 0,-40 19-928 16</inkml:trace>
  <inkml:trace contextRef="#ctx0" brushRef="#br0" timeOffset="139743.35">31797 2044 214 0,'0'0'0'0,"0"0"115"16,0 0-115-16,-5 0 115 0,-4-4-115 0,9 4 98 16,0 0-98-16,-7-3 99 0,-2-2-99 0,9 5 78 15,0 0-78-15,-8-4 79 0,-1-4-79 0,9 8 99 16,0 0-99-16,-9-10 99 0,1-4-99 0,8 14 94 15,0 0-94-15,-4-12 94 0,2-7-94 0,2 19 78 16,0 0-78-16,6-15 79 0,4-4-79 0,-10 19 59 16,0 0-59-16,14-17 59 0,5 1-59 0,-19 16 53 0,0 0-53 15,18-12 53-15,-1 4-53 0,-17 8 38 0,0 0-38 16,16-4 38-16,-2 4-38 0,-14 0 45 0,0 0-45 16,12 5 46-16,-4 6-46 0,-8-11 41 0,0 0-41 0,7 15 41 15,-3 2-41-15,-4-17 46 0,0 0-46 0,2 16 46 16,-2-1-46-16,0-15 52 0,0 0-52 0,-6 12 53 15,-1 0-53-15,7-12 54 0,0 0-54 0,-15 7 55 16,-8-5-55-16,23-2 44 0,0 0-44 0,-22-9 45 16,-5-6-45-16,27 15-171 0,0 0 171 0,-26-28-170 15,-2-15 170-15,28 43-139 0,0 0 139 0,-38-53-139 16,-7-17 139-16,-39-52-1098 0</inkml:trace>
  <inkml:trace contextRef="#ctx0" brushRef="#br0" timeOffset="166496.44">27142 4012 359 0,'0'0'0'0,"0"0"0"0,0 0 0 15,0 0 69-15,0 0-69 0,0 0 70 0,4 0-70 16,-4 0 78-16,0 0-78 0,3 4 79 0,1-4-79 15,-4 0 66-15,0 0-66 0,3 0 66 0,2 3-66 0,-5-3 52 16,0 0-52-16,7 0 52 0,0 0-52 0,-7 0 50 16,0 0-50-16,7 2 50 0,2-1-50 0,-9-1 42 15,0 0-42-15,9 6 43 0,-1 0-43 0,-8-6 41 16,0 0-41-16,9 9 42 0,3 0-42 0,-12-9 17 16,0 0-17-16,7 15 17 0,4 0-17 0,-11-15 31 15,0 0-31-15,10 21 31 0,1 3-31 0,-11-24 11 16,0 0-11-16,13 26 11 0,3 3-11 0,-16-29 11 0,0 0-11 15,16 27 11-15,0 1-11 0,-16-28 10 0,0 0-10 16,17 27 10-16,4 4-10 0,-21-31 15 0,0 0-15 0,21 31 15 16,0-2-15-16,-21-29 33 0,0 0-33 0,21 34 33 15,-1 2-33-15,-20-36 46 0,0 0-46 0,20 36 46 16,-1 2-46-16,-19-38 34 0,0 0-34 0,19 37 35 16,0 1-35-16,-19-38 17 0,0 0-17 0,19 36 17 15,2 0-17-15,-21-36 31 0,0 0-31 0,19 36 31 16,2-2-31-16,-21-34 5 0,0 0-5 0,19 36 5 15,2-2-5-15,-21-34 10 0,0 0-10 0,19 36 10 16,1-1-10-16,-20-35 15 0,0 0-15 0,21 36 16 16,1 0-16-16,-22-36 14 0,0 0-14 0,25 34 15 15,1 2-15-15,-26-36 9 0,0 0-9 0,28 36 9 16,-1 0-9-16,-27-36 9 0,0 0-9 0,30 34 10 16,1-1-10-16,-31-33 23 0,0 0-23 0,30 34 24 0,1-5-24 15,-31-29 2-15,0 0-2 0,32 34 2 0,-1-5-2 16,-31-29 7-16,0 0-7 0,33 30 7 0,0-1-7 15,-33-29 14-15,0 0-14 0,37 27 15 0,3 1-15 0,-40-28 3 16,0 0-3-16,42 22 4 0,3 2-4 0,-45-24 12 16,0 0-12-16,47 20 13 0,2 4-13 0,-49-24 1 15,0 0-1-15,45 19 1 0,-1 2-1 0,-44-21 3 16,0 0-3-16,42 19 4 0,-1-2-4 0,-41-17 5 16,0 0-5-16,42 15 6 0,0 1-6 0,-42-16 0 15,0 0 0-15,44 10 1 0,1 0-1 0,-45-10 0 16,0 0 0-16,47 7 1 0,2 0-1 0,-49-7 6 0,0 0-6 15,47 0 6-15,0 0-6 0,-47 0 0 0,0 0 0 16,45 0 0-16,-1-7 0 0,-44 7 0 0,0 0 0 16,45-9 0-16,2-1 0 0,-47 10 0 0,0 0 0 0,52-17 0 15,6-4 0-15,-58 21-2 0,0 0 2 0,64-29-2 16,9-8 2-16,-73 37-2 0,0 0 2 0,65-40-1 16,-4-3 1-16,-61 43-2 0,0 0 2 0,54-42-1 15,-5-1 1-15,-49 43-5 0,0 0 5 0,38-33-5 16,-7 6 5-16,-31 27-6 0,0 0 6 0,32-26-6 15,-3 0 6-15,-29 26 1 0,0 0-1 0,32-25 2 16,-1-3-2-16,-31 28-1 0,0 0 1 0,33-29 0 16,2-2 0-16,-35 31-31 0,0 0 31 0,31-34-31 15,-3 1 31-15,-28 33-5 0,0 0 5 0,30-32-5 16,-1-6 5-16,-29 38-11 0,0 0 11 0,28-32-11 16,0-3 11-16,-28 35-17 0,0 0 17 0,30-32-17 15,3-1 17-15,-33 33-22 0,0 0 22 0,33-31-22 0,0 1 22 16,-33 30 0-16,0 0 0 0,33-33 0 0,0 2 0 15,-33 31-9-15,0 0 9 0,30-31-8 0,-1 4 8 16,-29 27-4-16,0 0 4 0,28-33-4 0,0-1 4 0,-28 34-1 16,0 0 1-16,30-32 0 0,-1-4 0 0,-29 36-1 15,0 0 1-15,28-35 0 0,0 3 0 0,-28 32 0 16,0 0 0-16,26-34 1 0,-1 1-1 0,-25 33 1 16,0 0-1-16,24-39 1 0,0-1-1 0,-24 40-2 15,0 0 2-15,23-41-1 0,-2 0 1 0,-21 41 0 16,0 0 0-16,17-39 0 0,-3 3 0 0,-14 36 3 15,0 0-3-15,11-28 3 0,-3 6-3 0,-8 22 0 0,0 0 0 16,4-19 0-16,-2 5 0 0,-2 14 0 0,0 0 0 16,-2-10 0-16,-2 5 0 0,4 5-88 0,0 0 88 0,-5-7-87 15,0 5 87-15,5 2-131 0,0 0 131 0,-16-3-130 16,-6 0 130-16,-17-4-883 0</inkml:trace>
  <inkml:trace contextRef="#ctx0" brushRef="#br0" timeOffset="167380.82">27114 4153 1076 0,'0'0'0'0,"2"-7"0"16,1-2 0-16,-3 9 179 0,0 0-179 0,4-15 180 15,-1-1-180-15,-3 16 126 0,0 0-126 0,4-20 126 16,-1 1-126-16,-3 19 66 0,0 0-66 0,2-15 66 0,0 3-66 15,-2 12 28-15,0 0-28 0,0-9 28 0,0 2-28 16,0 7 22-16,0 0-22 0,0 0 22 0,-4-2-22 0,4 2 24 16,0 0-24-16,-3 21 25 0,-1 10-25 0,4-31 33 15,0 0-33-15,-3 36 34 0,-1 8-34 0,4-44 2 16,0 0-2-16,-1 47 2 0,1-3-2 0,0-44 15 16,0 0-15-16,1 41 15 0,1-5-15 0,-2-36 8 15,0 0-8-15,4 28 9 0,-1-4-9 0,-3-24 3 16,0 0-3-16,4 15 4 0,-1-6-4 0,-3-9 6 15,0 0-6-15,0 0 7 0,4-16-7 0,-4 16 3 16,0 0-3-16,0-17 3 0,0-10-3 0,0 27 1 0,0 0-1 16,0-35 2-16,-2-1-2 0,2 36 4 0,0 0-4 15,-2-42 5-15,0-3-5 0,2 45 0 0,0 0 0 0,0-43 1 16,2-3-1-16,-2 46-3 0,0 0 3 0,4-36-2 16,3 0 2-16,-7 36-3 0,0 0 3 0,10-27-3 15,2-1 3-15,-12 28-1 0,0 0 1 0,18-19 0 16,4 4 0-16,-22 15 0 0,0 0 0 0,28-9 0 15,5 1 0-15,-33 8 0 0,0 0 0 0,35-4 1 16,3 1-1-16,-38 3 15 0,0 0-15 0,37 0 16 16,0-3-16-16,-37 3 9 0,0 0-9 0,29 0 9 15,-3 0-9-15,-26 0-156 0,0 0 156 0,16 3-156 16,-9-3 156-16,-7 0-113 0,0 0 113 0,23 3-1177 16,-46-6 1177-16</inkml:trace>
  <inkml:trace contextRef="#ctx0" brushRef="#br0" timeOffset="170353.25">30738 3272 763 0,'0'0'0'0,"0"0"0"0,-21-12 0 0,21 12 78 0,0 0-78 16,0 0 79-16,7 0-79 0,-7 0 78 0,0 0-78 0,5-5 78 15,4 2-78-15,-9 3 37 0,0 0-37 0,5-4 37 16,-1-3-37-16,-4 7 8 0,0 0-8 0,0-8 9 16,-2-4-9-16,2 12 41 0,0 0-41 0,-5-12 42 15,-4-4-42-15,9 16 47 0,0 0-47 0,-14-24 47 16,-3-3-47-16,17 27 18 0,0 0-18 0,-18-34 19 16,1-2-19-16,17 36 38 0,0 0-38 0,-18-40 39 15,-1-4-39-15,19 44 31 0,0 0-31 0,-21-43 31 16,0-5-31-16,21 48 3 0,0 0-3 0,-24-50 3 15,-4 2-3-15,28 48 8 0,0 0-8 0,-30-48 9 16,-3 2-9-16,33 46 8 0,0 0-8 0,-35-48 9 16,1 2-9-16,34 46 22 0,0 0-22 0,-47-55 23 15,-7-5-23-15,54 60 21 0,0 0-21 0,-53-55 21 0,-1 0-21 16,54 55 1-16,0 0-1 0,-54-48 1 0,-1 2-1 16,55 46 1-16,0 0-1 0,-54-39 2 0,0-1-2 15,54 40 16-15,0 0-16 0,-54-36 17 0,1 6-17 0,53 30 3 16,0 0-3-16,-47-28 3 0,4 4-3 0,43 24-2 15,0 0 2-15,-60-27-1 0,-6-6 1 0,66 33-6 16,0 0 6-16,-61-27-6 0,0-4 6 0,61 31-10 16,0 0 10-16,-62-24-9 0,-1 0 9 0,63 24-25 15,0 0 25-15,-65-22-24 0,-1 5 24 0,66 17-2 16,0 0 2-16,-66-12-2 0,-2 5 2 0,68 7-7 16,0 0 7-16,-56-7-6 0,9 5 6 0,47 2-15 0,0 0 15 15,-64 0-14-15,-11 2 14 0,75-2-4 0,0 0 4 16,-72 3-3-16,-1 1 3 0,73-4 0 0,0 0 0 0,-68 7 0 15,4-2 0-15,64-5 3 0,0 0-3 0,-51 7 3 16,13 1-3-16,38-8 2 0,0 0-2 0,-45 7 3 16,1-2-3-16,44-5 2 0,0 0-2 0,-47 7 2 15,0 2-2-15,47-9 0 0,0 0 0 0,-47 8 0 16,2 2 0-16,45-10 1 0,0 0-1 0,-40 12 1 16,3 0-1-16,37-12 0 0,0 0 0 0,-42 16 0 15,-1 1 0-15,43-17 0 0,0 0 0 0,-39 19 1 16,5 1-1-16,34-20 0 0,0 0 0 0,-39 28 1 15,-1-1-1-15,40-27 0 0,0 0 0 0,-42 34 0 16,1 6 0-16,41-40-2 0,0 0 2 0,-40 39-1 16,-1 1 1-16,41-40-6 0,0 0 6 0,-45 51-5 0,-4 9 5 15,49-60-8-15,0 0 8 0,-34 39-8 0,6-4 8 16,28-35 0-16,0 0 0 0,-30 36 0 0,0 3 0 16,30-39 1-16,0 0-1 0,-29 36 2 0,-1-2-2 15,30-34 19-15,0 0-19 0,-31 40 20 0,-1-1-20 0,32-39 3 16,0 0-3-16,-29 39 4 0,-1 3-4 0,30-42 13 15,0 0-13-15,-35 53 14 0,-3 7-14 0,38-60 33 16,0 0-33-16,-26 42 34 0,9-9-34 0,17-33-1 16,0 0 1-16,-20 34 0 0,5-1 0 0,15-33 2 15,0 0-2-15,-16 31 3 0,2-4-3 0,14-27 30 16,0 0-30-16,-12 24 30 0,0-5-30 0,12-19-1 16,0 0 1-16,-11 17 0 0,4-2 0 0,7-15 0 0,0 0 0 15,-10 16 1-15,3-8-1 0,7-8 0 0,0 0 0 16,-5 11 1-16,1-6-1 0,4-5 0 0,0 0 0 15,-3 7 1-15,-1-6-1 0,4-1 2 0,0 0-2 0,-2 4 3 16,1-1-3-16,1-3 1 0,0 0-1 0,0 0 2 16,5 0-2-16,-5 0 1 0,0 0-1 0,9-3 2 15,5-6-2-15,-14 9-1 0,0 0 1 0,15-12-1 16,6 0 1-16,-21 12-5 0,0 0 5 0,25-15-5 16,4-1 5-16,-29 16-1 0,0 0 1 0,33-18 0 15,4-3 0-15,-37 21 1 0,0 0-1 0,36-19 2 16,4 2-2-16,-40 17 0 0,0 0 0 0,39-15 0 15,-3-1 0-15,-36 16 2 0,0 0-2 0,34-12 3 16,-5-3-3-16,-29 15 18 0,0 0-18 0,23-9 18 16,-4-1-18-16,-19 10 0 0,0 0 0 0,14-5 1 15,-4-2-1-15,-10 7 9 0,0 0-9 0,6-2 9 0,-5-1-9 16,-1 3 15-16,0 0-15 0,0 0 15 0,-8 3-15 16,8-3 3-16,0 0-3 0,-18 9 4 0,-8 3-4 15,26-12 3-15,0 0-3 0,-26 12 3 0,-4 7-3 16,30-19 10-16,0 0-10 0,-29 15 11 0,-1 2-11 0,30-17 0 15,0 0 0-15,-35 23 1 0,-1 0-1 0,36-23 0 16,0 0 0-16,-33 21 1 0,3 1-1 0,30-22-5 16,0 0 5-16,-28 17-5 0,2 2 5 0,26-19-1 15,0 0 1-15,-21 12-1 0,4 0 1 0,17-12 0 16,0 0 0-16,-14 7 0 0,3-2 0 0,11-5 24 16,0 0-24-16,-12 4 25 0,0-8-25 0,12 4 44 0,0 0-44 15,-11-15 45-15,3-6-45 0,8 21 50 0,0 0-50 16,-6-24 51-16,6-10-51 0,0 34 49 0,0 0-49 15,0-31 49-15,0-1-49 0,0 32 49 0,0 0-49 0,0-31 49 16,-1 3-49-16,1 28-2 0,0 0 2 0,-4-24-2 16,1 4 2-16,3 20-149 0,0 0 149 0,-7-43-1515 15,14 86 1515-15</inkml:trace>
  <inkml:trace contextRef="#ctx0" brushRef="#br0" timeOffset="180639.05">24630 8204 684 0,'0'0'0'0,"-9"7"0"0,-1 2 0 0,10-9 65 16,0 0-65-16,-4 6 65 0,10-6-65 0,-6 0-2 16,0 0 2-16,3 2-1 0,1-2 1 0,-4 0 0 15,0 0 0-15,3 0 0 0,-1 0 0 0,-2 0-48 16,0 0 48-16,0 0-48 0,0 0 48 0,0 0 7 0,0 0-7 16,0 0 7-16,0 0-7 0,0 0 19 0,0 0-19 15,-4 0 20-15,-1-2-20 0,5 2 22 0,0 0-22 0,-5 0 23 16,-6 0-23-16,11 0 17 0,0 0-17 0,-15 4 17 15,-8 4-17-15,23-8 46 0,0 0-46 0,-24 6 46 16,-6 4-46-16,30-10 49 0,0 0-49 0,-28 8 50 16,2-2-50-16,26-6 42 0,0 0-42 0,-28 5 42 15,2 0-42-15,26-5 42 0,0 0-42 0,-23 0 42 16,2 3-42-16,21-3 18 0,0 0-18 0,-17 0 18 16,3 0-18-16,14 0 12 0,0 0-12 0,-9 0 13 15,4 0-13-15,5 0 17 0,0 0-17 0,5-3 17 16,8-1-17-16,-13 4 33 0,0 0-33 0,19-1 33 15,3-3-33-15,-22 4 26 0,0 0-26 0,28 0 26 16,5 2-26-16,-33-2 34 0,0 0-34 0,39 3 34 16,4 4-34-16,-43-7 38 0,0 0-38 0,49 4 38 0,3 1-38 15,-52-5 61-15,0 0-61 0,58 5 61 0,8 2-61 16,-66-7 50-16,0 0-50 0,68 5 50 0,3 0-50 16,-71-5 50-16,0 0-50 0,94 2 50 0,13-2-50 0,-107 0 38 15,0 0-38-15,90 0 38 0,-3-2-38 0,-87 2 26 16,0 0-26-16,74-2 26 0,-10-1-26 0,-64 3 16 15,0 0-16-15,47-2 17 0,-12 2-17 0,-35 0 28 16,0 0-28-16,31 0 28 0,-5 0-28 0,-26 0 12 16,0 0-12-16,20 0 12 0,-8 0-12 0,-12 0 5 15,0 0-5-15,7 0 5 0,-4 0-5 0,-3 0-4 16,0 0 4-16,-3 2-4 0,-4 1 4 0,7-3-174 16,0 0 174-16,-21-3-174 0,-11-2 174 0,-20-7-1232 0</inkml:trace>
  <inkml:trace contextRef="#ctx0" brushRef="#br0" timeOffset="183131.08">28022 3051 639 0,'0'0'0'0,"0"0"0"0,0 0 0 0,0 0 155 15,0 0-155-15,0 0 156 0,0 0-156 0,0 0 105 16,0 0-105-16,0 0 105 0,7-24-105 0,-7 24 71 0,0 0-71 15,5-12 72-15,4-2-72 0,-9 14 41 0,0 0-41 16,8-8 42-16,3-1-42 0,-11 9 16 0,0 0-16 16,9-7 17-16,1 6-17 0,-10 1 12 0,0 0-12 15,9 1 13-15,-2 6-13 0,-7-7 16 0,0 0-16 0,7 12 17 16,-2 4-17-16,-5-16 33 0,0 0-33 0,3 12 33 16,-1 3-33-16,-2-15 40 0,0 0-40 0,0 16 40 15,-3-4-40-15,3-12 24 0,0 0-24 0,-4 8 25 16,1-1-25-16,3-7 5 0,0 0-5 0,-7 2 6 15,0 1-6-15,7-3 35 0,0 0-35 0,-7-9 36 16,-2-9-36-16,9 18 1 0,0 0-1 0,-7-21 1 16,2-3-1-16,5 24 2 0,0 0-2 0,-4-26 2 15,4 1-2-15,0 25-1 0,0 0 1 0,0-16 0 16,0 1 0-16,0 15-190 0,0 0 190 0,0-7-190 16,2 4 190-16,0-6-927 0</inkml:trace>
  <inkml:trace contextRef="#ctx0" brushRef="#br0" timeOffset="183942.05">27825 4338 886 0,'0'0'0'0,"-5"-7"0"0,-2-5 0 0,7 12 108 0,0 0-108 16,0 0 109-16,3 12-109 0,-3-12 102 0,0 0-102 15,2 7 102-15,2 1-102 0,-4-8 51 0,0 0-51 16,1 7 52-16,1 2-52 0,-2-9 3 0,0 0-3 0,0 5 3 16,0 2-3-16,0-7 33 0,0 0-33 0,0 5 34 15,0-2-34-15,0-3 44 0,0 0-44 0,0 0 45 16,-2 4-45-16,2-4 45 0,0 0-45 0,-3 0 46 15,-1-7-46-15,4 7 30 0,0 0-30 0,-3-9 30 16,1-3-30-16,2 12 34 0,0 0-34 0,0-12 35 16,2 0-35-16,-2 12 43 0,0 0-43 0,2-12 44 15,1 0-44-15,-3 12 9 0,0 0-9 0,2-7 9 16,1 2-9-16,-3 5 43 0,0 0-43 0,0 0 44 16,0 0-44-16,0 0 31 0,0 0-31 0,-5 12 31 15,-2 9-31-15,7-21 22 0,0 0-22 0,-7 19 22 0,-2 1-22 16,9-20-59-16,0 0 59 0,-7 12-59 0,2-5 59 15,5-7-124-15,0 0 124 0,-12 21-1281 0,24-42 1281 0</inkml:trace>
  <inkml:trace contextRef="#ctx0" brushRef="#br0" timeOffset="199223.5">28076 2657 1110 0,'0'0'0'0,"3"-7"0"15,3 2 0-15,-6 5 54 0,0 0-54 0,1-7 55 16,-1 4-55-16,0 3 84 0,0 0-84 0,-1-5 84 16,-3 5-84-16,4 0 67 0,0 0-67 0,-3-4 67 15,1 1-67-15,2 3 34 0,0 0-34 0,-2-5 35 16,2-6-35-16,0 11 1 0,0 0-1 0,4-8 2 15,3-4-2-15,-7 12 14 0,0 0-14 0,8-9 15 16,3-3-15-16,-11 12 0 0,0 0 0 0,8-7 0 16,3 4 0-16,-11 3 0 0,0 0 0 0,7 3 0 0,-2 1 0 15,-5-4 0-15,0 0 0 0,5 12 0 0,1 3 0 16,-6-15-3-16,0 0 3 0,3 12-2 0,1 4 2 16,-4-16 0-16,0 0 0 0,3 12 0 0,-1 3 0 0,-2-15 7 15,0 0-7-15,2 12 7 0,-1-3-7 0,-1-9 10 16,0 0-10-16,0 5 10 0,0-2-10 0,0-3 16 15,0 0-16-15,-3 0 17 0,-4-3-17 0,7 3 15 16,0 0-15-16,-11-9 15 0,-1-3-15 0,12 12 9 16,0 0-9-16,-12-15 9 0,0-2-9 0,12 17 1 15,0 0-1-15,-11-19 1 0,3-9-1 0,8 28 3 16,0 0-3-16,-6-24 4 0,5 0-4 0,1 24 6 16,0 0-6-16,1-18 6 0,3 6-6 0,-4 12 3 0,0 0-3 15,5-12 3-15,0 8-3 0,-5 4 5 0,0 0-5 16,7-3 6-16,0 6-6 0,-7-3 0 0,0 0 0 15,9 9 1-15,1 4-1 0,-10-13 2 0,0 0-2 0,9 18 2 16,2-3-2-16,-11-15 10 0,0 0-10 0,7 15 11 16,0-3-11-16,-7-12 1 0,0 0-1 0,3 12 1 15,-1 0-1-15,-2-12 8 0,0 0-8 0,0 9 9 16,-2 1-9-16,2-10 3 0,0 0-3 0,-7 9 3 16,-2-1-3-16,9-8 6 0,0 0-6 0,-17 7 6 15,-7-2-6-15,24-5 7 0,0 0-7 0,-21 0 8 16,0-5-8-16,21 5 22 0,0 0-22 0,-18-8 23 15,3-11-23-15,15 19 2 0,0 0-2 0,-13-16 3 16,6-1-3-16,7 17 0 0,0 0 0 0,-3-19 1 16,5 4-1-16,-2 15 0 0,0 0 0 0,3-12 1 15,6 3-1-15,-9 9 0 0,0 0 0 0,14-6 0 0,3 6 0 16,-17 0 1-16,0 0-1 0,18 3 2 0,1 2-2 16,-19-5 0-16,0 0 0 0,16 7 0 0,-3 2 0 0,-13-9-1 15,0 0 1-15,9 6 0 0,-2 3 0 0,-7-9 1 16,0 0-1-16,5 3 1 0,-1 1-1 0,-4-4 4 15,0 0-4-15,0 5 4 0,-2-2-4 0,2-3 7 16,0 0-7-16,-9 7 8 0,-5-2-8 0,14-5 15 16,0 0-15-16,-17 4 15 0,-6-4-15 0,23 0 1 15,0 0-1-15,-21-4 1 0,-1-4-1 0,22 8 0 16,0 0 0-16,-19-10 1 0,1-2-1 0,18 12 7 16,0 0-7-16,-12-9 8 0,5-3-8 0,7 12 0 0,0 0 0 15,-2-12 1-15,8-3-1 0,-6 15 0 0,0 0 0 16,10-9 0-16,6 2 0 0,-16 7-2 0,0 0 2 15,14 0-2-15,1 0 2 0,-15 0-6 0,0 0 6 16,18 7-6-16,-1 2 6 0,-17-9-1 0,0 0 1 0,16 12-1 16,-2 0 1-16,-14-12 0 0,0 0 0 0,10 10 0 15,-1 2 0-15,-9-12 0 0,0 0 0 0,5 12 0 16,-1-4 0-16,-4-8-2 0,0 0 2 0,1 7-2 16,-1-2 2-16,0-5 0 0,0 0 0 0,-1 4 0 15,-3-1 0-15,4-3 0 0,0 0 0 0,-10 5 0 16,-6-1 0-16,16-4 3 0,0 0-3 0,-19-4 3 15,-2 1-3-15,21 3 0 0,0 0 0 0,-19-5 1 16,1-2-1-16,18 7 0 0,0 0 0 0,-12-9 1 16,3 1-1-16,9 8 0 0,0 0 0 0,-1-12 1 15,6-2-1-15,-5 14 0 0,0 0 0 0,9-12 0 0,5 0 0 16,-14 12 0-16,0 0 0 0,15-8 0 0,3 1 0 16,-18 7-1-16,0 0 1 0,15-2 0 0,3 2 0 15,-18 0-3-15,0 0 3 0,15 5-3 0,-1 2 3 16,-14-7-1-16,0 0 1 0,11 12 0 0,-4 0 0 0,-7-12 0 15,0 0 0-15,5 15 0 0,-3 1 0 0,-2-16 0 16,0 0 0-16,0 15 0 0,0-3 0 0,0-12 0 16,0 0 0-16,-4 12 0 0,-3 0 0 0,7-12 0 15,0 0 0-15,-12 12 0 0,-4 0 0 0,16-12-2 16,0 0 2-16,-13 9-1 0,0-2 1 0,13-7 3 16,0 0-3-16,-14 3 3 0,2-3-3 0,12 0 0 0,0 0 0 15,-10-3 1-15,-1-4-1 0,11 7 0 0,0 0 0 16,-7-12 1-16,4-4-1 0,3 16 0 0,0 0 0 15,0-15 0-15,2 1 0 0,-2 14-6 0,0 0 6 16,7-15-6-16,3 3 6 0,-10 12-1 0,0 0 1 0,10-7-1 16,1 2 1-16,-11 5-9 0,0 0 9 0,10 0-9 15,3 0 9-15,-13 0-8 0,0 0 8 0,10 8-8 16,2 1 8-16,-12-9 1 0,0 0-1 0,9 10 2 16,-2 2-2-16,-7-12 1 0,0 0-1 0,7 9 2 15,-2 3-2-15,-5-12 5 0,0 0-5 0,4 7 5 16,-1-2-5-16,-3-5 14 0,0 0-14 0,0 7 15 15,0-7-15-15,0 0 3 0,0 0-3 0,-7 1 4 16,-3 3-4-16,10-4 0 0,0 0 0 0,-21-4 0 16,-7 3 0-16,28 1-138 0,0 0 138 0,-49-7-1275 15,98 14 1275-15</inkml:trace>
  <inkml:trace contextRef="#ctx0" brushRef="#br0" timeOffset="203218.42">27400 2299 438 0,'0'0'0'0,"0"0"88"16,0 0-88-16,-4-7 89 0,-1-5-89 0,5 12 92 15,0 0-92-15,-3-8 93 0,1 1-93 0,2 7 65 16,0 0-65-16,-2-9 66 0,2 2-66 0,0 7 69 15,0 0-69-15,0-5 70 0,2-2-70 0,-2 7 70 16,0 0-70-16,3-5 70 0,3-2-70 0,-6 7 70 16,0 0-70-16,7-5 71 0,3-2-71 0,-10 7 78 15,0 0-78-15,18 0 78 0,4 4-78 0,-22-4 67 0,0 0-67 16,23 12 68-16,1 3-68 0,-24-15 43 0,0 0-43 16,23 21 44-16,1 10-44 0,-24-31 37 0,0 0-37 15,26 36 38-15,1 3-38 0,-27-39 24 0,0 0-24 0,29 46 25 16,4 6-25-16,-33-52 16 0,0 0-16 0,37 51 17 15,1 4-17-15,-38-55 10 0,0 0-10 0,52 67 11 16,11 8-11-16,-63-75 26 0,0 0-26 0,58 70 26 16,1-6-26-16,-59-64 0 0,0 0 0 0,52 60 0 15,-3-7 0-15,-49-53 3 0,0 0-3 0,47 48 3 16,-2-5-3-16,-45-43 6 0,0 0-6 0,47 41 6 16,0-2-6-16,-47-39 13 0,0 0-13 0,40 31 14 15,-3-4-14-15,-37-27 8 0,0 0-8 0,37 28 9 16,-1-1-9-16,-36-27 15 0,0 0-15 0,37 28 16 15,-2-1-16-15,-35-27 3 0,0 0-3 0,33 27 4 16,-2 1-4-16,-31-28 7 0,0 0-7 0,28 24 7 0,-2 0-7 16,-26-24 3-16,0 0-3 0,21 24 3 0,-5-2-3 15,-16-22 2-15,0 0-2 0,15 21 2 0,-3 2-2 0,-12-23 4 16,0 0-4-16,11 19 5 0,-2-3-5 0,-9-16 20 16,0 0-20-16,5 12 20 0,-2-4-20 0,-3-8 7 15,0 0-7-15,2 9 8 0,0-2-8 0,-2-7 9 16,0 0-9-16,-2 8 10 0,0-4-10 0,2-4-9 15,0 0 9-15,0 0-9 0,-5 3 9 0,5-3-158 16,0 0 158-16,-5-10-158 0,-2-4 158 0,7 14-198 16,0 0 198-16,-9-31-197 0,1-8 197 0,-10-28-969 15</inkml:trace>
  <inkml:trace contextRef="#ctx0" brushRef="#br0" timeOffset="204044.13">27369 2153 886 0,'0'0'0'0,"0"0"131"0,0 0-131 15,-11-6 131-15,-8-12-131 0,19 18 117 0,0 0-117 0,-12-10 118 16,1-2-118-16,11 12 102 0,0 0-102 0,-7-5 102 15,2-2-102-15,5 7 62 0,0 0-62 0,-5-3 62 16,1 1-62-16,4 2 64 0,0 0-64 0,-3 5 65 16,-1 4-65-16,4-9 41 0,0 0-41 0,-3 31 42 15,-1 11-42-15,4-42 20 0,0 0-20 0,-1 45 20 16,1 8-20-16,0-53 36 0,0 0-36 0,1 51 37 16,5 1-37-16,-6-52 5 0,0 0-5 0,3 48 6 15,2-5-6-15,-5-43 18 0,0 0-18 0,6 36 19 16,1-9-19-16,-7-27 8 0,0 0-8 0,3 24 9 15,1-9-9-15,-4-15 15 0,0 0-15 0,0 12 16 16,0-5-16-16,0-7 8 0,0 0-8 0,-7-3 9 16,-6-6-9-16,13 9-1 0,0 0 1 0,-12-15-1 0,-3-4 1 15,15 19-5-15,0 0 5 0,-14-24-4 0,0-7 4 16,14 31-24-16,0 0 24 0,-7-32-23 0,3-4 23 16,4 36-8-16,0 0 8 0,2-38-7 0,3 2 7 15,-5 36-17-15,0 0 17 0,11-31-16 0,3 2 16 0,-14 29-9 16,0 0 9-16,17-26-8 0,4 6 8 0,-21 20-1 15,0 0 1-15,30-24-1 0,4 5 1 0,-34 19 4 16,0 0-4-16,42-17 4 0,5 1-4 0,-47 16 1 16,0 0-1-16,49-12 1 0,5 2-1 0,-54 10 10 15,0 0-10-15,52-5 10 0,2 2-10 0,-54 3 8 16,0 0-8-16,51-6 9 0,-2 6-9 0,-49 0 8 16,0 0-8-16,38 0 8 0,-5 0-8 0,-33 0-74 0,0 0 74 15,24 2-73-15,-8 2 73 0,-16-4-134 0,0 0 134 16,4-6-134-16,-13-4 134 0,4-7-1161 0</inkml:trace>
  <inkml:trace contextRef="#ctx0" brushRef="#br0" timeOffset="205305.75">29004 3915 259 0,'0'0'0'0,"7"0"0"0,4 0 0 0,-11 0-13 15,0 0 13-15,0-6-12 0,-5 0 12 0,5 6-3 16,0 0 3-16,-6-9-2 0,1 0 2 0,5 9-26 16,0 0 26-16,-3-6-26 0,-1 0 26 0,4 6-1 15,0 0 1-15,-2-6-1 0,2 0 1 0,0 6 82 16,0 0-82-16,0 0 82 0,2-3-82 0,-2 3 130 0,0 0-130 15,4 3 131-15,-1-3-131 0,-3 0 110 0,0 0-110 16,7 6 110-16,2 0-110 0,-9-6 88 0,0 0-88 0,14 16 89 16,3 1-89-16,-17-17 63 0,0 0-63 0,21 22 63 15,2 4-63-15,-23-26 64 0,0 0-64 0,22 31 64 16,1 5-64-16,-23-36 74 0,0 0-74 0,23 41 74 16,-1 3-74-16,-22-44 82 0,0 0-82 0,25 47 83 15,3-3-83-15,-28-44 69 0,0 0-69 0,27 48 70 16,5 2-70-16,-32-50 67 0,0 0-67 0,31 51 67 15,4-5-67-15,-35-46 43 0,0 0-43 0,35 48 43 16,1-3-43-16,-36-45 20 0,0 0-20 0,49 55 20 16,7 3-20-16,-56-58 20 0,0 0-20 0,52 55 20 15,2-4-20-15,-54-51 3 0,0 0-3 0,53 48 4 16,-3 2-4-16,-50-50 13 0,0 0-13 0,38 39 14 16,-8-10-14-16,-30-29 15 0,0 0-15 0,30 35 15 0,-4-8-15 15,-26-27 8-15,0 0-8 0,28 31 9 0,-2 1-9 16,-26-32 9-16,0 0-9 0,29 36 10 0,1-1-10 0,-30-35 15 15,0 0-15-15,31 32 15 0,4 3-15 0,-35-35 3 16,0 0-3-16,35 36 4 0,3-4-4 0,-38-32 12 16,0 0-12-16,37 34 13 0,1 2-13 0,-38-36 8 15,0 0-8-15,35 36 9 0,-4 2-9 0,-31-38 3 16,0 0-3-16,30 36 4 0,-4-4-4 0,-26-32 2 16,0 0-2-16,28 35 3 0,2-3-3 0,-30-32 0 15,0 0 0-15,31 35 0 0,4-6 0 0,-35-29 1 0,0 0-1 16,35 31 1-16,0-1-1 0,-35-30 3 0,0 0-3 15,34 28 4-15,3-4-4 0,-37-24 2 0,0 0-2 16,33 24 2-16,-2-2-2 0,-31-22 5 0,0 0-5 16,28 21 6-16,-3-9-6 0,-25-12 3 0,0 0-3 0,22 15 3 15,-1-6-3-15,-21-9 1 0,0 0-1 0,16 6 2 16,-6-2-2-16,-10-4 0 0,0 0 0 0,7 0 0 16,-3-2 0-16,-4 2-10 0,0 0 10 0,-2-8-9 15,-3-4 9-15,5 12-102 0,0 0 102 0,-7-18-102 16,-4 3 102-16,11 15-184 0,0 0 184 0,-10-22-184 15,0-2 184-15,-11-21-1121 0</inkml:trace>
  <inkml:trace contextRef="#ctx0" brushRef="#br0" timeOffset="206521.69">30846 5503 1222 0,'0'0'0'0,"-4"5"0"0,1-2 0 0,3-3 167 16,0 0-167-16,-2 7 167 0,2 7-167 0,0-14 119 16,0 0-119-16,0 12 120 0,2 1-120 0,-2-13 53 15,0 0-53-15,2 21 53 0,-1 6-53 0,-1-27 5 16,0 0-5-16,2 28 5 0,0 1-5 0,-2-29 15 0,0 0-15 15,2 29 15-15,-1 4-15 0,-1-33 1 0,0 0-1 16,2 24 1-16,2-2-1 0,-4-22 3 0,0 0-3 16,3 20 4-16,1-8-4 0,-4-12 2 0,0 0-2 0,1 12 2 15,-1-6-2-15,0-6 9 0,0 0-9 0,-1 3 10 16,-5-3-10-16,6 0 3 0,0 0-3 0,-14-5 4 16,-8-5-4-16,22 10 6 0,0 0-6 0,-32-14 7 15,-9-5-7-15,41 19 0 0,0 0 0 0,-46-19 0 16,-6-1 0-16,52 20-37 0,0 0 37 0,-54-21-36 15,-2 6 36-15,56 15-70 0,0 0 70 0,-50-12-70 16,4 5 70-16,46 7-41 0,0 0 41 0,-38-7-41 16,7 5 41-16,31 2-15 0,0 0 15 0,-26 0-14 15,6 0 14-15,20 0-1 0,0 0 1 0,-12 2 0 16,5 1 0-16,7-3 10 0,0 0-10 0,9 0 10 16,10-3-10-16,-19 3 42 0,0 0-42 0,26-9 42 0,7-6-42 15,-33 15 49-15,0 0-49 0,39-17 50 0,4-2-50 16,-43 19 53-16,0 0-53 0,40-24 53 0,0 0-53 0,-40 24 49 15,0 0-49-15,32-21 50 0,-8 4-50 0,-24 17 49 16,0 0-49-16,16-13 50 0,-7 2-50 0,-9 11 31 16,0 0-31-16,3-5 31 0,-3-2-31 0,0 7 15 15,0 0-15-15,-5-1 16 0,-6 1-16 0,11 0 20 16,0 0-20-16,-14 5 20 0,-3 3-20 0,17-8 1 16,0 0-1-16,-16 11 1 0,2 1-1 0,14-12 1 15,0 0-1-15,-12 8 1 0,2 4-1 0,10-12-5 16,0 0 5-16,-12 16-5 0,-2 2 5 0,14-18-26 0,0 0 26 15,-13 18-25-15,3 0 25 0,10-18-31 0,0 0 31 16,-14 16-31-16,0 4 31 0,14-20-20 0,0 0 20 16,-16 16-20-16,-1-1 20 0,17-15-36 0,0 0 36 0,-12 12-36 15,1-5 36-15,11-7-13 0,0 0 13 0,-8 9-12 16,1-6 12-16,7-3-2 0,0 0 2 0,-2-7-2 16,5-5 2-16,-3 12-1 0,0 0 1 0,11-19 0 15,6-5 0-15,-17 24 0 0,0 0 0 0,25-24 1 16,4-3-1-16,-29 27 1 0,0 0-1 0,32-24 1 15,1-3-1-15,-33 27 4 0,0 0-4 0,29-23 5 16,-1 6-5-16,-28 17 2 0,0 0-2 0,19-8 3 16,-5 1-3-16,-14 7 5 0,0 0-5 0,4 0 5 15,-9 7-5-15,5-7 0 0,0 0 0 0,-20 13 1 16,-11 10-1-16,31-23 2 0,0 0-2 0,-33 24 2 16,-4 3-2-16,37-27 10 0,0 0-10 0,-33 24 11 0,4-2-11 15,29-22 3-15,0 0-3 0,-26 17 4 0,3-1-4 16,23-16 3-16,0 0-3 0,-18 8 3 0,6-1-3 0,12-7 10 15,0 0-10-15,-1-7 11 0,7-5-11 0,-6 12 3 16,0 0-3-16,16-17 4 0,9-5-4 0,-25 22 6 16,0 0-6-16,27-24 6 0,5-3-6 0,-32 27 7 15,0 0-7-15,28-28 8 0,0 4-8 0,-28 24 7 16,0 0-7-16,19-19 8 0,-4 6-8 0,-15 13 8 16,0 0-8-16,11-7 8 0,-6 0-8 0,-5 7 8 15,0 0-8-15,-5 7 8 0,-11 5-8 0,16-12 8 16,0 0-8-16,-16 12 8 0,-3 7-8 0,19-19 3 15,0 0-3-15,-19 17 4 0,0-2-4 0,19-15 0 0,0 0 0 16,-14 12 1-16,2-2-1 0,12-10-1 0,0 0 1 16,-9 9 0-16,6-6 0 0,3-3 0 0,0 0 0 15,5 0 0-15,7-6 0 0,-12 6 0 0,0 0 0 0,19-9 0 16,6-6 0-16,-25 15 1 0,0 0-1 0,24-16 1 16,0-1-1-16,-24 17 0 0,0 0 0 0,20-14 0 15,-3 1 0-15,-17 13 9 0,0 0-9 0,10-7 10 16,-4-2-10-16,-6 9 3 0,0 0-3 0,-4 0 4 15,-6 0-4-15,10 0 0 0,0 0 0 0,-21 9 1 16,-11 10-1-16,32-19-2 0,0 0 2 0,-27 17-1 16,-3 2 1-16,30-19-3 0,0 0 3 0,-26 18-3 15,3-4 3-15,23-14-12 0,0 0 12 0,-19 12-12 16,3-2 12-16,16-10-24 0,0 0 24 0,-12 9-23 16,2-6 23-16,10-3-234 0,0 0 234 0,-9 0-233 0,0-3 233 15,-8-2-1172-15</inkml:trace>
  <inkml:trace contextRef="#ctx0" brushRef="#br0" timeOffset="207707.67">30431 3861 942 0,'0'0'0'0,"0"0"0"16,-5 0 0-16,5 0 131 0,0 0-131 0,0 0 132 15,-2-6-132-15,2 6 171 0,0 0-171 0,0-4 171 16,2 2-171-16,-2 2 91 0,0 0-91 0,0 0 92 16,2-3-92-16,-2 3 58 0,0 0-58 0,0 0 58 15,0 0-58-15,0 0 52 0,0 0-52 0,0 3 53 16,-2 3-53-16,2-6 37 0,0 0-37 0,-7 24 37 16,-3 10-37-16,10-34 34 0,0 0-34 0,-18 44 35 15,-6 11-35-15,24-55 14 0,0 0-14 0,-33 58 15 16,-7 6-15-16,40-64 20 0,0 0-20 0,-58 75 20 15,-15 14-20-15,73-89 3 0,0 0-3 0,-68 76 4 0,0-10-4 16,68-66 22-16,0 0-22 0,-61 59 22 0,5-8-22 16,56-51 6-16,0 0-6 0,-52 39 7 0,3-6-7 0,49-33 9 15,0 0-9-15,-31 22 10 0,12-10-10 0,19-12 0 16,0 0 0-16,-16 9 0 0,6-4 0 0,10-5 3 16,0 0-3-16,-9 7 3 0,2-4-3 0,7-3 0 15,0 0 0-15,-5 2 0 0,3 0 0 0,2-2 5 16,0 0-5-16,12-4 6 0,9-8-6 0,-21 12 0 15,0 0 0-15,28-22 1 0,7-7-1 0,-35 29 7 16,0 0-7-16,38-34 8 0,6-13-8 0,-44 47 8 0,0 0-8 16,48-48 8-16,5-3-8 0,-53 51 22 0,0 0-22 15,66-67 23-15,12-12-23 0,-78 79 7 0,0 0-7 16,63-66 8-16,-7 2-8 0,-56 64 4 0,0 0-4 16,43-51 5-16,-11 11-5 0,-32 40 3 0,0 0-3 0,19-30 3 15,-14 12-3-15,-5 18 10 0,0 0-10 0,4-15 10 16,-4 0-10-16,0 15 22 0,0 0-22 0,-2-11 23 15,0 3-23-15,2 8 22 0,0 0-22 0,-2-5 22 16,-1-2-22-16,3 7 4 0,0 0-4 0,-2-4 4 16,0 4-4-16,2 0 15 0,0 0-15 0,0 0 15 15,2 7-15-15,-2-7 0 0,0 0 0 0,0 9 0 16,-2 10 0-16,2-19 3 0,0 0-3 0,-12 32 3 16,-9 14-3-16,21-46 2 0,0 0-2 0,-29 55 2 15,-8 9-2-15,37-64 1 0,0 0-1 0,-54 75 2 16,-14 11-2-16,68-86 0 0,0 0 0 0,-63 68 0 15,1-6 0-15,62-62-62 0,0 0 62 0,-42 36-61 0,16-24 61 16,26-12-143-16,0 0 143 0,-9-21-143 0,16-34 143 16,-9-20-1495-16</inkml:trace>
  <inkml:trace contextRef="#ctx0" brushRef="#br0" timeOffset="208337.83">27682 2614 348 0,'4'-3'0'0,"-4"3"107"16,0 0-107-16,21-16 108 0,13-11-108 0,-34 27 142 15,0 0-142-15,30-24 142 0,0-3-142 0,-30 27 128 16,0 0-128-16,24-24 128 0,-3-4-128 0,-21 28 111 15,0 0-111-15,17-20 112 0,-3-3-112 0,-14 23 85 16,0 0-85-16,14-17 86 0,-2 2-86 0,-12 15 44 16,0 0-44-16,14-16 44 0,2 4-44 0,-16 12 33 0,0 0-33 15,12-8 33-15,0 1-33 0,-12 7 32 0,0 0-32 16,11-3 32-16,-1 3-32 0,-10 0 6 0,0 0-6 16,7 0 6-16,-1 0-6 0,-6 0 18 0,0 0-18 0,3 3 19 15,-1 0-19-15,-2-3 3 0,0 0-3 0,0 6 4 16,-4 0-4-16,4-6 13 0,0 0-13 0,-5 9 13 15,-4 1-13-15,9-10-90 0,0 0 90 0,-10 9-90 16,-1-4 90-16,11-5-104 0,0 0 104 0,-20 15-1027 16,40-30 1027-16</inkml:trace>
  <inkml:trace contextRef="#ctx0" brushRef="#br0" timeOffset="212346.18">30219 5408 830 0,'0'0'0'0,"0"0"0"16,0 0 0-16,0 0 175 0,0 0-175 0,0 0 176 15,0 0-176-15,0 0 124 0,0 0-124 0,0 0 125 16,0 0-125-16,0 0 84 0,0 0-84 0,0 0 85 16,21-10-85-16,-21 10 55 0,0 0-55 0,12-5 55 0,0 2-55 15,-12 3 32-15,0 0-32 0,10-7 33 0,-1 5-33 16,-9 2 8-16,0 0-8 0,7-3 9 0,-3-4-9 16,-4 7 19-16,0 0-19 0,1-2 20 0,-1-1-20 0,0 3 3 15,0 0-3-15,-1-4 3 0,-1-1-3 0,2 5 6 16,0 0-6-16,-4-3 7 0,-1-1-7 0,5 4 13 15,0 0-13-15,-3-3 14 0,-1-1-14 0,4 4 15 16,0 0-15-16,0-1 15 0,4-3-15 0,-4 4 9 16,0 0-9-16,5-8 9 0,4-3-9 0,-9 11 4 15,0 0-4-15,12-12 4 0,2-3-4 0,-14 15 21 16,0 0-21-16,17-14 21 0,4-5-21 0,-21 19 2 16,0 0-2-16,21-15 3 0,2-4-3 0,-23 19 2 0,0 0-2 15,21-17 3-15,-2-7-3 0,-19 24 11 0,0 0-11 16,21-22 11-16,1-2-11 0,-22 24 14 0,0 0-14 0,23-31 15 15,1-2-15-15,-24 33 8 0,0 0-8 0,23-36 9 16,1-3-9-16,-24 39 25 0,0 0-25 0,23-43 26 16,0-3-26-16,-23 46 19 0,0 0-19 0,19-48 20 15,-2-4-20-15,-17 52 16 0,0 0-16 0,16-51 17 16,0-4-17-16,-16 55 18 0,0 0-18 0,13-51 18 16,0-4-18-16,-13 55 8 0,0 0-8 0,12-55 9 15,0-5-9-15,-12 60 4 0,0 0-4 0,16-67 4 16,3-10-4-16,-19 77 3 0,0 0-3 0,17-66 3 15,-1 2-3-15,-16 64 5 0,0 0-5 0,12-48 5 16,-1 9-5-16,-11 39 2 0,0 0-2 0,7-36 2 16,-2 2-2-16,-5 34 1 0,0 0-1 0,3-36 2 15,-1 0-2-15,-2 36 1 0,0 0-1 0,0-35 2 0,0-1-2 16,0 36 8-16,0 0-8 0,0-36 8 0,-2 0-8 16,2 36 0-16,0 0 0 0,-1-39 1 0,1-2-1 15,0 41 3-15,0 0-3 0,0-41 4 0,1-2-4 0,-1 43 0 16,0 0 0-16,2-43 0 0,0-3 0 0,-2 46-1 15,0 0 1-15,-2-45 0 0,0-1 0 0,2 46-4 16,0 0 4-16,-5-44-3 0,0 1 3 0,5 43-3 16,0 0 3-16,-9-40-3 0,0 1 3 0,9 39-2 15,0 0 2-15,-8-36-2 0,-3-3 2 0,11 39-1 16,0 0 1-16,-8-40-1 0,1-3 1 0,7 43 0 16,0 0 0-16,-9-43 0 0,0-1 0 0,9 44 0 0,0 0 0 15,-9-43 0-15,-1 4 0 0,10 39 0 0,0 0 0 16,-12-40 0-16,-4 1 0 0,16 39 2 0,0 0-2 15,-17-40 2-15,-2 3-2 0,19 37 5 0,0 0-5 0,-20-33 5 16,1-3-5-16,19 36 3 0,0 0-3 0,-19-37 3 16,-2-3-3-16,21 40 2 0,0 0-2 0,-21-41 2 15,2-2-2-15,19 43 1 0,0 0-1 0,-19-48 2 16,2-1-2-16,17 49 3 0,0 0-3 0,-18-48 4 16,1 0-4-16,17 48 2 0,0 0-2 0,-21-47 2 15,0 1-2-15,21 46 5 0,0 0-5 0,-25-41 5 16,1-2-5-16,24 43 3 0,0 0-3 0,-26-43 3 15,0 4-3-15,26 39 1 0,0 0-1 0,-25-36 2 16,3 0-2-16,22 36-1 0,0 0 1 0,-23-34-1 16,0 1 1-16,23 33-5 0,0 0 5 0,-24-34-4 15,-2 3 4-15,26 31-1 0,0 0 1 0,-24-27 0 0,-1 3 0 16,25 24-3-16,0 0 3 0,-24-28-3 0,-1 4 3 16,25 24-2-16,0 0 2 0,-26-24-2 0,0 0 2 0,26 24-10 15,0 0 10-15,-26-24-9 0,2 0 9 0,24 24 0 16,0 0 0-16,-23-27 0 0,4-4 0 0,19 31-1 15,0 0 1-15,-21-24 0 0,2-3 0 0,19 27-3 16,0 0 3-16,-21-23-3 0,-2 3 3 0,23 20-12 16,0 0 12-16,-24-21-12 0,-4 3 12 0,28 18-9 15,0 0 9-15,-30-21-8 0,-1-1 8 0,31 22-1 16,0 0 1-16,-33-17-1 0,0 1 1 0,33 16-1 16,0 0 1-16,-37-15-1 0,-1-1 1 0,38 16-7 15,0 0 7-15,-38-12-7 0,-1 4 7 0,39 8-8 0,0 0 8 16,-45-11-7-16,-4 6 7 0,49 5-4 0,0 0 4 15,-52-7-3-15,-6 2 3 0,58 5-13 0,0 0 13 0,-57-3-12 16,-1-1 12-16,58 4-15 0,0 0 15 0,-57 0-14 16,1 0 14-16,56 0 0 0,0 0 0 0,-68 0 0 15,-5-3 0-15,73 3-4 0,0 0 4 0,-57 0-3 16,8 3 3-16,49-3-3 0,0 0 3 0,-49 0-2 16,5 0 2-16,44 0-5 0,0 0 5 0,-43 4-5 15,3-4 5-15,40 0-8 0,0 0 8 0,-39 3-7 16,5-1 7-16,34-2-3 0,0 0 3 0,-37 3-3 15,-1 1 3-15,38-4-12 0,0 0 12 0,-35 3-12 16,4 2 12-16,31-5-4 0,0 0 4 0,-39 4-3 16,-1 3 3-16,40-7-2 0,0 0 2 0,-42 5-2 15,-1 2 2-15,43-7-18 0,0 0 18 0,-40 8-18 16,1 1 18-16,39-9-3 0,0 0 3 0,-41 12-3 0,-1 7 3 16,42-19-21-16,0 0 21 0,-39 15-21 0,5 1 21 15,34-16-7-15,0 0 7 0,-37 20-7 0,-1-1 7 0,38-19 0 16,0 0 0-16,-39 17 0 0,3 2 0 0,36-19 0 15,0 0 0-15,-39 24 0 0,1 0 0 0,38-24-1 16,0 0 1-16,-36 27 0 0,1 1 0 0,35-28 1 16,0 0-1-16,-35 27 2 0,0 4-2 0,35-31 0 15,0 0 0-15,-37 27 0 0,1-3 0 0,36-24 1 16,0 0-1-16,-35 24 2 0,4 0-2 0,31-24 9 16,0 0-9-16,-32 23 10 0,4-3-10 0,28-20 8 15,0 0-8-15,-22 16 9 0,4-1-9 0,18-15 3 0,0 0-3 16,-15 12 4-16,4 0-4 0,11-12 3 0,0 0-3 15,-9 5 3-15,3 2-3 0,6-7 5 0,0 0-5 16,-6 3 5-16,5 1-5 0,1-4 12 0,0 0-12 0,-2 5 12 16,0-5-12-16,2 0 15 0,0 0-15 0,0 0 15 15,0 0-15-15,0 0 4 0,0 0-4 0,0 0 4 16,-2 3-4-16,2-3 3 0,0 0-3 0,0 0 3 16,0 4-3-16,0-4 2 0,0 0-2 0,0 0 2 15,7 2-2-15,-7-2 0 0,0 0 0 0,9-2 0 16,5-2 0-16,-14 4 0 0,0 0 0 0,17-3 1 15,6-6-1-15,-23 9 0 0,0 0 0 0,24-6 0 16,3-3 0-16,-27 9 0 0,0 0 0 0,26-9 0 16,2 3 0-16,-28 6 2 0,0 0-2 0,22-6 3 15,-1 3-3-15,-21 3 0 0,0 0 0 0,21-3 0 16,-2-1 0-16,-19 4 0 0,0 0 0 0,25-5 1 0,1 2-1 16,-26 3 0-16,0 0 0 0,33-4 0 0,3-4 0 15,-36 8 2-15,0 0-2 0,40-4 2 0,4-1-2 16,-44 5 5-16,0 0-5 0,38-3 5 0,-1-1-5 0,-37 4 7 15,0 0-7-15,30-3 7 0,-6-1-7 0,-24 4 1 16,0 0-1-16,21-1 1 0,0 1-1 0,-21 0 3 16,0 0-3-16,12 0 3 0,-3 0-3 0,-9 0 5 15,0 0-5-15,5 0 5 0,-2 0-5 0,-3 0 22 16,0 0-22-16,0 0 22 0,0 0-22 0,0 0 2 16,0 0-2-16,0 0 3 0,-3 0-3 0,3 0 7 15,0 0-7-15,0 0 7 0,0 0-7 0,0 0 8 0,0 0-8 16,-5 1 8-16,-2 3-8 0,7-4 3 0,0 0-3 15,-9 3 3-15,-3 4-3 0,12-7 2 0,0 0-2 16,-21 9 2-16,-7-1-2 0,28-8 1 0,0 0-1 16,-30 7 2-16,-3 2-2 0,33-9 1 0,0 0-1 0,-29 6 1 15,3 3-1-15,26-9 0 0,0 0 0 0,-32 9 1 16,1-3-1-16,31-6 0 0,0 0 0 0,-30 6 1 16,4 0-1-16,26-6 0 0,0 0 0 0,-30 6 1 15,1 0-1-15,29-6-1 0,0 0 1 0,-28 6 0 16,2 0 0-16,26-6-7 0,0 0 7 0,-33 9-6 15,-2 1 6-15,35-10-9 0,0 0 9 0,-28 9-9 16,5-1 9-16,23-8-9 0,0 0 9 0,-19 7-9 16,4-2 9-16,15-5-4 0,0 0 4 0,-13 7-3 15,5-3 3-15,8-4-6 0,0 0 6 0,-7 5-6 16,3-2 6-16,4-3-1 0,0 0 1 0,-3 0 0 16,3 4 0-16,0-4 0 0,0 0 0 0,0 0 0 0,-4 0 0 15,4 0 3-15,0 0-3 0,-5 0 3 0,0-4-3 16,5 4 21-16,0 0-21 0,-6-3 21 0,0-9-21 15,6 12 32-15,0 0-32 0,-6-12 32 0,3 0-32 0,3 12 18 16,0 0-18-16,-2-19 19 0,4-5-19 0,-2 24 6 16,0 0-6-16,2-24 6 0,-1-3-6 0,-1 27 26 15,0 0-26-15,4-24 26 0,-1-4-26 0,-3 28 18 16,0 0-18-16,4-27 19 0,-3-1-19 0,-1 28 9 16,0 0-9-16,6-31 10 0,-1 2-10 0,-5 29 27 15,0 0-27-15,7-30 27 0,0-1-27 0,-7 31 2 16,0 0-2-16,9-31 2 0,-1 2-2 0,-8 29 0 0,0 0 0 15,9-24 1-15,1 5-1 0,-10 19 2 0,0 0-2 16,9-21 2-16,0 6-2 0,-9 15-1 0,0 0 1 16,7-15 0-16,-2-1 0 0,-5 16 0 0,0 0 0 0,5-12 0 15,2 4 0-15,-7 8 1 0,0 0-1 0,6-11 1 16,2 6-1-16,-8 5-1 0,0 0 1 0,4-3-1 16,1-4 1-16,-5 7-1 0,0 0 1 0,3-2-1 15,-1-1 1-15,-2 3 0 0,0 0 0 0,0 0 0 16,4-4 0-16,-4 4 1 0,0 0-1 0,0 0 1 15,1-5-1-15,-1 5 1 0,0 0-1 0,0 0 2 16,0 0-2-16,0 0 1 0,0 0-1 0,0 0 2 16,0 0-2-16,0 0 3 0,0 0-3 0,0 0 4 15,0 0-4-15,0 0 6 0,0 0-6 0,0 0 6 16,0-3-6-16,0 3 0 0,0 0 0 0,0-4 0 16,0 1 0-16,0 3 2 0,0 0-2 0,0-2 3 15,0-1-3-15,0 3 0 0,0 0 0 0,0 0 0 0,0-4 0 16,0 4 1-16,0 0-1 0,0 0 2 0,0 0-2 0,0 0 0 15,0 0 0-15,0 0 0 0,0 0 0 16,0 0-4-16,0 0 4 0,0 0-3 0,0 0 3 0,0 0-1 16,0 0 1-16,0 0 0 0,0 0 0 0,0 0-1 15,0 0 1-15,0 0 0 0,0 0 0 0,0 0-1 16,0 0 1-16,0 0 0 0,0 0 0 0,0 0-1 16,0 0 1-16,0 0 0 0,0 0 0 0,0 0-2 15,0 0 2-15,0 0-2 0,0 0 2 0,0 0 0 16,0 0 0-16,0 0 1 0,0 0-1 0,0 0 0 15,0 0 0-15,0 0 1 0,0 0-1 0,0 0-1 0,0 0 1 16,0 0-1-16,0 0 1 0,0 0 0 0,0 0 0 16,0 0 0-16,0 0 0 0,0 0 0 0,0 0 0 0,0 0 0 15,0 0 0-15,0 0-2 0,0 0 2 0,0 0-1 16,0 0 1-16,0 0 0 0,0 0 0 0,0 0 0 16,0 0 0-16,0 0 0 0,0 0 0 0,0 0 0 15,2 4 0-15,-2-4 1 0,0 0-1 0,0 0 1 16,4 3-1-16,-4-3 1 0,0 0-1 0,0 0 2 15,3 0-2-15,-3 0-1 0,0 0 1 0,0 0-1 16,0 0 1-16,0 0 1 0,0 0-1 0,0 0 1 16,0 0-1-16,0 0 0 0,0 0 0 0,0 0 0 15,0 0 0-15,0 0 0 0,0 0 0 0,0 0 0 16,4 0 0-16,-4 0 0 0,0 0 0 0,0 0 0 16,3 0 0-16,-3 0 0 0,0 0 0 0,0 0 0 15,4-3 0-15,-4 3 0 0,0 0 0 0,0 0 0 0,5-4 0 16,-5 4 0-16,0 0 0 0,0 0 1 0,5 0-1 15,-5 0 0-15,0 0 0 0,0 0 0 0,3-3 0 0,-3 3 0 16,0 0 0-16,0 0 1 0,4-5-1 0,-4 5-2 16,0 0 2-16,0 0-1 0,0 0 1 0,0 0 0 15,0 0 0-15,0 0 0 0,0 0 0 0,0 0 3 16,0 0-3-16,0 0 3 0,0 0-3 0,0 0 0 16,0 0 0-16,0 0 0 0,0 0 0 0,0 0 0 15,0 0 0-15,0 0 1 0,0 0-1 0,0 0 2 16,0 0-2-16,0 0 2 0,3 0-2 0,-3 0 0 15,0 0 0-15,0 0 0 0,4 0 0 0,-4 0 1 16,0 0-1-16,0 0 2 0,0 0-2 0,0 0-1 0,0 0 1 16,0 0 0-16,0 0 0 0,0 0 3 0,0 0-3 15,0 0 4-15,0 0-4 0,0 0 0 0,0 0 0 16,0 0 0-16,0 0 0 0,0 0-2 0,0 0 2 0,0 0-1 16,0 0 1-16,0 0 0 0,0 0 0 0,0 0 0 15,0 0 0-15,0 0 0 0,0 0 0 0,0 0 1 16,-4 0-1-16,4 0 0 0,0 0 0 0,-3 0 1 15,-1 0-1-15,4 0 1 0,0 0-1 0,-3 0 1 16,-2 0-1-16,5 0-5 0,0 0 5 0,-5 0-5 16,1 0 5-16,4 0-9 0,0 0 9 0,-3 0-8 15,-1 0 8-15,4 0-5 0,0 0 5 0,0 0-4 16,0 0 4-16,0 0-7 0,0 0 7 0,0 0-7 16,0 0 7-16,0 0-3 0,0 0 3 0,0 0-3 15,0 0 3-15,0 0-27 0,0 0 27 0,0 0-27 0,7 0 27 16,-7 0 0-16,0 0 0 0,4 0 1 0,1 1-1 15,-5-1-3-15,0 0 3 0,5 0-2 0,2 0 2 16,-7 0-49-16,0 0 49 0,5 0-48 0,-1 0 48 0,-4 0-155 16,0 0 155-16,8 0-1528 0,-16 0 1528 0</inkml:trace>
  <inkml:trace contextRef="#ctx0" brushRef="#br0" timeOffset="213967.96">28754 3964 1132 0,'0'0'0'0,"0"0"0"15,7-8 0-15,-7 8 90 0,0 0-90 0,5-4 91 16,2-3-91-16,-7 7 104 0,0 0-104 0,5-3 104 15,2 1-104-15,-7 2 64 0,0 0-64 0,5-3 64 0,-1 3-64 16,-4 0 41-16,0 0-41 0,3 0 42 0,-1 0-42 16,-2 0 41-16,0 0-41 0,0 0 41 0,3 3-41 15,-3-3 46-15,0 0-46 0,0 5 46 0,-1 2-46 0,1-7 41 16,0 0-41-16,-13 21 42 0,-6 6-42 0,19-27 27 16,0 0-27-16,-26 34 27 0,-9 11-27 0,35-45 35 15,0 0-35-15,-42 48 35 0,-5 10-35 0,47-58 21 16,0 0-21-16,-78 79 21 0,-21 19-21 0,99-98 18 15,0 0-18-15,-98 97 18 0,-6 8-18 0,104-105 5 16,0 0-5-16,-100 104 5 0,3-4-5 0,97-100 3 16,0 0-3-16,-94 97 4 0,3-2-4 0,91-95 11 15,0 0-11-15,-80 83 11 0,9-9-11 0,71-74 3 0,0 0-3 16,-72 69 4-16,2-8-4 0,70-61 2 0,0 0-2 16,-64 55 2-16,3-7-2 0,61-48 1 0,0 0-1 15,-56 43 2-15,4-7-2 0,52-36 4 0,0 0-4 0,-38 27 4 16,10-11-4-16,28-16 6 0,0 0-6 0,-23 15 6 15,9-3-6-15,14-12 3 0,0 0-3 0,-12 9 3 16,5-6-3-16,7-3 2 0,0 0-2 0,-5 5 2 16,1-1-2-16,4-4 1 0,0 0-1 0,-3 3 2 15,1 1-2-15,2-4 1 0,0 0-1 0,0 0 1 16,0 0-1-16,0 0 3 0,0 0-3 0,0 0 3 16,0 0-3-16,0 0 5 0,0 0-5 0,0 0 6 15,4 0-6-15,-4 0 7 0,0 0-7 0,0 0 8 16,5 0-8-16,-5 0 3 0,0 0-3 0,0 0 4 15,5-4-4-15,-5 4 0 0,0 0 0 0,0 0 1 0,4-3-1 16,-4 3 0-16,0 0 0 0,0 0 0 0,0 0 0 16,0 0-1-16,0 0 1 0,0 0-1 0,0 0 1 0,0 0-1 15,0 0 1-15,0 0-1 0,1-4 1 16,-1 4-9-16,0 0 9 0,0 0-8 0,4-1 8 0,-4 1-9 16,0 0 9-16,0 0-8 0,0 0 8 0,0 0-15 15,0 0 15-15,0 0-15 0,0 0 15 0,0 0-34 16,0 0 34-16,0 0-33 0,0 0 33 0,0 0-46 15,0 0 46-15,0 0-46 0,0 0 46 0,0 0-113 16,0 0 113-16,0 0-113 0,0 0 113 0,0 0-186 16,0 0 186-16,0 0-185 0,0 0 185 0,0 0-1015 15</inkml:trace>
  <inkml:trace contextRef="#ctx0" brushRef="#br0" timeOffset="-210184.11">23937 10371 371 0,'0'0'0'15,"7"0"0"-15,7-3 0 0,-14 3 70 0,0 0-70 0,17-4 70 16,4-1-70-16,-21 5 80 0,0 0-80 0,26-3 80 15,5-6-80-15,-31 9 99 0,0 0-99 0,37-3 100 16,3-4-100-16,-40 7 120 0,0 0-120 0,45-3 121 16,4 1-121-16,-49 2 118 0,0 0-118 0,52 0 119 15,4-4-119-15,-56 4 70 0,0 0-70 0,61 0 71 16,4 0-71-16,-65 0 65 0,0 0-65 0,85 4 65 16,14-2-65-16,-99-2 36 0,0 0-36 0,91 1 36 15,-1 1-36-15,-90-2 25 0,0 0-25 0,89 3 26 16,-7-3-26-16,-82 0 40 0,0 0-40 0,84 4 40 15,-2-1-40-15,-82-3 43 0,0 0-43 0,78 2 43 0,-1-2-43 16,-77 0 10-16,0 0-10 0,75 0 10 0,-4-2-10 16,-71 2 38-16,0 0-38 0,70-1 39 0,-2-1-39 15,-68 2 5-15,0 0-5 0,61-7 6 0,-6 2-6 0,-55 5 10 16,0 0-10-16,46-4 11 0,-12 1-11 0,-34 3 9 16,0 0-9-16,37-2 9 0,-2 2-9 0,-35 0 3 15,0 0-3-15,28 2 4 0,0 1-4 0,-28-3-30 16,0 0 30-16,21 4-30 0,-8-1 30 0,-13-3-149 15,0 0 149-15,-3 5-149 0,-16 1 149 0,-4 4-1181 16</inkml:trace>
  <inkml:trace contextRef="#ctx0" brushRef="#br0" timeOffset="-208352.5">22843 8423 315 0,'0'0'0'0,"0"0"0"0,0 0 0 16,0 0 120-16,0 0-120 0,0 0 120 0,0 0-120 16,0 0 110-16,0 0-110 0,0 0 110 0,0 0-110 15,0 0 77-15,0 0-77 0,0 0 77 0,0 0-77 0,0 0 70 16,0 0-70-16,0 0 71 0,0 0-71 0,0 0 48 15,0 0-48-15,0 0 49 0,0 0-49 0,0 0 21 16,0 0-21-16,0 0 21 0,0 0-21 0,0 0 21 16,0 0-21-16,0 0 21 0,19-18-21 0,-19 18 0 15,0 0 0-15,21-12 0 0,7 0 0 0,-28 12 3 16,0 0-3-16,26-9 4 0,3 6-4 0,-29 3 2 16,0 0-2-16,25-6 3 0,-1 3-3 0,-24 3 5 0,0 0-5 15,14 0 5-15,-4 0-5 0,-10 0 7 0,0 0-7 16,7 0 8-16,-3 0-8 0,-4 0 22 0,0 0-22 15,0 0 23-15,-5 0-23 0,5 0 13 0,0 0-13 16,-14 0 13-16,-5 2-13 0,19-2 5 0,0 0-5 0,-25 0 5 16,-6 0-5-16,31 0 14 0,0 0-14 0,-28 0 15 15,-2 0-15-15,30 0 8 0,0 0-8 0,-28 0 8 16,1 0-8-16,27 0 1 0,0 0-1 0,-21 0 1 16,3-2-1-16,18 2 3 0,0 0-3 0,-14 0 3 15,6-3-3-15,8 3 11 0,0 0-11 0,0 0 11 16,1-7-11-16,-1 7 8 0,0 0-8 0,13-2 9 15,4-1-9-15,-17 3 39 0,0 0-39 0,24 0 39 16,9 0-39-16,-33 0 11 0,0 0-11 0,32 0 11 16,3 0-11-16,-35 0 31 0,0 0-31 0,28 3 31 15,-6 2-31-15,-22-5 36 0,0 0-36 0,18 7 36 0,-6-4-36 16,-12-3-75-16,0 0 75 0,-9 11-75 0,-14 1 75 16,23-12-91-16,0 0 91 0,-38-2-91 0,-16-10 91 15,-36 0-940-15</inkml:trace>
  <inkml:trace contextRef="#ctx0" brushRef="#br0" timeOffset="-207361.11">22489 10376 1009 0,'0'0'0'0,"10"-1"0"16,6-3 0-16,-16 4 94 0,0 0-94 0,5-3 94 16,-3-1-94-16,-2 4 59 0,0 0-59 0,0-3 60 15,0 0-60-15,0 3 42 0,0 0-42 0,2-6 43 16,1 0-43-16,-3 6 5 0,0 0-5 0,7-6 5 0,4-2-5 16,-11 8 0-16,0 0 0 0,14-9 0 0,1 4 0 15,-15 5-34-15,0 0 34 0,21-5-33 0,4 0 33 16,-25 5-36-16,0 0 36 0,26-4-36 0,3 1 36 0,-29 3-26 15,0 0 26-15,28-5-25 0,-2 3 25 0,-26 2-19 16,0 0 19-16,26-2-18 0,1 1 18 0,-27 1-2 16,0 0 2-16,15 0-1 0,-1 0 1 0,-14 0 13 15,0 0-13-15,11 0 14 0,-6 0-14 0,-5 0 41 16,0 0-41-16,0 0 42 0,-11 5-42 0,11-5 38 16,0 0-38-16,-19 5 38 0,-7 4-38 0,26-9 74 15,0 0-74-15,-28 8 74 0,-1 2-74 0,29-10 36 16,0 0-36-16,-33 9 36 0,1-2-36 0,32-7 12 0,0 0-12 15,-24 5 13-15,1 2-13 0,23-7 0 0,0 0 0 0,-16 2 0 16,1-2 0-16,15 0-54 0,0 0 54 0,0 0-53 16,12-6 53-16,-12 6-52 0,0 0 52 0,24-3-52 15,15-2 52-15,-39 5-95 0,0 0 95 0,48-4-95 16,12 4 95-16,-60 0-178 0,0 0 178 0,61 0-177 16,5 4 177-16,61-2-538 0</inkml:trace>
  <inkml:trace contextRef="#ctx0" brushRef="#br0" timeOffset="-201731">20215 11288 796 0,'0'0'0'0,"-1"-10"0"0,-3-6 0 16,4 16 71-16,0 0-71 0,4-5 72 0,4 5-72 0,-8 0 66 15,0 0-66-15,11-7 67 0,1 0-67 0,-12 7 62 16,0 0-62-16,11-8 62 0,-1-4-62 0,-10 12 93 16,0 0-93-16,9-14 94 0,-2-1-94 0,-7 15 91 15,0 0-91-15,5-14 91 0,0 0-91 0,-5 14 34 16,0 0-34-16,4-8 35 0,-1 1-35 0,-3 7-157 16,0 0 157-16,0-4-157 0,0 3 157 0,2-5-891 15</inkml:trace>
  <inkml:trace contextRef="#ctx0" brushRef="#br0" timeOffset="-190833.69">21400 6813 270 0,'0'0'0'0,"16"0"0"0,10 2 0 0,-26-2 65 0,0 0-65 15,-4 2 65-15,-13-1-65 0,17-1 57 0,0 0-57 16,-12 4 57-16,-2-4-57 0,14 0 98 0,0 0-98 15,-11 3 99-15,3-3-99 0,8 0 70 0,0 0-70 0,-7 2 70 16,3-2-70-16,4 0 56 0,0 0-56 0,0 0 57 16,0 0-57-16,0 0 41 0,0 0-41 0,7 0 42 15,5 0-42-15,-12 0 46 0,0 0-46 0,20 0 47 16,7 0-47-16,-27 0 41 0,0 0-41 0,30 0 41 16,5-2-41-16,-35 2 46 0,0 0-46 0,31-3 46 15,6-1-46-15,-37 4 41 0,0 0-41 0,31-3 42 16,1-1-42-16,-32 4 46 0,0 0-46 0,27-1 47 15,-2-6-47-15,-25 7 41 0,0 0-41 0,21-5 42 16,-6 1-42-16,-15 4 10 0,0 0-10 0,14-7 11 16,-5 2-11-16,-9 5 32 0,0 0-32 0,7-3 33 15,-2 3-33-15,-5 0 16 0,0 0-16 0,0 0 17 0,-10-5-17 16,10 5 10-16,0 0-10 0,-19 1 11 0,-9 3-11 16,28-4 18-16,0 0-18 0,-32 3 18 0,-9-3-18 15,41 0 8-15,0 0-8 0,-40 0 8 0,-2-3-8 0,42 3 9 16,0 0-9-16,-39 0 9 0,1 0-9 0,38 0 15 15,0 0-15-15,-33 3 15 0,3-3-15 0,30 0 8 16,0 0-8-16,-28 4 8 0,9-1-8 0,19-3 3 16,0 0-3-16,-17 5 4 0,5-5-4 0,12 0 7 15,0 0-7-15,-7 4 7 0,5-4-7 0,2 0 0 16,0 0 0-16,9 0 1 0,8 0-1 0,-17 0 0 16,0 0 0-16,26 0 1 0,7 0-1 0,-33 0 0 0,0 0 0 15,40-4 0-15,6 4 0 0,-46 0-1 0,0 0 1 16,45-3 0-16,2 1 0 0,-47 2-1 0,0 0 1 15,47-2 0-15,-3 1 0 0,-44 1 0 0,0 0 0 0,40-4 0 16,-2 1 0-16,-38 3-1 0,0 0 1 0,30 0 0 16,-6-5 0-16,-24 5 0 0,0 0 0 0,19-2 0 15,-7 0 0-15,-12 2 19 0,0 0-19 0,7 0 20 16,-5 0-20-16,-2 0 8 0,0 0-8 0,-7 2 8 16,-5 0-8-16,12-2 10 0,0 0-10 0,-19 5 11 15,-6-2-11-15,25-3-207 0,0 0 207 0,-43 9-1180 16,86-18 1180-16</inkml:trace>
  <inkml:trace contextRef="#ctx0" brushRef="#br0" timeOffset="-187213.69">28849 3846 998 0,'0'0'0'0,"4"0"0"0,1-7 0 0,-5 7 104 0,0 0-104 15,4-3 104-15,-1 1-104 0,-3 2 55 0,0 0-55 16,0 0 56-16,0 0-56 0,0 0 70 0,0 0-70 0,0 0 71 16,-3 0-71-16,3 0 46 0,0 0-46 0,0 0 47 15,1-7-47-15,-1 7 10 0,0 0-10 0,9 0 11 16,3-5-11-16,-12 5 34 0,0 0-34 0,19 0 35 15,8 0-35-15,-27 0 1 0,0 0-1 0,33 5 2 16,8 2-2-16,-41-7 0 0,0 0 0 0,37 9 0 16,0-1 0-16,-37-8-3 0,0 0 3 0,26 10-3 15,-5-1 3-15,-21-9-1 0,0 0 1 0,14 7 0 16,-6 1 0-16,-8-8 5 0,0 0-5 0,-1 9 5 16,-10 0-5-16,11-9 40 0,0 0-40 0,-16 10 40 15,-6 2-40-15,22-12 31 0,0 0-31 0,-28 8 31 16,-3-4-31-16,31-4 8 0,0 0-8 0,-28 3 8 15,0-6-8-15,28 3 30 0,0 0-30 0,-23-9 30 16,2-10-30-16,21 19-1 0,0 0 1 0,-14-18 0 0,4-6 0 16,10 24 12-16,0 0-12 0,-4-24 12 0,6-4-12 15,-2 28 4-15,0 0-4 0,7-27 4 0,5-1-4 0,-12 28 14 16,0 0-14-16,11-24 15 0,1 4-15 0,-12 20 1 16,0 0-1-16,9-12 1 0,-2 5-1 0,-7 7 3 15,0 0-3-15,5-3 4 0,-2 6-4 0,-3-3 11 16,0 0-11-16,2 12 11 0,0 8-11 0,-2-20 1 15,0 0-1-15,0 19 1 0,-2 4-1 0,2-23 3 16,0 0-3-16,-3 20 4 0,-1-4-4 0,4-16 19 16,0 0-19-16,-3 12 20 0,-1-4-20 0,4-8 32 0,0 0-32 15,-3 7 32-15,-1-2-32 0,4-5 5 0,0 0-5 16,-5 4 6-16,-2-4-6 0,7 0 18 0,0 0-18 16,-9-4 19-16,1-1-19 0,8 5 1 0,0 0-1 0,-9-10 1 15,2-4-1-15,7 14 0 0,0 0 0 0,-4-19 0 16,3-1 0-16,1 20 3 0,0 0-3 0,5-19 3 15,4-4-3-15,-9 23-1 0,0 0 1 0,12-17 0 16,5 2 0-16,-17 15-1 0,0 0 1 0,19-9 0 16,2 3 0-16,-21 6-3 0,0 0 3 0,23 0-3 15,0 3 3-15,-23-3-7 0,0 0 7 0,19 7-6 16,-4 5 6-16,-15-12-1 0,0 0 1 0,13 8 0 16,-3 4 0-16,-10-12-1 0,0 0 1 0,5 12 0 15,-1 0 0-15,-4-12-1 0,0 0 1 0,1 7 0 16,-1 2 0-16,0-9 2 0,0 0-2 0,-6 7 3 15,-8 1-3-15,14-8 6 0,0 0-6 0,-16 4 7 0,-3 1-7 16,19-5 3-16,0 0-3 0,-23 0 4 0,-1-4-4 16,24 4 12-16,0 0-12 0,-23-8 13 0,0-4-13 15,23 12 8-15,0 0-8 0,-17-16 8 0,1-1-8 0,16 17 3 16,0 0-3-16,-12-15 4 0,3-1-4 0,9 16-36 16,0 0 36-16,-8-10-36 0,-1 2 36 0,9 8-105 15,0 0 105-15,-31-18-104 0,-15-4 104 0,-30-17-1333 16</inkml:trace>
  <inkml:trace contextRef="#ctx0" brushRef="#br0" timeOffset="-168688.6">13973 8307 180 0,'0'0'0'0,"0"0"0"0,0-17 0 0,0 17 111 16,0 0-111-16,2-5 112 0,0 1-112 0,-2 4 146 15,0 0-146-15,3-7 147 0,3 4-147 0,-6 3 121 16,0 0-121-16,7-3 122 0,1-3-122 0,-8 6 97 16,0 0-97-16,6-5 97 0,1 2-97 0,-7 3 48 15,0 0-48-15,8-10 49 0,6-2-49 0,-14 12 15 0,0 0-15 16,16-14 16-16,3-3-16 0,-19 17 2 0,0 0-2 16,19-17 3-16,2-7-3 0,-21 24 5 0,0 0-5 15,14-23 5-15,0-1-5 0,-14 24 37 0,0 0-37 16,10-24 37-16,-4 0-37 0,-6 24 45 0,0 0-45 0,5-24 46 15,-3-6-46-15,-2 30 63 0,0 0-63 0,1-31 63 16,-1-2-63-16,0 33 35 0,0 0-35 0,0-36 36 16,-1-3-36-16,1 39 36 0,0 0-36 0,-4-43 36 15,-3-8-36-15,7 51 23 0,0 0-23 0,-5-52 24 16,-4-1-24-16,9 53 4 0,0 0-4 0,-14-51 5 16,-1-2-5-16,15 53 15 0,0 0-15 0,-21-47 16 15,-5-1-16-15,26 48 3 0,0 0-3 0,-35-42 4 16,-4 2-4-16,39 40 0 0,0 0 0 0,-41-36 0 15,-5 5 0-15,46 31-1 0,0 0 1 0,-47-24 0 16,0 2 0-16,47 22-24 0,0 0 24 0,-47-14-23 0,5 8 23 16,42 6-7-16,0 0 7 0,-47-6-7 0,2 12 7 15,45-6-10-15,0 0 10 0,-43 3-10 0,1 9 10 16,42-12-17-16,0 0 17 0,-44 14-16 0,-3 8 16 0,47-22-3 16,0 0 3-16,-49 24-3 0,2 7 3 0,47-31-3 15,0 0 3-15,-55 44-2 0,-6 18 2 0,61-62-2 16,0 0 2-16,-51 60-1 0,1 7 1 0,50-67 1 15,0 0-1-15,-37 65 1 0,11 0-1 0,26-65-1 16,0 0 1-16,-21 63 0 0,9 2 0 0,12-65-3 16,0 0 3-16,-9 64-3 0,7 3 3 0,2-67-3 15,0 0 3-15,5 51-2 0,8-8 2 0,-13-43-6 16,0 0 6-16,21 41-6 0,5-3 6 0,-26-38 0 0,0 0 0 16,50 39 0-16,18 0 0 0,-68-39 30 0,0 0-30 15,77 28 30-15,15-13-30 0,-92-15 30 0,0 0-30 16,77 12 30-16,-1-10-30 0,-76-2-63 0,0 0 63 0,157 14-1215 15,-314-28 1215-15</inkml:trace>
  <inkml:trace contextRef="#ctx0" brushRef="#br0" timeOffset="-149502.15">23411 3496 606 0,'0'0'0'0,"-9"0"0"16,-7-3 0-16,16 3 39 0,0 0-39 0,-2-5 40 16,9-4-40-16,-7 9 45 0,0 0-45 0,6-6 45 0,2-6-45 15,-8 12 47-15,0 0-47 0,9-12 47 0,3-4-47 16,-12 16 0-16,0 0 0 0,14-12 0 0,2-3 0 0,-16 15 13 15,0 0-13-15,15-16 14 0,3 4-14 0,-18 12 10 16,0 0-10-16,19-12 10 0,0 4-10 0,-19 8 4 16,0 0-4-16,16-7 4 0,0 2-4 0,-16 5 0 15,0 0 0-15,10 0 1 0,-3-4-1 0,-7 4 12 16,0 0-12-16,5 0 12 0,-3 0-12 0,-2 0 43 16,0 0-43-16,-7 9 44 0,-7-1-44 0,14-8 43 15,0 0-43-15,-21 19 43 0,-8 4-43 0,29-23 41 16,0 0-41-16,-37 29 41 0,-5 7-41 0,42-36 28 0,0 0-28 15,-47 37 28-15,-5 3-28 0,52-40 57 0,0 0-57 16,-52 39 57-16,-4 6-57 0,56-45 42 0,0 0-42 16,-68 58 42-16,-7 5-42 0,75-63 18 0,0 0-18 0,-66 59 19 15,5 1-19-15,61-60 32 0,0 0-32 0,-61 54 33 16,7 1-33-16,54-55 5 0,0 0-5 0,-51 48 5 16,3 2-5-16,48-50 26 0,0 0-26 0,-49 44 26 15,2 3-26-15,47-47 20 0,0 0-20 0,-46 41 20 16,3-2-20-16,43-39 1 0,0 0-1 0,-37 34 2 15,6-3-2-15,31-31 5 0,0 0-5 0,-38 33 5 16,1-2-5-16,37-31 21 0,0 0-21 0,-35 30 21 16,2-6-21-16,33-24 31 0,0 0-31 0,-37 28 31 15,1-1-31-15,36-27 47 0,0 0-47 0,-33 24 48 16,1 0-48-16,32-24 5 0,0 0-5 0,-31 19 5 16,0 2-5-16,31-21 21 0,0 0-21 0,-26 18 21 0,-1-6-21 15,27-12 14-15,0 0-14 0,-20 12 15 0,0 0-15 16,20-12 8-16,0 0-8 0,-14 9 9 0,6-2-9 15,8-7 25-15,0 0-25 0,-9 3 26 0,2-1-26 0,7-2 19 16,0 0-19-16,-5 3 20 0,3 1-20 0,2-4 4 16,0 0-4-16,-2 3 5 0,2-1-5 0,0-2 3 15,0 0-3-15,0 3 4 0,0 1-4 0,0-4 0 16,0 0 0-16,0 3 0 0,0-1 0 0,0-2-1 16,0 0 1-16,0 3-1 0,2 1 1 0,-2-4-1 15,0 0 1-15,9 5-1 0,5 2 1 0,-14-7-1 16,0 0 1-16,21 3-1 0,8 1 1 0,-29-4-1 15,0 0 1-15,39 0 0 0,8 0 0 0,-47 0 0 0,0 0 0 16,55-4 0-16,8-3 0 0,-63 7 0 0,0 0 0 16,68-5 1-16,2-2-1 0,-70 7 2 0,0 0-2 0,69-8 3 15,3-1-3-15,-72 9 5 0,0 0-5 0,75-10 6 16,5 1-6-16,-80 9 0 0,0 0 0 0,52-6 1 16,-17 4-1-16,-35 2 7 0,0 0-7 0,28-4 8 15,-9 4-8-15,-19 0 13 0,0 0-13 0,12-3 14 16,-7 3-14-16,-5 0 8 0,0 0-8 0,0 0 9 15,0 0-9-15,0 0 4 0,0 0-4 0,-15 3 4 16,-13-3-4-16,28 0 7 0,0 0-7 0,-30 6 7 16,-6 0-7-16,36-6 0 0,0 0 0 0,-39 6 1 15,-4 4-1-15,43-10 2 0,0 0-2 0,-49 8 2 16,-3 3-2-16,52-11 1 0,0 0-1 0,-59 13 2 16,-1 3-2-16,60-16 0 0,0 0 0 0,-76 19 0 0,-11 5 0 15,87-24 0-15,0 0 0 0,-84 24 0 0,-3 3 0 16,87-27-2-16,0 0 2 0,-86 21-1 0,1 1 1 15,85-22-10-15,0 0 10 0,-78 15-9 0,8-6 9 0,70-9-16 16,0 0 16-16,-54 8-15 0,12-4 15 0,42-4-4 16,0 0 4-16,-28 0-4 0,7-9 4 0,21 9 0 15,0 0 0-15,-12-8 0 0,7-6 0 0,5 14 6 16,0 0-6-16,5-17 6 0,9-11-6 0,-14 28 26 16,0 0-26-16,19-27 26 0,6-7-26 0,-25 34 20 15,0 0-20-15,28-40 20 0,5-4-20 0,-33 44 26 16,0 0-26-16,33-46 26 0,0-2-26 0,-33 48 8 15,0 0-8-15,31-55 8 0,-5-5-8 0,-26 60 35 0,0 0-35 16,27-67 35-16,-5-12-35 0,-22 79 1 0,0 0-1 16,11-55 2-16,-8 18-2 0,-3 37-64 0,0 0 64 0,0-29-63 15,-3 10 63-15,3 19-110 0,0 0 110 0,-4-52-1491 16,8 104 1491-16</inkml:trace>
  <inkml:trace contextRef="#ctx0" brushRef="#br0" timeOffset="-111877.71">4305 10560 729 0,'0'0'0'0,"0"27"0"16,3 21 0-16,-3-48 148 0,0 0-148 0,-8-8 148 15,-1-27-148-15,9 35 125 0,0 0-125 0,-11-29 125 16,6-2-125-16,5 31 98 0,0 0-98 0,-5-27 98 15,1 0-98-15,4 27 53 0,0 0-53 0,-5-23 53 16,2 3-53-16,3 20 62 0,0 0-62 0,0-16 63 16,0 8-63-16,0 8 56 0,0 0-56 0,5-9 57 0,11 7-57 15,-16 2 50-15,0 0-50 0,21 7 50 0,10 2-50 16,-31-9 50-16,0 0-50 0,36 14 50 0,8 3-50 0,-44-17 31 16,0 0-31-16,45 27 31 0,2 2-31 0,-47-29 9 15,0 0-9-15,51 41 9 0,-2 11-9 0,-49-52 19 16,0 0-19-16,57 67 20 0,4 11-20 0,-61-78 13 15,0 0-13-15,51 74 14 0,-6 1-14 0,-45-75 9 16,0 0-9-16,31 76 10 0,-13-6-10 0,-18-70 4 16,0 0-4-16,8 65 4 0,-9-3-4 0,1-62 13 15,0 0-13-15,-13 58 13 0,-13-5-13 0,26-53 3 16,0 0-3-16,-24 43 4 0,-2-7-4 0,26-36 6 0,0 0-6 16,-26 34 6-16,-4-10-6 0,30-24 13 0,0 0-13 15,-24 21 14-15,-2-6-14 0,26-15 3 0,0 0-3 16,-27 7 4-16,0-12-4 0,27 5 32 0,0 0-32 15,-23-19 32-15,2-14-32 0,21 33 0 0,0 0 0 16,-17-46 0-16,8-12 0 0,9 58 0 0,0 0 0 16,0-75 0-16,10-23 0 0,-10 98-2 0,0 0 2 0,21-81-2 15,12 3 2-15,-33 78-116 0,0 0 116 0,30-60-115 16,5 12 115-16,28-60-1484 0</inkml:trace>
  <inkml:trace contextRef="#ctx0" brushRef="#br0" timeOffset="-108050.26">3444 15934 2163 0,'0'0'0'0,"0"0"0"16,0 0 0-16,0 0 60 0,0 0-60 0,0 0 61 15,0 0-61-15,0 0-194 0,0 0 194 0,0 0-1475 16,0 0 1475-16</inkml:trace>
  <inkml:trace contextRef="#ctx0" brushRef="#br1" timeOffset="-79945.01">5319 10726 1020 0,'0'0'0'0,"0"0"0"16,0 0 0-16,0 0 140 0,0 0-140 0,0 0 140 16,3-7-140-16,-3 7 115 0,0 0-115 0,0-5 115 15,2-2-115-15,-2 7 64 0,0 0-64 0,3-5 65 16,-3-5-65-16,0 10 16 0,0 0-16 0,4-5 17 16,-4-6-17-16,0 11 30 0,0 0-30 0,2-5 30 15,-2-3-30-15,0 8 27 0,0 0-27 0,0-9 27 0,-2 4-27 16,2 5 44-16,0 0-44 0,0-2 45 0,-4-3-45 15,4 5 15-15,0 0-15 0,0 0 16 0,-5 0-16 16,5 0 14-16,0 0-14 0,-9 12 15 0,-6 9-15 0,15-21 34 16,0 0-34-16,-14 29 35 0,-2 10-35 0,16-39 9 15,0 0-9-15,-17 45 10 0,5 4-10 0,12-49 20 16,0 0-20-16,-13 53 20 0,5 4-20 0,8-57 8 16,0 0-8-16,-6 58 9 0,6 2-9 0,0-60 9 15,0 0-9-15,4 58 10 0,1-3-10 0,-5-55 1 16,0 0-1-16,12 45 1 0,6-4-1 0,-18-41 3 15,0 0-3-15,21 32 3 0,5-8-3 0,-26-24 18 0,0 0-18 16,29 11 18-16,1-6-18 0,-30-5 14 0,0 0-14 16,30-7 15-16,-1-8-15 0,-29 15 17 0,0 0-17 15,26-21 17-15,-1-3-17 0,-25 24 15 0,0 0-15 16,26-34 16-16,-5-4-16 0,-21 38 16 0,0 0-16 16,21-43 17-16,0-6-17 0,-21 49 50 0,0 0-50 15,17-54 51-15,4-4-51 0,-21 58 33 0,0 0-33 0,17-74 34 16,-3-11-34-16,-14 85 15 0,0 0-15 0,7-77 16 15,-7 3-16-15,0 74 32 0,0 0-32 0,-12-51 32 16,-9 11-32-16,21 40 10 0,0 0-10 0,-26-34 10 16,-7 8-10-16,33 26 19 0,0 0-19 0,-30-13 20 15,-1 11-20-15,31 2 3 0,0 0-3 0,-37 12 4 16,-6 15-4-16,43-27-2 0,0 0 2 0,-39 36-1 16,-2 9 1-16,41-45-54 0,0 0 54 0,-39 58-53 15,-2 12 53-15,41-70-169 0,0 0 169 0,-27 43-168 16,12-10 168-16,15-33-154 0,0 0 154 0,-11 24-153 0,4-9 153 15,-14 24-1301-15</inkml:trace>
  <inkml:trace contextRef="#ctx0" brushRef="#br1" timeOffset="-79720.61">5186 11041 1547 0,'0'0'0'0,"9"-5"0"0,5-2 0 0,-14 7 207 15,0 0-207-15,16-8 208 0,3 4-208 0,-19 4 160 0,0 0-160 16,28-5 161-16,3 2-161 0,-31 3 86 16,0 0-86-16,30-4 86 0,3-3-86 0,-33 7 5 0,0 0-5 15,33-3 6-15,5 1-6 0,-38 2 18 0,0 0-18 16,38 0 19-16,1 2-19 0,-39-2-27 0,0 0 27 16,29 3-27-16,-2 4 27 0,-27-7-155 0,0 0 155 15,59 7-1615-15,-118-14 1615 0</inkml:trace>
  <inkml:trace contextRef="#ctx0" brushRef="#br1" timeOffset="-79149.19">4131 11815 964 0,'0'0'0'0,"0"0"151"0,0 0-151 15,0 0 151-15,0 0-151 0,0 0 164 0,0 0-164 16,0 0 165-16,0 0-165 0,0 0 76 0,0 0-76 15,0 0 76-15,0 0-76 0,0 0 37 0,0 0-37 0,0 0 37 16,38-12-37-16,-38 12 35 0,0 0-35 0,42-3 35 16,13 0-35-16,-55 3 19 0,0 0-19 0,63-4 20 15,14 4-20-15,-77 0 29 0,0 0-29 0,111 0 29 16,23 4-29-16,-134-4 31 0,0 0-31 0,126-6 31 16,5 0-31-16,-131 6 20 0,0 0-20 0,123-9 20 15,3-3-20-15,-126 12 29 0,0 0-29 0,106-12 29 16,-17 0-29-16,-89 12 6 0,0 0-6 0,68-7 7 15,-20 2-7-15,-48 5 1 0,0 0-1 0,34-2 2 0,-19 4-2 16,-15-2-55-16,0 0 55 0,9 5-55 0,-9-1 55 16,0-4-199-16,0 0 199 0,-9 12-198 0,-3 5 198 0,-9 14-1134 15</inkml:trace>
  <inkml:trace contextRef="#ctx0" brushRef="#br1" timeOffset="-78563.14">4482 12055 1267 0,'0'0'0'0,"9"2"0"15,3 1 0-15,-12-3 138 0,0 0-138 0,6 0 138 16,-3 0-138-16,-3 0 98 0,0 0-98 0,0 0 99 15,5 4-99-15,-5-4 63 0,0 0-63 0,7 12 64 16,7 7-64-16,-14-19 24 0,0 0-24 0,21 29 25 0,9 7-25 16,-30-36 34-16,0 0-34 0,35 41 34 0,10 7-34 15,-45-48 21-15,0 0-21 0,38 51 21 0,6 4-21 0,-44-55 41 16,0 0-41-16,33 53 42 0,-7 4-42 0,-26-57 13 16,0 0-13-16,17 56 14 0,-10-1-14 0,-7-55 22 15,0 0-22-15,0 48 22 0,-8-2-22 0,8-46 14 16,0 0-14-16,-16 40 15 0,-7-4-15 0,23-36 9 15,0 0-9-15,-28 31 10 0,-3-13-10 0,31-18 16 16,0 0-16-16,-30 14 17 0,-3-7-17 0,33-7 14 16,0 0-14-16,-33-9 15 0,2-6-15 0,31 15 25 0,0 0-25 15,-24-26 26-15,6-8-26 0,18 34 37 0,0 0-37 16,-9-34 37-16,9-6-37 0,0 40 12 0,0 0-12 16,9-39 13-16,5 0-13 0,-14 39 7 0,0 0-7 15,24-36 8-15,10 5-8 0,-34 31-24 0,0 0 24 16,31-26-23-16,5 9 23 0,-36 17-141 0,0 0 141 15,27-9-140-15,-3 2 140 0,23-8-1501 0</inkml:trace>
  <inkml:trace contextRef="#ctx0" brushRef="#br1" timeOffset="-75530.92">5603 12249 1009 0,'0'0'0'0,"5"-9"0"16,4-3 0-16,-9 12 155 0,0 0-155 0,7-10 156 0,1 1-156 16,-8 9 129-16,0 0-129 0,5-8 129 0,-1 3-129 15,-4 5 102-15,0 0-102 0,3-2 103 0,-1-1-103 0,-2 3 50 16,0 0-50-16,0 3 50 0,-2 2-50 0,2-5 39 15,0 0-39-15,-10 17 39 0,-4 11-39 0,14-28 46 16,0 0-46-16,-17 32 46 0,-4 4-46 0,21-36 35 16,0 0-35-16,-26 43 35 0,-4 8-35 0,30-51 39 15,0 0-39-15,-30 48 39 0,-3 6-39 0,33-54 25 16,0 0-25-16,-33 51 26 0,2 0-26 0,31-51 9 16,0 0-9-16,-30 45 10 0,1-7-10 0,29-38 12 15,0 0-12-15,-25 32 12 0,4-4-12 0,21-28 3 16,0 0-3-16,-17 18 4 0,5-4-4 0,12-14-1 0,0 0 1 15,-14 7 0-15,2-5 0 0,12-2-94 0,0 0 94 16,-9-12-94-16,0-11 94 0,9 23-167 0,0 0 167 16,-5-30-166-16,1-12 166 0,-4-30-1234 0</inkml:trace>
  <inkml:trace contextRef="#ctx0" brushRef="#br1" timeOffset="-75305.81">5188 12240 1379 0,'0'0'0'0,"3"9"0"16,1 5 0-16,-4-14 189 0,0 0-189 0,5 13 190 16,7-1-190-16,-12-12 131 0,0 0-131 0,21 16 132 15,9 3-132-15,-30-19 87 0,0 0-87 0,35 20 88 16,3 4-88-16,-38-24 19 0,0 0-19 0,45 22 20 16,8 1-20-16,-53-23 29 0,0 0-29 0,50 22 29 0,6-3-29 15,-56-19 6-15,0 0-6 0,50 17 7 0,-6-2-7 16,-44-15-55-16,0 0 55 0,38 16-55 0,-5-4 55 15,-33-12-164-15,0 0 164 0,13 1-163 0,-13-9 163 0,12 3-1301 16</inkml:trace>
  <inkml:trace contextRef="#ctx0" brushRef="#br1" timeOffset="-74720.22">6169 11439 1244 0,'0'0'0'0,"7"-4"0"0,5-1 0 0,-12 5 141 15,0 0-141-15,0 0 142 0,0-3-142 0,0 3 115 16,0 0-115-16,0 0 115 0,-7 0-115 0,7 0 95 16,0 0-95-16,0 0 95 0,9 0-95 0,-9 0 48 15,0 0-48-15,15 0 48 0,3 0-48 0,-18 0 32 16,0 0-32-16,24 0 33 0,6 0-33 0,-30 0 16 15,0 0-16-15,26 0 17 0,5 0-17 0,-31 0 11 0,0 0-11 16,30 0 11-16,-2 0-11 0,-28 0 17 0,0 0-17 16,21 0 17-16,-4 3-17 0,-17-3 14 0,0 0-14 15,14 3 15-15,-2 1-15 0,-12-4 4 0,0 0-4 16,5 2 4-16,2 1-4 0,-7-3-74 0,0 0 74 16,0 0-74-16,0 0 74 0,0 0-202 0,0 0 202 15,-7 2-202-15,-3 5 202 0,-6 3-1151 0</inkml:trace>
  <inkml:trace contextRef="#ctx0" brushRef="#br1" timeOffset="-74539.27">6190 11577 1031 0,'0'0'0'0,"19"-5"0"15,12-7 0-15,-31 12 164 0,0 0-164 0,4 0 164 16,-13 9-164-16,9-9 165 0,0 0-165 0,0 7 165 16,5 1-165-16,-5-8 150 0,0 0-150 0,12 9 151 15,6 1-151-15,-18-10 102 0,0 0-102 0,24 9 103 0,2-4-103 16,-26-5 44-16,0 0-44 0,27 3 45 0,2-1-45 15,-29-2 18-15,0 0-18 0,33 2 18 0,0-2-18 16,-33 0-149-16,0 0 149 0,23 3-148 0,-2-3 148 0,26 3-1421 16</inkml:trace>
  <inkml:trace contextRef="#ctx0" brushRef="#br1" timeOffset="-73563.81">7169 10474 1155 0,'0'0'0'0,"3"0"0"16,3 4 0-16,-6-4 176 0,0 0-176 0,3-4 177 16,-1-4-177-16,-2 8 107 0,0 0-107 0,3-7 107 15,1 0-107-15,-4 7 84 0,0 0-84 0,5-5 85 16,4 1-85-16,-9 4 12 0,0 0-12 0,15 4 12 0,8-1-12 15,-23-3 21-15,0 0-21 0,33 12 21 0,11 7-21 16,-44-19 14-16,0 0-14 0,54 26 15 0,10 8-15 16,-64-34 15-16,0 0-15 0,65 39 16 0,1 6-16 15,-66-45 4-15,0 0-4 0,71 62 5 0,6 11-5 0,-77-73 7 16,0 0-7-16,61 67 8 0,-7 0-8 0,-54-67 3 16,0 0-3-16,38 60 3 0,-17-4-3 0,-21-56 5 15,0 0-5-15,12 43 6 0,-12-12-6 0,0-31 3 16,0 0-3-16,-12 36 3 0,-5-2-3 0,17-34 18 15,0 0-18-15,-20 28 18 0,0-4-18 0,20-24 14 16,0 0-14-16,-28 20 15 0,-5-4-15 0,33-16 25 16,0 0-25-16,-35 8 26 0,2-4-26 0,33-4 13 0,0 0-13 15,-39-9 13-15,1-6-13 0,38 15 18 0,0 0-18 16,-33-28 19-16,-2-6-19 0,35 34 15 0,0 0-15 16,-21-33 15-16,9-6-15 0,12 39 4 0,0 0-4 15,3-38 5-15,15-1-5 0,-18 39-35 0,0 0 35 16,26-40-35-16,16-1 35 0,-42 41-121 0,0 0 121 0,42-37-120 15,1 1 120-15,46-36-1389 0</inkml:trace>
  <inkml:trace contextRef="#ctx0" brushRef="#br1" timeOffset="-70621.88">8369 10644 1043 0,'0'0'0'0,"5"5"0"15,8 5 0-15,-13-10 148 0,0 0-148 0,0 0 148 0,-7-10-148 16,7 10 128-16,0 0-128 0,-2-5 129 0,-5 0-129 16,7 5 96-16,0 0-96 0,-2-4 97 0,2 4-97 15,0 0 42-15,0 0-42 0,0 0 43 0,5 2-43 0,-5-2 37 16,0 0-37-16,9 7 37 0,3 3-37 0,-12-10 33 15,0 0-33-15,18 12 34 0,3 0-34 0,-21-12 32 16,0 0-32-16,24 14 32 0,2-1-32 0,-26-13 7 16,0 0-7-16,23 12 8 0,-2-1-8 0,-21-11 12 15,0 0-12-15,21 6 12 0,-8-2-12 0,-13-4 3 16,0 0-3-16,13 0 4 0,-1-5-4 0,-12 5 20 16,0 0-20-16,5-4 20 0,-1 1-20 0,-4 3 7 15,0 0-7-15,3-9 7 0,-6 1-7 0,3 8 4 0,0 0-4 16,-2-7 5-16,-2-2-5 0,4 9 7 0,0 0-7 15,-3-6 7-15,3-1-7 0,0 7 7 0,0 0-7 16,-5-5 7-16,1 1-7 0,4 4 7 0,0 0-7 16,-3-5 8-16,1 3-8 0,2 2 1 0,0 0-1 15,0 0 1-15,-4-1-1 0,4 1 0 0,0 0 0 0,0 0 1 16,0 0-1-16,0 0 0 0,0 0 0 0,0 0 1 16,0 3-1-16,0-3 0 0,0 0 0 0,0 0 0 15,0 0 0-15,0 0 0 0,0 0 0 0,0 0 0 16,0 0 0-16,0 0 0 0,0 0 0 0,0 0 0 15,0 0 0-15,0 0-1 0,0 0 1 0,0 0 0 16,0 5 0-16,0-5-3 0,0 0 3 0,0 0-3 16,6 0 3-16,-6 0-6 0,0 0 6 0,3 0-6 15,2 0 6-15,-5 0-1 0,0 0 1 0,7 0-1 0,-3 4 1 16,-4-4-1-16,0 0 1 0,5 0 0 0,0 0 0 16,-5 0-2-16,0 0 2 0,7 0-2 0,-5-4 2 15,-2 4-19-15,0 0 19 0,3 0-18 0,1 0 18 16,-4 0-23-16,0 0 23 0,0 0-22 0,0 0 22 0,0 0-56 15,0 0 56-15,0 0-55 0,0 0 55 0,0 0-28 16,0 0 28-16,0 0-28 0,0 0 28 0,0 0-42 16,0 0 42-16,0 0-41 0,-4 0 41 0,4 0-79 15,0 0 79-15,0 0-78 0,-3 0 78 0,3 0-194 16,0 0 194-16,0 0-193 0,-5 0 193 0,0 0-892 16</inkml:trace>
  <inkml:trace contextRef="#ctx0" brushRef="#br1" timeOffset="-69796.93">8357 10568 1020 0,'0'0'0'0,"3"0"0"16,8-3 0-16,-11 3 112 0,0 0-112 0,7-4 112 0,2-1-112 16,-9 5 114-16,0 0-114 0,1-3 115 0,3 3-115 15,-4 0 112-15,0 0-112 0,3 0 112 0,1 0-112 16,-4 0 49-16,0 0-49 0,8 3 50 0,3 9-50 15,-11-12 35-15,0 0-35 0,19 17 36 0,11 7-36 0,-30-24 40 16,0 0-40-16,26 28 41 0,5 6-41 0,-31-34 1 16,0 0-1-16,33 31 1 0,0-2-1 0,-33-29 5 15,0 0-5-15,32 31 6 0,1 0-6 0,-33-31 8 16,0 0-8-16,33 24 8 0,-2-4-8 0,-31-20 13 16,0 0-13-16,28 17 14 0,-5-5-14 0,-23-12 8 15,0 0-8-15,19 11 9 0,-2-4-9 0,-17-7 24 16,0 0-24-16,9 3 25 0,-4-3-25 0,-5 0 20 15,0 0-20-15,-5-7 20 0,-4-1-20 0,9 8 4 0,0 0-4 16,-15-12 5-16,-8-4-5 0,23 16 15 0,0 0-15 16,-24-12 15-16,-2-3-15 0,26 15 15 0,0 0-15 15,-37-9 15-15,-3-3-15 0,40 12 3 0,0 0-3 16,-33-3 4-16,-2-1-4 0,35 4 0 0,0 0 0 16,-38 7 1-16,-2 9-1 0,40-16 0 0,0 0 0 0,-32 17 0 15,8 5 0-15,24-22-3 0,0 0 3 0,-14 27-3 16,10 8 3-16,4-35-13 0,0 0 13 0,7 34-13 15,11 0 13-15,-18-34-4 0,0 0 4 0,21 29-3 16,10-5 3-16,-31-24-13 0,0 0 13 0,30 17-13 16,3-5 13-16,-33-12-4 0,0 0 4 0,31 6-3 15,-1-6 3-15,-30 0-1 0,0 0 1 0,28-9 0 16,-2-5 0-16,-26 14 0 0,0 0 0 0,21-17 0 0,1-7 0 16,-22 24 3-16,0 0-3 0,19-24 3 15,-1-3-3-15,-18 27 7 0,0 0-7 0,9-28 7 0,-1-6-7 16,-8 34 8-16,0 0-8 0,0-27 9 0,0-1-9 15,0 28 3-15,0 0-3 0,-5-17 4 0,-4 2-4 16,9 15 6-16,0 0-6 0,-3-11 6 0,-4 6-6 0,7 5 0 16,0 0 0-16,-5 12 0 0,1 12 0 0,4-24 0 15,0 0 0-15,4 29 0 0,-1 7 0 0,-3-36-3 16,0 0 3-16,11 36-2 0,4-3 2 0,-15-33-7 16,0 0 7-16,18 31-6 0,6-4 6 0,-24-27-3 15,0 0 3-15,26 19-3 0,4-5 3 0,-30-14-7 16,0 0 7-16,29 3-6 0,6-10 6 0,-35 7-99 0,0 0 99 15,33-17-99-15,2-10 99 0,-35 27-104 0,0 0 104 16,68-45-1263-16,-136 90 1263 0</inkml:trace>
  <inkml:trace contextRef="#ctx0" brushRef="#br1" timeOffset="-69090.92">9193 10279 1020 0,'0'0'0'0,"2"-2"0"16,5-3 0-16,-7 5 129 0,0 0-129 0,3-7 129 15,3-3-129-15,-6 10 134 0,0 0-134 0,0-5 135 16,3-2-135-16,-3 7 96 0,0 0-96 0,0-4 96 16,0 4-96-16,0 0 59 0,0 0-59 0,-3 12 60 15,-1 11-60-15,4-23 29 0,0 0-29 0,-2 37 29 0,2 16-29 16,0-53 27-16,0 0-27 0,2 60 27 0,5 11-27 15,-7-71 0-15,0 0 0 0,12 94 0 0,6 21 0 16,-18-115 0-16,0 0 0 0,21 97 0 0,6-6 0 0,-27-91 8 16,0 0-8-16,34 70 9 0,4-15-9 0,-38-55 0 15,0 0 0-15,33 29 0 0,-3-24 0 0,-30-5-17 16,0 0 17-16,26-3-16 0,0-16 16 0,-26 19-174 16,0 0 174-16,24-20-174 0,-3-8 174 0,-21 28-162 15,0 0 162-15,12-27-162 0,-1-9 162 0,13-28-861 16</inkml:trace>
  <inkml:trace contextRef="#ctx0" brushRef="#br1" timeOffset="-68849.79">9069 10390 1177 0,'0'0'0'0,"9"-2"0"15,12 1 0-15,-21 1 157 0,0 0-157 0,26-2 157 16,9 0-157-16,-35 2 126 0,0 0-126 0,42 0 126 16,8 0-126-16,-50 0 64 0,0 0-64 0,53 0 64 15,2 0-64-15,-55 0 15 0,0 0-15 0,54 2 15 16,0 1-15-16,-54-3-37 0,0 0 37 0,49 7-36 16,0 2 36-16,-49-9-154 0,0 0 154 0,94 15-1148 15,-188-30 1148-15</inkml:trace>
  <inkml:trace contextRef="#ctx0" brushRef="#br1" timeOffset="-68264.42">10008 10753 1143 0,'9'-20'0'0,"-9"20"204"16,0 0-204-16,4-11 204 0,-1 3-204 0,-3 8 123 0,0 0-123 16,2-10 123-16,1 4-123 0,-3 6 51 0,0 0-51 15,0-6 51-15,0 2-51 0,0 4 32 0,0 0-32 16,0 0 32-16,0 0-32 0,0 0 24 0,0 0-24 16,0 4 25-16,0 2-25 0,0-6 39 0,0 0-39 15,4 11 40-15,-2 1-40 0,-2-12 23 0,0 0-23 16,7 17 24-16,-2 0-24 0,-5-17 10 0,0 0-10 0,3 15 11 15,1 1-11-15,-4-16 19 0,0 0-19 0,5 12 20 16,-2-2-20-16,-3-10 13 0,0 0-13 0,0 7 14 16,0-2-14-16,0-5 9 0,0 0-9 0,0 4 10 15,0-1-10-15,0-3 16 0,0 0-16 0,-3 5 17 16,-6-1-17-16,9-4 8 0,0 0-8 0,-12 8 8 16,0-3-8-16,12-5 3 0,0 0-3 0,-14 11 4 15,-4 1-4-15,18-12 7 0,0 0-7 0,-19 12 7 16,0 3-7-16,19-15 0 0,0 0 0 0,-19 17 1 0,0 5-1 15,19-22 0-15,0 0 0 0,-16 19 0 0,-1 2 0 16,17-21-3-16,0 0 3 0,-12 24-3 0,6 3 3 16,6-27-13-16,0 0 13 0,-3 29-13 0,8 2 13 0,-5-31-4 15,0 0 4-15,9 22-3 0,6-5 3 0,-15-17-7 16,0 0 7-16,21 11-7 0,5-10 7 0,-26-1-3 16,0 0 3-16,27-5-3 0,0-7 3 0,-27 12-2 15,0 0 2-15,27-12-2 0,-1-6 2 0,-26 18-1 16,0 0 1-16,24-14-1 0,-3 0 1 0,-21 14-1 15,0 0 1-15,17-8-1 0,-3-3 1 0,-14 11-44 16,0 0 44-16,13-7-43 0,-5 2 43 0,-8 5-70 0,0 0 70 16,6-5-70-16,-3-2 70 0,-3 7-204 0,0 0 204 15,4-5-203-15,-1-2 203 0,6-5-1100 0</inkml:trace>
  <inkml:trace contextRef="#ctx0" brushRef="#br1" timeOffset="-67888.92">10188 10829 460 0,'0'0'0'0,"0"8"0"16,-2 4 0-16,2-12 141 0,0 0-141 0,0 0 142 15,4-5-142-15,-4 5 166 0,0 0-166 0,1-5 167 16,3 0-167-16,-4 5 154 0,0 0-154 0,3-5 154 15,3-2-154-15,-6 7 113 0,0 0-113 0,5-5 113 0,2-2-113 16,-7 7 87-16,0 0-87 0,5-2 88 0,-2 2-88 16,-3 0 67-16,0 0-67 0,4 0 67 0,1 4-67 15,-5-4 48-15,0 0-48 0,4 12 48 0,1 8-48 0,-5-20 32 16,0 0-32-16,12 24 32 0,0 10-32 0,-12-34 8 16,0 0-8-16,12 33 8 0,6 1-8 0,-18-34 19 15,0 0-19-15,14 36 20 0,2 4-20 0,-16-40 7 16,0 0-7-16,17 32 8 0,-5-1-8 0,-12-31 9 15,0 0-9-15,18 22 9 0,-5-5-9 0,-13-17 0 16,0 0 0-16,18 7 0 0,1-7 0 0,-19 0-47 16,0 0 47-16,17-7-46 0,1-8 46 0,-18 15-134 0,0 0 134 15,17-21-134-15,-4-6 134 0,16-21-1261 0</inkml:trace>
  <inkml:trace contextRef="#ctx0" brushRef="#br1" timeOffset="-67410.33">10519 10758 1222 0,'0'0'0'0,"0"7"0"15,2 0 0-15,-2-7 156 0,0 0-156 0,5 5 156 16,-2-5-156-16,-3 0 77 0,0 0-77 0,6 5 78 15,-1 2-78-15,-5-7 43 0,0 0-43 0,7 16 44 0,1 6-44 16,-8-22 16-16,0 0-16 0,13 27 17 0,-3 8-17 16,-10-35 14-16,0 0-14 0,12 34 15 0,0-3-15 15,-12-31 5-15,0 0-5 0,13 27 5 0,-5-1-5 0,-8-26 15 16,0 0-15-16,9 22 15 0,0-6-15 0,-9-16 14 16,0 0-14-16,9 6 15 0,3-6-15 0,-12 0 24 15,0 0-24-15,8-5 25 0,-1-8-25 0,-7 13 21 16,0 0-21-16,9-19 21 0,2-5-21 0,-11 24 25 15,0 0-25-15,8-28 26 0,-1-4-26 0,-7 32 33 16,0 0-33-16,12-29 33 0,-3 0-33 0,-9 29 12 16,0 0-12-16,12-24 12 0,2 3-12 0,-14 21 20 15,0 0-20-15,12-15 20 0,6 4-20 0,-18 11 8 0,0 0-8 16,12-5 9-16,-3 5-9 0,-9 0 16 0,0 0-16 16,9 9 17-16,-1 3-17 0,-8-12 8 0,0 0-8 15,9 19 8-15,-4 6-8 0,-5-25 3 0,0 0-3 16,7 26 4-16,-3 3-4 0,-4-29 0 0,0 0 0 15,5 31 1-15,0 0-1 0,-5-31-54 0,0 0 54 0,4 29-53 16,-1-2 53-16,-3-27-114 0,0 0 114 0,9 57-1423 16,-18-114 1423-16</inkml:trace>
  <inkml:trace contextRef="#ctx0" brushRef="#br1" timeOffset="-64916.59">11660 10186 841 0,'0'0'0'0,"-5"2"0"0,-2 5 0 0,7-7 115 15,0 0-115-15,0 0 115 0,3-7-115 0,-3 7 106 0,0 0-106 16,4-2 107-16,4-5-107 0,-8 7 81 0,0 0-81 15,4-3 81-15,-1 1-81 0,-3 2 73 0,0 0-73 16,0 0 73-16,6-1-73 0,-6 1 37 0,0 0-37 16,-9 10 38-16,-3 2-38 0,12-12 31 0,0 0-31 15,-18 19 31-15,-3 5-31 0,21-24 33 0,0 0-33 16,-26 29 33-16,-3 8-33 0,29-37 29 0,0 0-29 0,-30 45 29 16,0 8-29-16,30-53 8 0,0 0-8 0,-26 60 9 15,4 7-9-15,22-67 36 0,0 0-36 0,-26 86 37 16,-1 18-37-16,27-104 1 0,0 0-1 0,-15 101 2 15,8 2-2-15,7-103 6 0,0 0-6 0,-4 99 7 16,4-1-7-16,0-98 15 0,0 0-15 0,5 94 15 16,8-5-15-16,-13-89 1 0,0 0-1 0,14 81 1 15,5-9-1-15,-19-72 0 0,0 0 0 0,22 58 1 16,3-10-1-16,-25-48 0 0,0 0 0 0,22 31 1 0,-1-12-1 16,-21-19 0-16,0 0 0 0,25 12 0 0,1-4 0 15,-26-8 0-15,0 0 0 0,24 7 0 0,-1-4 0 16,-23-3-7-16,0 0 7 0,21 0-6 0,-4-1 6 0,-17 1-101 15,0 0 101-15,16-2-100 0,-6-3 100 0,-10 5-167 16,0 0 167-16,7-5-167 0,-7 0 167 0,9-4-982 16</inkml:trace>
  <inkml:trace contextRef="#ctx0" brushRef="#br1" timeOffset="-63836.08">12036 10412 1278 0,'-3'-5'0'0,"3"5"66"0,0 0-66 0,-12-19 67 15,-2-6-67-15,14 25 84 0,0 0-84 16,-9-17 84-16,2 3-84 0,7 14 64 0,0 0-64 16,0-4 65-16,3 8-65 0,-3-4 2 0,0 0-2 15,13 14 2-15,4 8-2 0,-17-22 10 0,0 0-10 0,23 24 10 16,5 7-10-16,-28-31 26 0,0 0-26 0,31 31 26 15,6 4-26-15,-37-35 5 0,0 0-5 0,34 30 6 16,3-1-6-16,-37-29 1 0,0 0-1 0,35 25 1 16,-4-2-1-16,-31-23 9 0,0 0-9 0,28 17 10 15,-7-3-10-15,-21-14 3 0,0 0-3 0,19 10 3 16,-3-3-3-16,-16-7 0 0,0 0 0 0,12 3 0 16,-3-1 0-16,-9-2-88 0,0 0 88 0,3-2-87 15,2-1 87-15,-5 3-166 0,0 0 166 0,0-12-165 0,0-12 165 16,0-12-886-16</inkml:trace>
  <inkml:trace contextRef="#ctx0" brushRef="#br1" timeOffset="-63535.14">12439 10280 1043 0,'0'0'0'0,"0"11"0"0,-2 4 0 0,2-15 136 15,0 0-136-15,3 5 137 0,6-6-137 0,-9 1 121 16,0 0-121-16,7 0 121 0,-2-2-121 0,-5 2 93 0,0 0-93 15,0 8 94-15,-5 4-94 0,5-12 35 0,0 0-35 16,-9 23 35-16,-3 11-35 0,12-34 36 0,0 0-36 16,-17 38 36-16,-1 1-36 0,18-39 32 0,0 0-32 15,-15 45 33-15,-3 4-33 0,18-49 21 0,0 0-21 16,-19 45 21-16,0 1-21 0,19-46 18 0,0 0-18 16,-16 41 19-16,2-3-19 0,14-38 35 0,0 0-35 15,-12 31 35-15,3-6-35 0,9-25 1 0,0 0-1 0,-8 23 2 16,1-6-2-16,7-17 3 0,0 0-3 0,-5 14 3 15,-1-2-3-15,6-12-53 0,0 0 53 0,-3 6-53 16,-1 1 53-16,4-7-159 0,0 0 159 0,-5 5-158 16,-4 1 158-16,-8 6-1166 0</inkml:trace>
  <inkml:trace contextRef="#ctx0" brushRef="#br1" timeOffset="-63130.33">11846 11048 1188 0,'0'0'0'16,"7"-2"0"-16,7 1 0 0,-14 1 124 0,0 0-124 15,16 0 125-15,5-4-125 0,-21 4 108 0,0 0-108 16,28 0 109-16,8 0-109 0,-36 0 52 0,0 0-52 16,39-3 52-16,8-2-52 0,-47 5 1 0,0 0-1 15,45-4 1-15,7-1-1 0,-52 5 10 0,0 0-10 16,51-2 11-16,5 4-11 0,-56-2 0 0,0 0 0 15,50-2 0-15,1 1 0 0,-51 1 0 0,0 0 0 0,47-2 1 16,-6 0-1-16,-41 2 7 0,0 0-7 0,35 0 8 16,-5 0-8-16,-30 0-96 0,0 0 96 0,21 0-96 15,-9-3 96-15,-12 3-167 0,0 0 167 0,0 0-166 16,-7-5 166-16,2 1-853 0</inkml:trace>
  <inkml:trace contextRef="#ctx0" brushRef="#br1" timeOffset="-62799.88">12477 11224 1110 0,'0'0'0'0,"-2"-13"0"0,1-8 0 0,1 21 121 16,0 0-121-16,-9 2 122 0,-3 13-122 0,12-15 87 15,0 0-87-15,-14 14 87 0,1 1-87 0,13-15 86 16,0 0-86-16,-20 21 86 0,-8 6-86 0,28-27 51 0,0 0-51 16,-26 24 51-16,-1 0-51 0,27-24 55 0,0 0-55 15,-26 31 55-15,-3-2-55 0,29-29 15 0,0 0-15 16,-21 26 16-16,0-5-16 0,21-21 33 0,0 0-33 16,-23 24 34-16,2 1-34 0,21-25-1 0,0 0 1 15,-15 21 0-15,1-7 0 0,14-14-30 0,0 0 30 16,-11 10-30-16,6-5 30 0,5-5-159 0,0 0 159 0,-5-3-158 15,5-9 158-15,0 12-172 0,0 0 172 0,-4-21-171 16,8-8 171-16,-4-21-864 0</inkml:trace>
  <inkml:trace contextRef="#ctx0" brushRef="#br1" timeOffset="-62574.99">11909 11238 1110 0,'0'0'0'0,"9"10"0"0,5 8 0 15,-14-18 183-15,0 0-183 0,15 18 183 0,-2 6-183 16,-13-24 139-16,0 0-139 0,21 21 140 0,6 1-140 0,-27-22 69 16,0 0-69-16,33 24 70 0,6-2-70 0,-39-22 21 15,0 0-21-15,42 24 21 0,-1 2-21 0,-41-26 17 16,0 0-17-16,39 22 17 0,-1-4-17 0,-38-18 4 16,0 0-4-16,31 18 4 0,-3-6-4 0,-28-12-17 15,0 0 17-15,21 12-17 0,-3-1 17 0,-18-11-142 16,0 0 142-16,14-2-142 0,-2-8 142 0,14-2-1150 15</inkml:trace>
  <inkml:trace contextRef="#ctx0" brushRef="#br1" timeOffset="-62123.42">12695 10198 1110 0,'0'0'0'0,"5"0"0"16,5 2 0-16,-10-2 99 0,0 0-99 0,14 10 99 0,0 6-99 15,-14-16 77-15,0 0-77 0,16 25 77 0,5 13-77 16,-21-38 53-16,0 0-53 0,21 45 53 0,0 11-53 16,-21-56 43-16,0 0-43 0,26 72 43 0,-3 9-43 0,-23-81 8 15,0 0-8-15,24 106 9 0,-3 19-9 0,-21-125 15 16,0 0-15-16,9 118 15 0,-4 4-15 0,-5-122 16 16,0 0-16-16,-2 111 17 0,-8-6-17 0,10-105 13 15,0 0-13-15,-14 94 14 0,-7-14-14 0,21-80 4 16,0 0-4-16,-23 74 5 0,-5-9-5 0,28-65 32 15,0 0-32-15,-22 57 33 0,1-15-33 0,21-42 1 16,0 0-1-16,-14 30 1 0,3-13-1 0,11-17 0 16,0 0 0-16,-8 17 0 0,2-10 0 0,6-7-93 0,0 0 93 15,-7 7-92-15,2-4 92 0,5-3-162 0,0 0 162 16,-9 10-994-16,18-20 994 0</inkml:trace>
  <inkml:trace contextRef="#ctx0" brushRef="#br1" timeOffset="-61763.3">13256 10877 1289 0,'0'0'0'0,"0"0"0"0,28 0 0 16,-28 0 118-16,0 0-118 0,10-2 119 0,2 0-119 15,-12 2 106-15,0 0-106 0,16-1 107 0,3 1-107 0,-19 0 74 16,0 0-74-16,23 1 74 0,5 4-74 0,-28-5 42 16,0 0-42-16,27 6 42 0,3 0-42 0,-30-6 18 15,0 0-18-15,26 9 18 0,0-4-18 0,-26-5 13 16,0 0-13-16,27 7 14 0,-3-5-14 0,-24-2 27 15,0 0-27-15,21 1 27 0,-4-1-27 0,-17 0-3 16,0 0 3-16,12 0-2 0,-3-1 2 0,-9 1-86 16,0 0 86-16,4 0-85 0,1-2 85 0,-5 2-170 0,0 0 170 15,0 0-169-15,0 0 169 0,0 0-1078 0</inkml:trace>
  <inkml:trace contextRef="#ctx0" brushRef="#br1" timeOffset="-61582.94">13339 11084 1390 0,'0'0'0'0,"13"0"0"15,7 3 0-15,-20-3 207 0,0 0-207 0,23 0 208 16,3-1-208-16,-26 1 130 0,0 0-130 0,28-2 131 16,-2-5-131-16,-26 7-79 0,0 0 79 0,25-12-79 15,1-3 79-15,-26 15-151 0,0 0 151 0,49-28-1201 16,-98 56 1201-16</inkml:trace>
  <inkml:trace contextRef="#ctx0" brushRef="#br1" timeOffset="-58355.23">14578 10717 785 0,'0'0'0'0,"0"0"0"0,-3 2 0 0,3-2 75 16,0 0-75-16,3 0 76 0,2 0-76 0,-5 0 56 15,0 0-56-15,5 0 56 0,2 0-56 0,-7 0 54 16,0 0-54-16,6 0 55 0,-1 0-55 0,-5 0 35 16,0 0-35-16,3 0 35 0,1 0-35 0,-4 0 44 15,0 0-44-15,3 0 44 0,-1 0-44 0,-2 0 52 16,0 0-52-16,7-2 52 0,-2 1-52 0,-5 1 60 0,0 0-60 15,9-6 60-15,3 0-60 0,-12 6 51 0,0 0-51 16,16-14 52-16,3-5-52 0,-19 19 61 0,0 0-61 16,24-24 61-16,6-12-61 0,-30 36 62 0,0 0-62 15,26-36 63-15,4-5-63 0,-30 41 57 0,0 0-57 16,29-43 58-16,4-1-58 0,-33 44 27 0,0 0-27 16,25-47 27-16,1 5-27 0,-26 42 29 0,0 0-29 0,17-42 29 15,-3 3-29-15,-14 39 7 0,0 0-7 0,11-36 7 16,-6 5-7-16,-5 31 17 0,0 0-17 0,4-24 17 15,-4 9-17-15,0 15 8 0,0 0-8 0,0-12 9 16,0 5-9-16,0 7 3 0,0 0-3 0,-4 0 4 16,1 7-4-16,3-7 0 0,0 0 0 0,-4 20 1 15,-1 15-1-15,5-35 2 0,0 0-2 0,-5 41 2 16,1 10-2-16,4-51-1 0,0 0 1 0,0 57 0 16,0 6 0-16,0-63-1 0,0 0 1 0,0 69-1 0,2 6 1 15,-2-75 0-15,0 0 0 0,0 89 0 0,-2 9 0 16,2-98-1-16,0 0 1 0,0 68-1 0,-3-15 1 15,3-53-1-15,0 0 1 0,0 38-1 0,0-16 1 0,0-22-1 16,0 0 1-16,0 19-1 0,0-9 1 0,0-10-3 16,0 0 3-16,0 11-3 0,-2-8 3 0,2-3-53 15,0 0 53-15,-2 4-53 0,2-4 53 0,0 0-201 16,0 0 201-16,0 0-200 0,-2 0 200 0,2 0-160 16,0 0 160-16,-5 0-984 0,10 0 984 0</inkml:trace>
  <inkml:trace contextRef="#ctx0" brushRef="#br1" timeOffset="-57650.59">13890 11384 875 0,'0'0'0'0,"0"0"107"16,0 0-107-16,0 0 108 0,0 0-108 0,0 0 106 15,0 0-106-15,0 0 107 0,19-19-107 0,-19 19 86 16,0 0-86-16,16-12 86 0,1 0-86 0,-17 12 56 16,0 0-56-16,16-9 57 0,1 4-57 0,-17 5 57 15,0 0-57-15,23-3 58 0,1 3-58 0,-24 0 9 16,0 0-9-16,30 2 9 0,5-1-9 0,-35-1 23 15,0 0-23-15,38 2 24 0,7 1-24 0,-45-3 21 0,0 0-21 16,53 4 21-16,6-1-21 0,-59-3 32 0,0 0-32 16,59 2 33-16,2 0-33 0,-61-2 12 0,0 0-12 15,63 0 12-15,-1-4-12 0,-62 4 20 0,0 0-20 16,79-3 20-16,10-4-20 0,-89 7 15 0,0 0-15 16,78-5 15-16,-1 1-15 0,-77 4 26 0,0 0-26 15,56-6 26-15,-15 0-26 0,-41 6 6 0,0 0-6 0,47-5 7 16,-3 0-7-16,-44 5 10 0,0 0-10 0,47-5 10 15,0 2-10-15,-47 3 15 0,0 0-15 0,49-4 16 16,-2 2-16-16,-47 2 14 0,0 0-14 0,40 0 15 16,0 2-15-16,-40-2 15 0,0 0-15 0,35 2 16 15,-6 0-16-15,-29-2 9 0,0 0-9 0,30 3 10 16,-6 0-10-16,-24-3 9 0,0 0-9 0,27 4 10 16,-7-1-10-16,-20-3 3 0,0 0-3 0,23 5 4 15,-2-3-4-15,-21-2 6 0,0 0-6 0,17 4 6 0,-1-1-6 16,-16-3 7-16,0 0-7 0,11 3 7 0,-1 1-7 15,-10-4 3-15,0 0-3 0,9 3 3 0,-8 1-3 16,-1-4-53-16,0 0 53 0,4 1-53 0,-1 3 53 0,-3-4-148 16,0 0 148-16,0 0-147 0,-7-7 147 0,2 2-1269 15</inkml:trace>
  <inkml:trace contextRef="#ctx0" brushRef="#br1" timeOffset="-56434.01">13393 11925 1244 0,'0'0'0'0,"58"17"0"0,39 7 0 0,-97-24 91 0,0 0-91 16,72 16 92-16,-8-1-92 0,-64-15 87 0,0 0-87 15,54 3 87-15,-12-3-87 0,-42 0 56 0,0 0-56 16,38-6 56-16,1-10-56 0,-39 16 30 0,0 0-30 0,29-15 30 15,-8-6-30-15,-21 21 55 0,0 0-55 0,23-24 55 16,-2-3-55-16,-21 27 6 0,0 0-6 0,21-33 7 16,-4 1-7-16,-17 32 15 0,0 0-15 0,18-33 15 15,-3 1-15-15,-15 32 25 0,0 0-25 0,12-28 26 16,-3 6-26-16,-9 22 18 0,0 0-18 0,9-17 18 16,-7 1-18-16,-2 16 10 0,0 0-10 0,1-10 10 15,-1 5-10-15,0 5 10 0,0 0-10 0,0 0 11 16,-3 3-11-16,3-3 1 0,0 0-1 0,-4 16 1 15,1 11-1-15,3-27 0 0,0 0 0 0,-2 31 0 0,2 7 0 16,0-38 0-16,0 0 0 0,2 43 0 0,1 5 0 16,-3-48-3-16,0 0 3 0,0 49-3 0,0 3 3 0,0-52 0 15,0 0 0-15,0 46 0 0,0-2 0 0,0-44 0 16,0 0 0-16,0 36 0 0,0-8 0 0,0-28-2 16,0 0 2-16,0 22-1 0,0-6 1 0,0-16-10 15,0 0 10-15,0 8-9 0,4-6 9 0,-4-2-168 16,0 0 168-16,3-2-168 0,3-8 168 0,-6 10-137 15,0 0 137-15,1-10-136 0,-2-4 136 0,1-10-971 16</inkml:trace>
  <inkml:trace contextRef="#ctx0" brushRef="#br1" timeOffset="-56104.16">13806 12288 942 0,'0'0'0'0,"2"-7"0"16,5-3 0-16,-7 10 176 0,0 0-176 0,3-5 177 15,-1 0-177-15,-2 5 130 0,0 0-130 0,0 0 130 16,4-4-130-16,-4 4 104 0,0 0-104 0,5 0 104 16,2 0-104-16,-7 0 52 0,0 0-52 0,14 0 52 15,5 4-52-15,-19-4 33 0,0 0-33 0,26 0 34 16,7 0-34-16,-33 0 33 0,0 0-33 0,32 2 34 15,2-1-34-15,-34-1 21 0,0 0-21 0,33 2 21 0,2 0-21 16,-35-2 10-16,0 0-10 0,32 1 11 0,-3-1-11 16,-29 0 18-16,0 0-18 0,26 2 19 0,1-2-19 15,-27 0 14-15,0 0-14 0,15 2 15 0,-1 1-15 16,-14-3-95-16,0 0 95 0,12 0-95 0,-8 0 95 0,-4 0-121 16,0 0 121-16,0-3-121 0,-4-6 121 0,1-3-1184 15</inkml:trace>
  <inkml:trace contextRef="#ctx0" brushRef="#br1" timeOffset="-55594.02">14885 11797 942 0,'0'0'0'0,"-6"0"0"0,-1 0 0 15,7 0 142-15,0 0-142 0,-3 0 143 0,1 0-143 0,2 0 134 16,0 0-134-16,0 0 134 0,0 0-134 0,0 0 102 16,0 0-102-16,-5 3 102 0,1-1-102 0,4-2 62 15,0 0-62-15,-8 10 62 0,-4 2-62 0,12-12 42 16,0 0-42-16,-16 24 43 0,2 9-43 0,14-33 30 15,0 0-30-15,-9 37 30 0,1 3-30 0,8-40 33 16,0 0-33-16,-7 39 33 0,5 0-33 0,2-39 12 16,0 0-12-16,0 33 13 0,2-4-13 0,-2-29 20 15,0 0-20-15,3 24 20 0,1-3-20 0,-4-21 15 16,0 0-15-16,5 12 15 0,0-5-15 0,-5-7-50 0,0 0 50 16,0 0-49-16,2-11 49 0,-2 11-168 0,0 0 168 15,-4-8-167-15,-1-4 167 0,-4-12-1170 0</inkml:trace>
  <inkml:trace contextRef="#ctx0" brushRef="#br1" timeOffset="-55338.08">14531 11959 1099 0,'0'0'0'0,"9"0"0"15,5 2 0-15,-14-2 154 0,0 0-154 0,12 0 154 16,0-2-154-16,-12 2 116 0,0 0-116 0,14-1 116 15,3-3-116-15,-17 4 106 0,0 0-106 0,25-3 106 16,4-1-106-16,-29 4 53 0,0 0-53 0,35-1 54 0,7-6-54 16,-42 7 45-16,0 0-45 0,38-5 46 0,4-2-46 15,-42 7 37-15,0 0-37 0,38-4 37 0,1 4-37 16,-39 0 9-16,0 0-9 0,29 4 9 0,-2 4-9 0,-27-8-47 16,0 0 47-16,20 11-47 0,-4 1 47 0,-16-12-129 15,0 0 129-15,11 12-128 0,-4 0 128 0,10 12-1251 16</inkml:trace>
  <inkml:trace contextRef="#ctx0" brushRef="#br1" timeOffset="-54677.33">15334 11656 1054 0,'0'0'0'0,"2"2"0"0,5 0 0 0,-7-2 149 16,0 0-149-16,5 0 149 0,2-4-149 0,-7 4 118 0,0 0-118 16,5-2 119-16,2-1-119 0,-7 3 77 0,0 0-77 15,5-3 78-15,2 3-78 0,-7 0 43 0,0 0-43 16,11 6 43-16,1 8-43 0,-12-14 40 0,0 0-40 15,21 21 41-15,0 8-41 0,-21-29 26 0,0 0-26 16,26 29 26-16,5 2-26 0,-31-31 35 0,0 0-35 16,33 27 35-16,4-1-35 0,-37-26 31 0,0 0-31 0,35 20 31 15,1-2-31-15,-36-18 13 0,0 0-13 0,32 13 14 16,-6-4-14-16,-26-9 31 0,0 0-31 0,21 7 31 16,-7-2-31-16,-14-5 5 0,0 0-5 0,10 0 5 15,-1 0-5-15,-9 0-8 0,0 0 8 0,3-4-7 16,-1-4 7-16,-2 8-192 0,0 0 192 0,0-12-191 15,0-7 191-15,0 19-176 0,0 0 176 0,0-21-176 16,0-6 176-16,0-21-979 0</inkml:trace>
  <inkml:trace contextRef="#ctx0" brushRef="#br1" timeOffset="-54407.33">15904 11541 942 0,'0'0'0'0,"-5"14"0"0,-4 10 0 0,9-24 148 15,0 0-148-15,0 14 149 0,0-6-149 0,0-8 124 16,0 0-124-16,-4 14 124 0,3-2-124 0,1-12 111 16,0 0-111-16,-7 27 111 0,-2 8-111 0,9-35 58 15,0 0-58-15,-12 39 58 0,-2 6-58 0,14-45 47 16,0 0-47-16,-16 42 48 0,-1 6-48 0,17-48 22 16,0 0-22-16,-16 43 22 0,0-3-22 0,16-40 18 0,0 0-18 15,-14 34 19-15,4-5-19 0,10-29 16 0,0 0-16 16,-7 22 17-16,2-3-17 0,5-19 1 0,0 0-1 15,-4 14 1-15,4-6-1 0,0-8-61 0,0 0 61 16,0 0-61-16,7-1 61 0,-7 1-149 0,0 0 149 16,0-7-149-16,0-3 149 0,0-8-1115 0</inkml:trace>
  <inkml:trace contextRef="#ctx0" brushRef="#br1" timeOffset="-53986.6">15310 12268 1233 0,'0'0'0'0,"10"-2"0"0,8-3 0 0,-18 5 135 16,0 0-135-16,19-4 135 0,5 1-135 0,-24 3 79 16,0 0-79-16,30-3 79 0,5 1-79 0,-35 2 36 0,0 0-36 15,41 0 36-15,10 0-36 0,-51 0 7 0,0 0-7 16,50 0 8-16,4 3-8 0,-54-3 8 0,0 0-8 15,53 4 8-15,-3-3-8 0,-50-1 9 0,0 0-9 16,42 4 9-16,-2-4-9 0,-40 0 24 0,0 0-24 16,33 2 25-16,-8-1-25 0,-25-1 12 0,0 0-12 15,19 2 12-15,-4 0-12 0,-15-2 0 0,0 0 0 0,9 1 0 16,-4 1 0-16,-5-2-172 0,0 0 172 0,4 2-171 16,-4-2 171-16,3 3-1032 0</inkml:trace>
  <inkml:trace contextRef="#ctx0" brushRef="#br1" timeOffset="-53625.62">15818 12502 1132 0,'0'0'0'0,"7"-13"0"0,7-10 0 0,-14 23 169 15,0 0-169-15,0 7 169 0,-8 12-169 0,8-19 132 16,0 0-132-16,-6 16 132 0,-1 1-132 0,7-17 60 16,0 0-60-16,-12 19 61 0,-5 6-61 0,17-25 40 0,0 0-40 15,-14 24 40-15,-4 2-40 0,18-26 22 0,0 0-22 16,-20 27 22-16,-5 1-22 0,25-28 5 0,0 0-5 15,-17 24 5-15,-1-5-5 0,18-19 16 0,0 0-16 16,-15 17 17-16,2-2-17 0,13-15 3 0,0 0-3 16,-8 10 4-16,2-3-4 0,6-7-70 0,0 0 70 15,-8 4-70-15,-1-6 70 0,9 2-151 0,0 0 151 16,-9-10-150-16,-3-9 150 0,-9-10-1094 0</inkml:trace>
  <inkml:trace contextRef="#ctx0" brushRef="#br1" timeOffset="-53385.91">15428 12513 1289 0,'0'0'0'0,"9"12"0"16,7 8 0-16,-16-20 163 0,0 0-163 0,20 23 163 0,7 1-163 16,-27-24 127-16,0 0-127 0,29 23 128 0,10 3-128 15,-39-26 60-15,0 0-60 0,41 24 61 0,1 0-61 16,-42-24 12-16,0 0-12 0,44 21 13 0,-4-4-13 0,-40-17 18 15,0 0-18-15,31 15 18 0,-5-3-18 0,-26-12 3 16,0 0-3-16,21 12 4 0,-7-1-4 0,-14-11-125 16,0 0 125-16,12 3-125 0,-6-3 125 0,-6 0-151 15,0 0 151-15,-2-9-151 0,-10-6 151 0,-6-9-1033 16</inkml:trace>
  <inkml:trace contextRef="#ctx0" brushRef="#br1" timeOffset="-52905.92">15325 11624 897 0,'0'0'0'0,"0"8"0"0,0 8 0 16,0-16 138-16,0 0-138 0,0 8 138 0,2-1-138 0,-2-7 108 15,0 0-108-15,-7 22 109 0,-5 11-109 0,12-33 72 16,0 0-72-16,-16 34 73 0,-1 11-73 0,17-45 54 16,0 0-54-16,-23 46 55 0,2 9-55 0,21-55 49 15,0 0-49-15,-21 63 49 0,0 9-49 0,21-72 37 16,0 0-37-16,-15 91 37 0,3 15-37 0,12-106 27 16,0 0-27-16,-2 105 27 0,11 2-27 0,-9-107 34 15,0 0-34-15,12 98 34 0,10-7-34 0,-22-91 6 16,0 0-6-16,25 79 7 0,4-11-7 0,-29-68 11 0,0 0-11 15,32 53 11-15,1-12-11 0,-33-41-106 0,0 0 106 16,28 26-106-16,-2-19 106 0,-26-7-142 0,0 0 142 16,21-7-141-16,0-17 141 0,22-7-1014 0</inkml:trace>
  <inkml:trace contextRef="#ctx0" brushRef="#br1" timeOffset="-52425.92">16120 11694 1065 0,'0'0'0'0,"-5"5"0"0,-4 4 0 0,9-9 128 16,0 0-128-16,3 6 128 0,6 1-128 0,-9-7 125 15,0 0-125-15,7 9 126 0,2-1-126 0,-9-8 83 16,0 0-83-16,12 19 83 0,4 9-83 0,-16-28 22 0,0 0-22 15,14 29 23-15,5 8-23 0,-19-37 32 0,0 0-32 16,19 47 32-16,2 8-32 0,-21-55 41 0,0 0-41 16,17 63 42-16,2 9-42 0,-19-72 14 0,0 0-14 15,18 96 15-15,-3 20-15 0,-15-116 13 0,0 0-13 16,7 106 14-16,-5-3-14 0,-2-103 27 0,0 0-27 16,-2 88 27-16,-5-13-27 0,7-75 5 0,0 0-5 0,-5 58 6 15,0-11-6-15,5-47 4 0,0 0-4 0,-4 27 5 16,3-15-5-16,1-12-11 0,0 0 11 0,-4 10-10 15,3-5 10-15,1-5-188 0,0 0 188 0,-2-10-187 16,0-10 187-16,-1-10-1142 0</inkml:trace>
  <inkml:trace contextRef="#ctx0" brushRef="#br1" timeOffset="-51915.95">16390 11666 1155 0,'0'0'0'0,"2"2"0"0,1 3 0 0,-3-5 154 0,0 0-154 16,0-3 154-16,4-4-154 0,-4 7 108 0,0 0-108 15,5-9 108-15,-2-3-108 0,-3 12 93 0,0 0-93 16,4-12 94-16,3-1-94 0,-7 13 54 0,0 0-54 16,8-16 55-16,3 3-55 0,-11 13 56 0,0 0-56 15,10-14 56-15,2 4-56 0,-12 10 45 0,0 0-45 0,16-7 45 16,2 3-45-16,-18 4 12 0,0 0-12 0,20-3 13 15,-2 1-13-15,-18 2 38 0,0 0-38 0,21 2 38 16,-4 3-38-16,-17-5 18 0,0 0-18 0,14 7 19 16,-2 3-19-16,-12-10 5 0,0 0-5 0,9 9 5 15,-2 4-5-15,-7-13 9 0,0 0-9 0,2 18 10 16,-2 4-10-16,0-22 8 0,0 0-8 0,-5 32 8 16,-4 3-8-16,9-35 7 0,0 0-7 0,-9 34 8 15,-3 0-8-15,12-34 8 0,0 0-8 0,-5 34 8 0,-2 2-8 16,7-36 3-16,0 0-3 0,3 30 4 0,9-3-4 15,-12-27 0-15,0 0 0 0,27 10 1 0,11-18-1 16,-38 8-128-16,0 0 128 0,64 1-1612 0,-128-2 1612 0</inkml:trace>
  <inkml:trace contextRef="#ctx0" brushRef="#br1" timeOffset="-45174.33">16106 11096 998 0,'0'0'0'0,"0"0"0"16,0 0 0-16,0 0 160 0,0 0-160 0,0 0 160 16,0 0-160-16,0 0 78 0,0 0-78 0,0 0 79 15,0 0-79-15,0 0 42 0,0 0-42 0,0 0 42 0,0 0-42 16,0 0 43-16,0 0-43 0,0 0 44 0,0 0-44 15,0 0 6-15,0 0-6 0,0 0 6 0,17-10-6 16,-17 10 37-16,0 0-37 0,12-5 37 0,6-2-37 0,-18 7 30 16,0 0-30-16,12-2 30 0,5-1-30 0,-17 3 7 15,0 0-7-15,11 3 7 0,1 0-7 0,-12-3 29 16,0 0-29-16,7 4 29 0,-2 1-29 0,-5-5 0 16,0 0 0-16,4 5 0 0,-2-1 0 0,-2-4 13 15,0 0-13-15,0 5 13 0,-2-2-13 0,2-3 1 16,0 0-1-16,-5 5 1 0,-2 0-1 0,7-5 4 15,0 0-4-15,-9 4 4 0,-5-3-4 0,14-1 6 16,0 0-6-16,-12 0 7 0,0 0-7 0,12 0 0 16,0 0 0-16,-9-1 1 0,0-1-1 0,9 2 0 0,0 0 0 15,-9-5 1-15,6-4-1 0,3 9-2 0,0 0 2 16,0-8-2-16,3 1 2 0,-3 7-7 0,0 0 7 16,6-7-7-16,1 2 7 0,-7 5-1 0,0 0 1 15,7 0-1-15,1 3 1 0,-8-3-3 0,0 0 3 16,7 6-3-16,2-1 3 0,-9-5-126 0,0 0 126 15,0 19-125-15,-5 6 125 0,5-25-115 0,0 0 115 0,-12 22-115 16,-2 1 115-16,-11 20-968 0</inkml:trace>
  <inkml:trace contextRef="#ctx0" brushRef="#br1" timeOffset="-43493.07">17195 10376 673 0,'0'0'0'0,"0"0"0"0,-6 7 0 0,6-7 75 16,0 0-75-16,-1 12 75 0,-1 9-75 0,2-21 95 15,0 0-95-15,-2 19 95 0,2-4-95 0,0-15 78 16,0 0-78-16,-9 28 79 0,-3 7-79 0,12-35 45 15,0 0-45-15,-8 40 46 0,-6-1-46 0,14-39 44 16,0 0-44-16,-16 43 44 0,-1 5-44 0,17-48 35 16,0 0-35-16,-16 50 36 0,2 1-36 0,14-51 8 15,0 0-8-15,-9 53 9 0,1 0-9 0,8-53 37 16,0 0-37-16,-2 53 37 0,4 1-37 0,-2-54 10 0,0 0-10 16,1 53 10-16,6 2-10 0,-7-55 20 0,0 0-20 15,9 54 20-15,1 5-20 0,-10-59 24 0,0 0-24 16,16 63 25-16,1 4-25 0,-17-67 3 0,0 0-3 15,11 55 3-15,-2-14-3 0,-9-41 7 0,0 0-7 16,8 46 7-16,-1-1-7 0,-7-45 23 0,0 0-23 16,7 42 24-16,-7 1-24 0,0-43 19 0,0 0-19 0,4 40 20 15,-1-4-20-15,-3-36 9 0,0 0-9 0,5 34 10 16,1-2-10-16,-6-32 10 0,0 0-10 0,8 28 11 16,3-4-11-16,-11-24 15 0,0 0-15 0,10 22 16 15,3-3-16-15,-13-19 3 0,0 0-3 0,8 19 4 16,4-2-4-16,-12-17 2 0,0 0-2 0,11 15 3 15,-1-3-3-15,-10-12 18 0,0 0-18 0,9 12 18 16,-4-5-18-16,-5-7 3 0,0 0-3 0,5 9 3 16,-1-6-3-16,-4-3 0 0,0 0 0 0,3 4 1 0,-1-3-1 15,-2-1-87-15,0 0 87 0,0 0-86 0,4-1 86 16,-4 1-155-16,0 0 155 0,0-7-154 0,0-5 154 16,0-7-929-16</inkml:trace>
  <inkml:trace contextRef="#ctx0" brushRef="#br1" timeOffset="-42111.66">17235 11130 852 0,'0'0'0'0,"1"-2"0"0,6-3 0 15,-7 5 133-15,0 0-133 0,4-5 134 0,3 0-134 0,-7 5 116 16,0 0-116-16,7-5 116 0,0 2-116 0,-7 3 79 15,0 0-79-15,10-4 80 0,2-1-80 0,-12 5 51 16,0 0-51-16,16 0 52 0,7 2-52 0,-23-2 32 16,0 0-32-16,21 1 33 0,1 3-33 0,-22-4 44 15,0 0-44-15,25 3 45 0,-4-1-45 0,-21-2 40 16,0 0-40-16,21 3 40 0,1-1-40 0,-22-2 45 16,0 0-45-16,18 2 46 0,-3-1-46 0,-15-1 18 0,0 0-18 15,9 0 19-15,-2 0-19 0,-7 0 32 0,0 0-32 16,5 0 32-16,-3-1-32 0,-2 1 18 0,0 0-18 15,0 0 19-15,0-4-19 0,0 4 10 0,0 0-10 16,-2 0 11-16,-7 0-11 0,9 0 10 0,0 0-10 16,-8 0 11-16,-1-3-11 0,9 3 8 0,0 0-8 15,-12 0 9-15,-6-2-9 0,18 2 3 0,0 0-3 0,-17 0 4 16,-2 0-4-16,19 0 6 0,0 0-6 0,-21 0 6 16,0-1-6-16,21 1 3 0,0 0-3 0,-17-2 3 15,3 0-3-15,14 2 1 0,0 0-1 0,-14-2 2 16,3 1-2-16,11 1 1 0,0 0-1 0,-8-2 2 15,2 2-2-15,6 0 0 0,0 0 0 0,-5 0 0 16,3 0 0-16,2 0 0 0,0 0 0 0,0 0 0 16,4-5 0-16,-4 5-6 0,0 0 6 0,5 0-6 15,4 0 6-15,-9 0-9 0,0 0 9 0,14 5-8 0,5-3 8 16,-19-2-1-16,0 0 1 0,21 5-1 0,5 0 1 16,-26-5 0-16,0 0 0 0,26 5 0 0,2-2 0 15,-28-3 6-15,0 0-6 0,23 2 6 0,-1-2-6 0,-22 0 4 16,0 0-4-16,18 2 4 0,-6-2-4 0,-12 0 7 15,0 0-7-15,9 0 7 0,-2-2-7 0,-7 2 22 16,0 0-22-16,7-2 23 0,-7-1-23 0,0 3 6 16,0 0-6-16,0 0 7 0,0-5-7 0,0 5 4 15,0 0-4-15,-6-2 5 0,-1 2-5 0,7 0 13 16,0 0-13-16,-10 0 13 0,-2 2-13 0,12-2 8 16,0 0-8-16,-18 3 8 0,-3-3-8 0,21 0 3 15,0 0-3-15,-22 0 4 0,-3 0-4 0,25 0 6 0,0 0-6 16,-24 0 7-16,3-3-7 0,21 3 0 0,0 0 0 15,-23-2 1-15,8 1-1 0,15 1 0 0,0 0 0 16,-18-2 1-16,6-2-1 0,12 4 0 0,0 0 0 16,-9-1 0-16,1-1 0 0,8 2-1 0,0 0 1 15,-6 0 0-15,5 0 0 0,1 0-8 0,0 0 8 0,0 0-7 16,7 0 7-16,-7 0-4 0,0 0 4 0,8 2-4 16,10 1 4-16,-18-3-7 0,0 0 7 0,17 2-7 15,8 0 7-15,-25-2-3 0,0 0 3 0,26 3-3 16,3 0 3-16,-29-3-6 0,0 0 6 0,26 4-5 15,2 1 5-15,-28-5 0 0,0 0 0 0,26 3 0 16,1-3 0-16,-27 0 2 0,0 0-2 0,21 0 3 16,-6 0-3-16,-15 0 6 0,0 0-6 0,14 0 7 15,-9 0-7-15,-5 0 23 0,0 0-23 0,6 0 24 16,-5 0-24-16,-1 0 6 0,0 0-6 0,0 0 7 0,0 0-7 16,0 0 9-16,0 0-9 0,-3 0 10 0,-6 2-10 15,9-2 8-15,0 0-8 0,-12 2 9 0,0-1-9 16,12-1 3-16,0 0-3 0,-14 2 4 0,-4 0-4 0,18-2 6 15,0 0-6-15,-17 3 6 0,1-3-6 0,16 0 3 16,0 0-3-16,-17 4 3 0,-2-4-3 0,19 0 1 16,0 0-1-16,-16 0 2 0,0 0-2 0,16 0 9 15,0 0-9-15,-14 0 10 0,2-4-10 0,12 4 0 16,0 0 0-16,-10 0 0 0,1-5 0 0,9 5 0 16,0 0 0-16,-7-2 0 0,0 1 0 0,7 1-2 15,0 0 2-15,0 0-2 0,4 3 2 0,-4-3-6 16,0 0 6-16,8 2-5 0,5 1 5 0,-13-3-8 0,0 0 8 15,17 0-7-15,2 0 7 0,-19 0-8 0,0 0 8 16,21 4-8-16,3 1 8 0,-24-5-4 0,0 0 4 16,21 3-3-16,-5 1 3 0,-16-4 0 0,0 0 0 15,14 0 0-15,-7 1 0 0,-7-1-28 0,0 0 28 16,5 2-28-16,-1-2 28 0,-4 0-136 0,0 0 136 16,-16 4-136-16,-14 2 136 0,-17 5-1425 0</inkml:trace>
  <inkml:trace contextRef="#ctx0" brushRef="#br1" timeOffset="-34815.09">17745 10517 1009 0,'0'0'0'0,"5"0"0"0,6 3 0 16,-11-3 133-16,0 0-133 0,3 0 133 0,-1-1-133 15,-2 1 118-15,0 0-118 0,0 0 119 0,-2-6-119 0,2 6 87 16,0 0-87-16,-1-3 87 0,1-2-87 0,0 5 50 16,0 0-50-16,0-4 51 0,1 1-51 0,-1 3 44 15,0 0-44-15,6 0 44 0,2 3-44 0,-8-3 12 16,0 0-12-16,11 7 12 0,4 4-12 0,-15-11 32 16,0 0-32-16,23 17 32 0,5 5-32 0,-28-22 4 15,0 0-4-15,31 24 5 0,6 2-5 0,-37-26 15 16,0 0-15-16,33 27 16 0,5 4-16 0,-38-31 34 15,0 0-34-15,32 27 34 0,-3 1-34 0,-29-28 4 0,0 0-4 16,26 22 5-16,-3-3-5 0,-23-19 5 0,0 0-5 16,21 15 5-16,-2-3-5 0,-19-12 14 0,0 0-14 15,18 9 15-15,-3-2-15 0,-15-7 3 0,0 0-3 16,12 3 3-16,-3-3-3 0,-9 0 6 0,0 0-6 16,9 0 6-16,-7-3-6 0,-2 3-10 0,0 0 10 15,1-4-10-15,1 1 10 0,-2 3-97 0,0 0 97 0,0-5-97 16,0-4 97-16,0 9-168 0,0 0 168 0,-2-7-167 15,1-5 167-15,-1-10-1090 0</inkml:trace>
  <inkml:trace contextRef="#ctx0" brushRef="#br1" timeOffset="-34364.93">18344 10479 1087 0,'0'0'0'0,"-7"2"0"0,-5 3 0 0,12-5 142 15,0 0-142-15,-7 15 142 0,2 9-142 0,5-24 101 16,0 0-101-16,-12 31 102 0,-2 5-102 0,14-36 45 16,0 0-45-16,-16 40 46 0,-1 3-46 0,17-43 33 0,0 0-33 15,-23 46 34-15,1 3-34 0,22-49 41 0,0 0-41 16,-23 47 42-16,0-1-42 0,23-46 50 0,0 0-50 16,-19 41 50-16,5-3-50 0,14-38 7 0,0 0-7 15,-17 43 8-15,1 1-8 0,16-44 38 0,0 0-38 0,-12 33 39 16,1-6-39-16,11-27 10 0,0 0-10 0,-7 22 11 15,2-8-11-15,5-14 19 0,0 0-19 0,-3 14 20 16,3-2-20-16,0-12 8 0,0 0-8 0,0 8 9 16,0-1-9-16,0-7 4 0,0 0-4 0,0 9 4 15,0-6-4-15,0-3-18 0,0 0 18 0,0 5-18 16,0-1 18-16,0-4-198 0,0 0 198 0,0 3-198 16,0-1 198-16,0 3-1136 0</inkml:trace>
  <inkml:trace contextRef="#ctx0" brushRef="#br1" timeOffset="-33433.97">17536 11493 751 0,'0'0'0'0,"9"-5"0"0,1-2 0 0,-10 7 78 0,0 0-78 15,4-5 78-15,-1 2-78 0,-3 3 99 0,0 0-99 16,0 0 100-16,-7 0-100 0,7 0 86 0,0 0-86 16,-5 2 86-16,0 1-86 0,5-3 68 0,0 0-68 15,-5 3 69-15,1-1-69 0,4-2 72 0,0 0-72 16,-7 4 72-16,4-3-72 0,3-1 44 0,0 0-44 15,-2 5 44-15,-2-5-44 0,4 0 32 0,0 0-32 0,0 0 33 16,4 4-33-16,-4-4 44 0,0 0-44 0,5 0 44 16,6-2-44-16,-11 2 15 0,0 0-15 0,15-2 16 15,8-1-16-15,-23 3 13 0,0 0-13 0,28-3 14 16,8-1-14-16,-36 4 18 0,0 0-18 0,39-2 18 16,4-3-18-16,-43 5 3 0,0 0-3 0,54-3 3 15,5-1-3-15,-59 4 6 0,0 0-6 0,56-3 7 16,5 0-7-16,-61 3 22 0,0 0-22 0,58-2 23 15,1 2-23-15,-59 0 6 0,0 0-6 0,56 5 7 0,-1 0-7 16,-55-5 9-16,0 0-9 0,56 4 10 0,2-1-10 16,-58-3 24-16,0 0-24 0,48 3 25 0,-1-6-25 15,-47 3 6-15,0 0-6 0,41 0 6 0,-10 3-6 0,-31-3 16 16,0 0-16-16,26 0 17 0,-7 4-17 0,-19-4 15 16,0 0-15-16,14 2 15 0,-3-1-15 0,-11-1 1 15,0 0-1-15,5 0 1 0,-3 0-1 0,-2 0-56 16,0 0 56-16,0 0-55 0,-9 5 55 0,9-5-159 15,0 0 159-15,-12 2-158 0,-4 3 158 0,-12 4-1167 16</inkml:trace>
  <inkml:trace contextRef="#ctx0" brushRef="#br1" timeOffset="-32848.85">18191 11800 1020 0,'0'0'0'0,"0"0"0"0,7-7 0 0,-7 7 117 16,0 0-117-16,2-3 118 0,0 1-118 0,-2 2 82 15,0 0-82-15,0 0 82 0,0-3-82 0,0 3 72 16,0 0-72-16,-4 3 72 0,-1 2-72 0,5-5 66 0,0 0-66 16,-11 14 66-16,-3 5-66 0,14-19 51 0,0 0-51 15,-17 25 52-15,-4 6-52 0,21-31 34 0,0 0-34 16,-28 36 35-16,-1 4-35 0,29-40 34 0,0 0-34 15,-35 39 35-15,-5 0-35 0,40-39 3 0,0 0-3 16,-40 35 3-16,-2-1-3 0,42-34 15 0,0 0-15 0,-35 33 16 16,4-4-16-16,31-29 23 0,0 0-23 0,-28 27 24 15,5-8-24-15,23-19 7 0,0 0-7 0,-17 17 7 16,5-5-7-16,12-12 1 0,0 0-1 0,-13 10 2 16,5-5-2-16,8-5-117 0,0 0 117 0,-6 4-117 15,3-9 117-15,-6 3-1263 0</inkml:trace>
  <inkml:trace contextRef="#ctx0" brushRef="#br1" timeOffset="-32458.04">17742 11865 1188 0,'0'0'0'0,"0"0"0"0,7-2 0 0,-7 2 130 16,0 0-130-16,1-3 130 0,6 0-130 0,-7 3 87 16,0 0-87-16,6-4 88 0,1 2-88 0,-7 2 59 15,0 0-59-15,12 2 59 0,5 2-59 0,-17-4 23 16,0 0-23-16,23 12 24 0,6 5-24 0,-29-17 45 0,0 0-45 16,34 22 46-16,0 5-46 0,-34-27 45 0,0 0-45 15,33 29 45-15,1 4-45 0,-34-33 41 0,0 0-41 16,29 31 42-16,1-2-42 0,-30-29 28 0,0 0-28 15,22 24 28-15,-1-2-28 0,-21-22 17 0,0 0-17 16,14 17 17-16,2-1-17 0,-16-16 18 0,0 0-18 16,9 14 19-16,-2-4-19 0,-7-10 15 0,0 0-15 0,5 10 15 15,0-5-15-15,-5-5 9 0,0 0-9 0,4 7 10 16,-1-2-10-16,-3-5 1 0,0 0-1 0,2 4 1 16,1-1-1-16,-3-3-56 0,0 0 56 0,0 0-56 15,2-10 56-15,-2 10-159 0,0 0 159 0,4-9-159 16,-1-1 159-16,4-9-1251 0</inkml:trace>
  <inkml:trace contextRef="#ctx0" brushRef="#br1" timeOffset="-31902.99">18365 11740 1255 0,'0'0'0'16,"-1"2"0"-16,-8 1 0 0,9-3 176 0,0 0-176 15,0-3 177-15,3-4-177 0,-3 7 111 0,0 0-111 16,6-7 112-16,2-3-112 0,-8 10 86 0,0 0-86 16,9-9 87-16,3-1-87 0,-12 10 47 0,0 0-47 0,18-9 47 15,-3 1-47-15,-15 8 35 0,0 0-35 0,19-4 36 16,6 1-36-16,-25 3 16 0,0 0-16 0,19 0 17 16,0 3-17-16,-19-3 21 0,0 0-21 0,16 4 21 15,-2 1-21-15,-14-5 8 0,0 0-8 0,10 7 8 16,-3-2-8-16,-7-5 25 0,0 0-25 0,5 7 26 15,-1 0-26-15,-4-7 12 0,0 0-12 0,3 10 12 16,-6 0-12-16,3-10 5 0,0 0-5 0,-4 16 5 16,-1 1-5-16,5-17 8 0,0 0-8 0,-7 19 8 0,-1-4-8 15,8-15 7-15,0 0-7 0,-7 17 8 0,3-1-8 16,4-16 0-16,0 0 0 0,-5 15 1 0,5 0-1 16,0-15 0-16,0 0 0 0,7 12 0 0,9 4 0 0,-16-16-1 15,0 0 1-15,15 7 0 0,10-2 0 0,-25-5-1 16,0 0 1-16,27 3 0 0,3-3 0 0,-30 0-3 15,0 0 3-15,30-3-3 0,5-7 3 0,-35 10-28 16,0 0 28-16,33-11-28 0,-4-2 28 0,-29 13-187 16,0 0 187-16,21-18-186 0,-3-2 186 0,22-18-1349 15</inkml:trace>
  <inkml:trace contextRef="#ctx0" brushRef="#br1" timeOffset="-31271.99">18592 10513 1043 0,'0'0'0'0,"5"6"0"0,6 4 0 0,-11-10 176 16,0 0-176-16,6 3 176 0,-2 1-176 0,-4-4 146 16,0 0-146-16,2 5 146 0,-1-5-146 0,-1 0 80 0,0 0-80 15,2 15 80-15,2 4-80 0,-4-19 41 0,0 0-41 16,8 34 42-16,1 11-42 0,-9-45 26 0,0 0-26 15,14 53 26-15,10 7-26 0,-24-60 9 0,0 0-9 16,23 70 9-16,5 7-9 0,-28-77 35 0,0 0-35 0,33 103 36 16,4 15-36-16,-37-118 18 0,0 0-18 15,33 108 18-15,0-2-18 0,-33-106 18 0,0 0-18 16,24 102 18-16,-5-5-18 0,-19-97 18 0,0 0-18 0,7 91 18 16,-10-9-18-16,3-82 15 0,0 0-15 0,-9 79 15 15,-8-5-15-15,17-74 4 0,0 0-4 0,-21 68 5 16,-5-8-5-16,26-60 7 0,0 0-7 0,-25 58 8 15,-1-3-8-15,26-55 0 0,0 0 0 0,-17 35 1 16,5-15-1-16,12-20-58 0,0 0 58 0,-9 17-58 16,5-7 58-16,4-10-131 0,0 0 131 0,-15-1-131 15,-3-10 131-15,-13-1-1300 0</inkml:trace>
  <inkml:trace contextRef="#ctx0" brushRef="#br1" timeOffset="-25432.08">4355 13359 505 0,'0'0'0'0,"6"5"0"0,6 5 0 0,-12-10-83 16,0 0 83-16,3 0-83 0,2-6 83 0,-5 6 120 15,0 0-120-15,4-4 121 0,-1-1-121 0,-3 5 94 16,0 0-94-16,0-5 95 0,2 0-95 0,-2 5 79 16,0 0-79-16,4-5 79 0,-4-1-79 0,0 6 81 15,0 0-81-15,3-3 82 0,6 3-82 0,-9 0 46 16,0 0-46-16,9 0 47 0,3 5-47 0,-12-5 22 16,0 0-22-16,17 10 23 0,4 6-23 0,-21-16 36 0,0 0-36 15,26 20 36-15,4 3-36 0,-30-23 2 0,0 0-2 16,33 29 2-16,5 7-2 0,-38-36 14 0,0 0-14 15,44 39 15-15,-1 4-15 0,-43-43 15 0,0 0-15 16,42 45 15-16,0 4-15 0,-42-49 8 0,0 0-8 16,38 48 9-16,-5 5-9 0,-33-53 4 0,0 0-4 15,23 48 4-15,-2-1-4 0,-21-47 7 0,0 0-7 0,12 47 7 16,-3 1-7-16,-9-48 22 0,0 0-22 0,0 43 22 16,-5 2-22-16,5-45 30 0,0 0-30 0,-9 43 30 15,-10-1-30-15,19-42 30 0,0 0-30 0,-23 40 30 16,-3-1-30-16,26-39 8 0,0 0-8 0,-30 33 8 15,-3-2-8-15,33-31 29 0,0 0-29 0,-33 25 29 16,4-4-29-16,29-21 47 0,0 0-47 0,-32 19 47 16,3-6-47-16,29-13 50 0,0 0-50 0,-30 11 51 15,6-4-51-15,24-7 54 0,0 0-54 0,-23 0 54 16,2-6-54-16,21 6 34 0,0 0-34 0,-12-13 34 0,7-10-34 16,5 23 9-16,0 0-9 0,0-27 10 0,5-7-10 15,-5 34 20-15,0 0-20 0,8-36 20 0,10-4-20 0,-18 40-10 16,0 0 10-16,21-36-10 0,0 0 10 0,-21 36-119 15,0 0 119-15,22-27-118 0,6 7 118 0,19-27-1271 16</inkml:trace>
  <inkml:trace contextRef="#ctx0" brushRef="#br1" timeOffset="-24681.75">5298 13674 897 0,'0'0'0'0,"-5"5"0"0,1 4 0 0,4-9 93 16,0 0-93-16,-16 20 93 0,-3 11-93 0,19-31 71 16,0 0-71-16,-21 36 71 0,4 5-71 0,17-41 32 0,0 0-32 15,-19 47 33-15,5 6-33 0,14-53 1 0,0 0-1 16,-9 55 2-16,0 3-2 0,9-58 2 0,0 0-2 15,0 60 2-15,0 0-2 0,0-60 0 0,0 0 0 16,9 56 0-16,0-1 0 0,-9-55-1 0,0 0 1 16,17 48-1-16,4-5 1 0,-21-43 33 0,0 0-33 15,26 31 33-15,11-12-33 0,-37-19 57 0,0 0-57 16,38 5 58-16,0-14-58 0,-38 9 49 0,0 0-49 16,39-26 50-16,4-16-50 0,-43 42 34 0,0 0-34 0,51-62 34 15,-1-17-34-15,-50 79 26 0,0 0-26 0,47-84 26 16,-5-8-26-16,-42 92 34 0,0 0-34 0,30-86 34 15,-9 0-34-15,-21 86 36 0,0 0-36 0,8-68 36 16,-11 13-36-16,3 55 8 0,0 0-8 0,-9-43 8 16,-8 19-8-16,17 24 21 0,0 0-21 0,-25-24 21 15,-8 9-21-15,33 15 33 0,0 0-33 0,-34-12 33 16,-8 2-33-16,42 10 4 0,0 0-4 0,-35-6 5 0,0 5-5 16,35 1 10-16,0 0-10 0,-30 1 11 0,6 5-11 15,24-6-4-15,0 0 4 0,-23 10-3 0,2-2 3 16,21-8-78-16,0 0 78 0,-29 18-78 0,-1 4 78 0,30-22-146 15,0 0 146-15,-24 19-146 0,1-1 146 0,-22 20-1054 16</inkml:trace>
  <inkml:trace contextRef="#ctx0" brushRef="#br1" timeOffset="-24485.63">5094 13828 1009 0,'0'0'0'0,"12"-1"0"0,2-3 0 0,-14 4 133 16,0 0-133-16,16 9 133 0,-2 5-133 0,-14-14 130 16,0 0-130-16,24 17 130 0,2-2-130 0,-26-15 94 15,0 0-94-15,35 17 95 0,10-1-95 0,-45-16 59 16,0 0-59-16,44 12 60 0,6-6-60 0,-50-6 35 0,0 0-35 15,54 4 36-15,2-4-36 0,-56 0 40 0,0 0-40 16,59-4 41-16,6-1-41 0,-65 5 39 0,0 0-39 16,54-5 39-16,-4-2-39 0,-50 7 15 0,0 0-15 15,39-5 16-15,-10 2-16 0,-29 3-198 0,0 0 198 16,23-2-197-16,-11 4 197 0,-12-2-143 0,0 0 143 0,38 0-1030 16,-76 0 1030-16</inkml:trace>
  <inkml:trace contextRef="#ctx0" brushRef="#br1" timeOffset="-23990.93">4254 14747 1043 0,'0'0'0'0,"26"-2"0"0,23-2 0 0,-49 4 108 0,0 0-108 16,0 0 109-16,-28-1-109 0,28 1 98 0,0 0-98 15,-10-4 98-15,-2-1-98 0,12 5 63 0,0 0-63 0,5-7 64 16,7 0-64-16,-12 7 43 0,0 0-43 0,26-6 43 16,13-3-43-16,-39 9 1 0,0 0-1 0,47-5 2 15,10-4-2-15,-57 9 14 0,0 0-14 0,68-1 15 16,14 4-15-16,-82-3 3 0,0 0-3 0,104 2 4 15,22 0-4-15,-126-2 0 0,0 0 0 0,122 0 1 16,0-4-1-16,-122 4 5 0,0 0-5 0,106-7 6 16,-3-3-6-16,-103 10 13 0,0 0-13 0,83-14 14 15,-9-1-14-15,-74 15 1 0,0 0-1 0,59-12 1 16,-12 0-1-16,-47 12-146 0,0 0 146 0,29-9-145 16,-16 2 145-16,28-6-998 0</inkml:trace>
  <inkml:trace contextRef="#ctx0" brushRef="#br1" timeOffset="-23210.36">4462 15206 1244 0,'0'0'0'0,"0"-11"0"0,0-4 0 0,0 15 136 15,0 0-136-15,3-12 136 0,2 2-136 0,-5 10 102 16,0 0-102-16,9-7 103 0,0 2-103 0,-9 5 41 16,0 0-41-16,21 0 41 0,3 3-41 0,-24-3 0 15,0 0 0-15,30 12 0 0,1 5 0 0,-31-17 2 16,0 0-2-16,37 26 2 0,1 7-2 0,-38-33-1 15,0 0 1-15,35 36 0 0,-2 5 0 0,-33-41 1 16,0 0-1-16,26 34 1 0,-9-2-1 0,-17-32 1 0,0 0-1 16,9 36 1-16,-9 4-1 0,0-40 1 0,0 0-1 15,-2 32 1-15,-10-1-1 0,12-31 4 0,0 0-4 16,-21 29 4-16,-12-3-4 0,33-26 2 0,0 0-2 16,-29 22 2-16,-3-3-2 0,32-19 5 0,0 0-5 15,-33 10 5-15,-5-4-5 0,38-6 13 0,0 0-13 0,-35-6 13 16,-2-7-13-16,37 13 1 0,0 0-1 0,-31-17 1 15,10-6-1-15,21 23 8 0,0 0-8 0,-12-24 9 16,8-3-9-16,4 27 38 0,0 0-38 0,4-31 38 16,13-1-38-16,-17 32 28 0,0 0-28 0,21-36 28 15,5-2-28-15,-26 38 24 0,0 0-24 0,30-33 25 16,3 4-25-16,-33 29 1 0,0 0-1 0,31-20 2 16,2 8-2-16,-33 12-48 0,0 0 48 0,30 3-47 15,-9 13 47-15,-21-16-158 0,0 0 158 0,17 12-157 16,-4 3 157-16,13 12-1141 0</inkml:trace>
  <inkml:trace contextRef="#ctx0" brushRef="#br1" timeOffset="-22669.72">5089 15276 1300 0,'0'0'0'0,"0"0"0"0,5 3 0 16,-5-3 147-16,0 0-147 0,12 7 148 0,2 7-148 15,-14-14 80-15,0 0-80 0,21 15 80 0,9 3-80 16,-30-18 38-16,0 0-38 0,33 18 38 0,7 5-38 16,-40-23 22-16,0 0-22 0,40 24 22 0,-2 0-22 0,-38-24 42 15,0 0-42-15,35 27 42 0,-2 2-42 0,-33-29 24 16,0 0-24-16,30 26 25 0,-1-4-25 0,-29-22 12 16,0 0-12-16,23 22 12 0,-2 1-12 0,-21-23 28 15,0 0-28-15,17 15 28 0,-8-1-28 0,-9-14 5 16,0 0-5-16,7 10 6 0,-2-3-6 0,-5-7-39 15,0 0 39-15,4 5-38 0,-3-2 38 0,-1-3-160 16,0 0 160-16,-1-10-160 0,-6-10 160 0,-2-11-1177 16</inkml:trace>
  <inkml:trace contextRef="#ctx0" brushRef="#br1" timeOffset="-22354.49">5658 15127 1300 0,'0'0'0'0,"-8"12"0"16,-5 7 0-16,13-19 159 0,0 0-159 0,-3 15 159 15,3-6-159-15,0-9 87 0,0 0-87 0,-2 17 88 16,2 2-88-16,0-19 52 0,0 0-52 0,-3 29 52 16,-6 7-52-16,9-36 29 0,0 0-29 0,-12 41 29 15,-2 3-29-15,14-44 28 0,0 0-28 0,-16 54 28 16,-6 7-28-16,22-61 39 0,0 0-39 0,-21 64 40 0,-4 4-40 15,25-68 33-15,0 0-33 0,-22 77 34 0,-6 5-34 16,28-82 14-16,0 0-14 0,-23 74 15 0,6-5-15 16,17-69 13-16,0 0-13 0,-12 43 13 0,5-21-13 0,7-22 4 15,0 0-4-15,-6 19 4 0,6-9-4 0,0-10-75 16,0 0 75-16,-3 12-74 0,6-2 74 0,-3-10-141 16,0 0 141-16,-3-7-141 0,1-12 141 0,-1-6-1247 15</inkml:trace>
  <inkml:trace contextRef="#ctx0" brushRef="#br1" timeOffset="-21032.88">6172 14351 1457 0,'54'-12'0'0,"-54"12"0"15,0 0 0-15,60-17 0 0,9 0 0 0,-69 17 63 16,0 0-63-16,42-12 64 0,-18 3-64 0,-24 9 33 15,0 0-33-15,21-7 33 0,-7 2-33 0,-14 5 5 16,0 0-5-16,21-3 5 0,5 3-5 0,-26 0 46 16,0 0-46-16,35 0 46 0,5 0-46 0,-40 0 0 0,0 0 0 15,44 0 0-15,-1 0 0 0,-43 0 3 16,0 0-3-16,46-4 3 0,1-1-3 0,-47 5 12 0,0 0-12 16,47-7 12-16,0 0-12 0,-47 7 3 0,0 0-3 15,42-8 3-15,-8-2-3 0,-34 10 6 0,0 0-6 16,33-7 7-16,-8-2-7 0,-25 9 3 0,0 0-3 15,21-5 3-15,-11 2-3 0,-10 3-48 0,0 0 48 16,7-2-48-16,-7 0 48 0,0 2-163 0,0 0 163 0,-3 2-163 16,-6 0 163-16,-3 1-938 0</inkml:trace>
  <inkml:trace contextRef="#ctx0" brushRef="#br1" timeOffset="-20764.1">6341 14527 1166 0,'0'0'0'0,"18"-10"0"0,6-5 0 16,-24 15 172-16,0 0-172 0,5-4 173 0,-8 6-173 0,3-2 151 16,0 0-151-16,0 0 151 0,0 0-151 0,0 0 82 15,0 0-82-15,12-2 83 0,5-1-83 0,-17 3 40 16,0 0-40-16,34-4 40 0,7-1-40 0,-41 5 34 15,0 0-34-15,49-1 35 0,9-6-35 0,-58 7 13 16,0 0-13-16,47-2 14 0,0 2-14 0,-47 0 6 16,0 0-6-16,38 2 7 0,-8 5-7 0,-30-7-134 15,0 0 134-15,68 5-1433 0,-136-10 1433 0</inkml:trace>
  <inkml:trace contextRef="#ctx0" brushRef="#br1" timeOffset="-19636.45">9143 13686 606 0,'0'0'0'0,"0"0"0"0,0 0 0 0,0 0 73 16,0 0-73-16,0 0 73 0,0 0-73 0,0 0 58 15,0 0-58-15,0 0 58 0,29 7-58 0,-29-7 64 0,0 0-64 16,16 2 64-16,3-2-64 0,-19 0 79 0,0 0-79 15,21-5 80-15,0-4-80 0,-21 9 94 0,0 0-94 16,24-15 94-16,-1-6-94 0,-23 21 84 0,0 0-84 0,24-27 84 16,-1-8-84-16,-23 35 49 0,0 0-49 0,24-37 50 15,2-4-50-15,-26 41 26 0,0 0-26 0,25-47 26 16,1-2-26-16,-26 49 5 0,0 0-5 0,21-48 5 16,-4-2-5-16,-17 50 1 0,0 0-1 0,18-43 1 15,-3 0-1-15,-15 43 7 0,0 0-7 0,9-36 7 16,0 6-7-16,-9 30 22 0,0 0-22 0,5-24 22 15,-1 6-22-15,-4 18 0 0,0 0 0 0,0-12 1 16,0 4-1-16,0 8 3 0,0 0-3 0,0 0 4 16,-4 8-4-16,4-8 0 0,0 0 0 0,-2 23 1 15,2 11-1-15,0-34 1 0,0 0-1 0,-3 43 2 16,-1 10-2-16,4-53 5 0,0 0-5 0,-3 62 5 0,1 6-5 16,2-68 0-16,0 0 0 0,-5 86 0 0,-2 15 0 15,7-101-3-15,0 0 3 0,-9 94-2 0,1 0 2 16,8-94 2-16,0 0-2 0,-7 79 2 0,1-12-2 0,6-67 0 15,0 0 0-15,-5 46 0 0,5-18 0 0,0-28 2 16,0 0-2-16,0 25 3 0,0-8-3 0,0-17-3 16,0 0 3-16,2 18-2 0,1-6 2 0,-3-12-178 15,0 0 178-15,6 12-177 0,1-4 177 0,1 13-945 16</inkml:trace>
  <inkml:trace contextRef="#ctx0" brushRef="#br1" timeOffset="-18916.29">7873 14288 841 0,'0'0'0'0,"14"-6"0"0,12-2 0 0,-26 8 121 16,0 0-121-16,0 0 121 0,-18 0-121 0,18 0 107 0,0 0-107 15,-12 2 108-15,2-1-108 0,10-1 59 0,0 0-59 16,-7 0 59-16,5-1-59 0,2 1 35 0,0 0-35 0,9-6 36 16,1-2-36-16,-10 8 3 0,0 0-3 0,24-9 3 15,6-3-3-15,-30 12 4 0,0 0-4 0,38-7 4 16,4 1-4-16,-42 6 3 0,0 0-3 0,47-2 3 16,12 2-3-16,-59 0 4 0,0 0-4 0,68 2 5 15,13-1-5-15,-81-1 0 0,0 0 0 0,106 4 1 16,26-1-1-16,-132-3 11 0,0 0-11 0,136 4 11 15,5-3-11-15,-141-1 3 0,0 0-3 0,140 0 4 16,2-1-4-16,-142 1 0 0,0 0 0 0,136-4 0 16,0 1 0-16,-136 3 0 0,0 0 0 0,136-9 1 15,2 1-1-15,-138 8 1 0,0 0-1 0,134-12 2 16,-7-2-2-16,-127 14 1 0,0 0-1 0,127-16 2 0,0-2-2 16,-127 18 10-16,0 0-10 0,112-14 10 0,-9-2-10 15,-103 16 3-15,0 0-3 0,89-8 4 0,-11 1-4 16,-78 7 2-16,0 0-2 0,66-5 3 0,-8 0-3 0,-58 5-38 15,0 0 38-15,34-4-37 0,-13 3 37 0,-21 1-133 16,0 0 133-16,-8 12-133 0,-20 8 133 0,-7 13-840 16</inkml:trace>
  <inkml:trace contextRef="#ctx0" brushRef="#br1" timeOffset="-18180.47">7550 15185 897 0,'0'0'0'0,"9"-5"0"0,8-2 0 0,-17 7 115 16,0 0-115-16,18-8 116 0,3-4-116 0,-21 12 75 15,0 0-75-15,24-14 76 0,2-1-76 0,-26 15 52 0,0 0-52 16,26-18 53-16,4 1-53 0,-30 17 1 0,0 0-1 15,26-19 2-15,4 1-2 0,-30 18 21 0,0 0-21 16,33-23 21-16,2-2-21 0,-35 25 43 0,0 0-43 16,33-28 43-16,-4 1-43 0,-29 27 32 0,0 0-32 0,30-33 32 15,-7 1-32-15,-23 32 33 0,0 0-33 0,21-31 34 16,-6 2-34-16,-15 29 22 0,0 0-22 0,12-24 23 16,-6 5-23-16,-6 19 5 0,0 0-5 0,3-16 5 15,-3 4-5-15,0 12 26 0,0 0-26 0,0-8 26 16,0 4-26-16,0 4 11 0,0 0-11 0,-3 11 11 15,-6 13-11-15,9-24 5 0,0 0-5 0,-7 29 5 16,5 12-5-16,2-41 8 0,0 0-8 0,0 46 8 16,0 11-8-16,0-57 0 0,0 0 0 0,0 58 0 15,0 7 0-15,0-65-2 0,0 0 2 0,0 64-2 16,2-1 2-16,-2-63-1 0,0 0 1 0,2 53 0 16,3-5 0-16,-5-48-2 0,0 0 2 0,3 38-2 0,3-8 2 15,-6-30 0-15,0 0 0 0,3 23 0 0,6-8 0 16,-9-15-63-16,0 0 63 0,5 9-62 0,4-8 62 15,-9-1-164-15,0 0 164 0,3-6-164 0,1-10 164 0,1-6-904 16</inkml:trace>
  <inkml:trace contextRef="#ctx0" brushRef="#br1" timeOffset="-17954.97">8951 14796 180 0,'0'0'0'0,"-17"0"0"16,-11 2 0-16,-16 0-75 0</inkml:trace>
  <inkml:trace contextRef="#ctx0" brushRef="#br1" timeOffset="-17850.66">8913 14921 124 0,'0'0'0'0,"-4"2"0"16,-5 1 0-16,9-3 139 0,0 0-139 0,-7 23 140 16,6 9-140-16,1-32 121 0,0 0-121 0,-4 40 122 15,4 8-122-15,0-48 107 0,0 0-107 0,0 39 107 16,4-3-107-16,-4-36 65 0,0 0-65 0,0 33 65 16,0-6-65-16,0-27-135 0,0 0 135 0,0 22-135 15,1-3 135-15,1 22-447 0</inkml:trace>
  <inkml:trace contextRef="#ctx0" brushRef="#br1" timeOffset="-17580.3">8705 15029 1099 0,'0'0'0'0,"4"0"0"0,5 0 0 0,-9 0 170 15,0 0-170-15,8 2 171 0,1 0-171 0,-9-2 131 16,0 0-131-16,14 0 131 0,5-2-131 0,-19 2 60 0,0 0-60 16,30-3 61-16,8-3-61 0,-38 6 9 0,0 0-9 15,40-6 10-15,5-3-10 0,-45 9 18 0,0 0-18 16,44-7 19-16,1 2-19 0,-45 5 3 0,0 0-3 16,39-5 3-16,1 3-3 0,-40 2 2 0,0 0-2 15,36 0 2-15,-4 0-2 0,-32 0-144 0,0 0 144 0,24 2-144 16,-7 1 144-16,25 2-1105 0</inkml:trace>
  <inkml:trace contextRef="#ctx0" brushRef="#br1" timeOffset="-17145.02">9449 14788 1468 0,'0'0'0'0,"7"-2"0"0,2 0 0 0,-9 2 171 0,0 0-171 15,3 0 172-15,3 2-172 0,-6-2 115 0,0 0-115 16,5 3 115-16,2 4-115 0,-7-7 55 0,0 0-55 16,14 11 55-16,5 1-55 0,-19-12 0 0,0 0 0 15,26 17 1-15,0 5-1 0,-26-22 0 0,0 0 0 0,30 24 1 16,3-2-1-16,-33-22 0 0,0 0 0 0,29 21 1 15,3-2-1-15,-32-19 0 0,0 0 0 0,26 17 1 16,-2-5-1-16,-24-12-82 0,0 0 82 0,16 8-81 16,-2-1 81-16,-14-7-198 0,0 0 198 0,12-3-197 15,-3-4 197-15,8-2-1089 0</inkml:trace>
  <inkml:trace contextRef="#ctx0" brushRef="#br1" timeOffset="-16874.45">10008 14524 1211 0,'0'0'0'0,"-3"7"0"0,1 6 0 0,2-13 126 15,0 0-126-15,0 12 127 0,5 2-127 0,-5-14 121 16,0 0-121-16,0 26 122 0,-5 10-122 0,5-36 38 16,0 0-38-16,-9 41 38 0,-6 9-38 0,15-50 0 15,0 0 0-15,-18 53 1 0,-3 2-1 0,21-55 8 16,0 0-8-16,-22 56 8 0,-3 6-8 0,25-62 0 15,0 0 0-15,-38 72 1 0,-7 13-1 0,45-85 3 16,0 0-3-16,-35 67 3 0,5-9-3 0,30-58-1 0,0 0 1 16,-22 48 0-16,10-15 0 0,12-33-50 0,0 0 50 15,-13 27-50-15,6-8 50 0,7-19-151 0,0 0 151 16,-1 16-151-16,1-8 151 0,0 16-956 0</inkml:trace>
  <inkml:trace contextRef="#ctx0" brushRef="#br1" timeOffset="-15433.38">9350 14538 953 0,'0'0'0'16,"0"0"0"-16,0 0 0 0,0 0 88 0,0 0-88 0,0 0 88 16,-4-4-88-16,4 4 83 0,0 0-83 0,0 0 84 15,-5-5-84-15,5 5 57 0,0 0-57 0,0 0 58 16,-3-3-58-16,3 3 41 0,0 0-41 0,-6 1 42 16,3 3-42-16,3-4 34 0,0 0-34 0,-9 15 35 15,-3 7-35-15,12-22 24 0,0 0-24 0,-14 33 25 16,2 10-25-16,12-43 27 0,0 0-27 0,-12 50 27 15,0 8-27-15,12-58 22 0,0 0-22 0,-6 63 22 0,-1 4-22 16,7-67 16-16,0 0-16 0,-5 91 17 0,2 18-17 16,3-109 18-16,0 0-18 0,-2 105 18 0,-2-1-18 15,4-104 8-15,0 0-8 0,4 96 9 0,1-5-9 16,-5-91 4-16,0 0-4 0,0 84 4 0,0-9-4 0,0-75 7 16,0 0-7-16,0 66 7 0,5-12-7 0,-5-54-5 15,0 0 5-15,7 35-5 0,-1-17 5 0,-6-18-79 16,0 0 79-16,7 18-79 0,1-10 79 0,-8-8-191 15,0 0 191-15,12 26-967 0,-24-52 967 0</inkml:trace>
  <inkml:trace contextRef="#ctx0" brushRef="#br1" timeOffset="-14937.69">9486 15413 1379 0,'17'-10'0'0,"-17"10"156"15,0 0-156-15,14-5 156 0,5-6-156 0,-19 11 107 16,0 0-107-16,35-8 108 0,7-3-108 0,-42 11 51 16,0 0-51-16,50-6 51 0,6 2-51 0,-56 4 0 15,0 0 0-15,59-5 1 0,6 5-1 0,-65 0 12 16,0 0-12-16,63 0 13 0,1 2-13 0,-64-2 1 16,0 0-1-16,56 3 1 0,0-3-1 0,-56 0-15 0,0 0 15 15,45 2-15-15,-7-2 15 0,-38 0-119 0,0 0 119 16,26 0-119-16,-8 0 119 0,-18 0-162 0,0 0 162 15,7 0-162-15,-14 0 162 0,7 0-983 0</inkml:trace>
  <inkml:trace contextRef="#ctx0" brushRef="#br1" timeOffset="-14622.09">10062 15550 1076 0,'0'0'0'0,"2"-12"0"0,5-7 0 15,-7 19 129-15,0 0-129 0,0-10 130 0,2 5-130 16,-2 5 76-16,0 0-76 0,-2 0 76 0,-7 2-76 16,9-2 38-16,0 0-38 0,-19 15 39 0,-3 9-39 15,22-24 0-15,0 0 0 0,-27 26 0 0,3 4 0 0,24-30 27 16,0 0-27-16,-26 36 27 0,-4 7-27 0,30-43 12 15,0 0-12-15,-24 38 13 0,1-4-13 0,23-34 6 16,0 0-6-16,-21 31 6 0,4-5-6 0,17-26 4 16,0 0-4-16,-12 22 4 0,0-5-4 0,12-17 2 15,0 0-2-15,-9 14 2 0,4-4-2 0,5-10-156 16,0 0 156-16,-4 5-156 0,-1-5 156 0,-2 5-918 16</inkml:trace>
  <inkml:trace contextRef="#ctx0" brushRef="#br1" timeOffset="-14396.9">9787 15543 1435 0,'0'0'0'0,"2"17"0"16,0 11 0-16,-2-28 190 0,0 0-190 0,8 24 190 15,3 1-190-15,-11-25 123 0,0 0-123 0,19 23 123 16,4-3-123-16,-23-20 69 0,0 0-69 0,29 17 70 15,4-5-70-15,-33-12 2 0,0 0-2 0,32 11 2 16,4-3-2-16,-36-8-11 0,0 0 11 0,32 4-11 16,4-6 11-16,-36 2-165 0,0 0 165 0,26-5-164 15,-1-4 164-15,24-8-1289 0</inkml:trace>
  <inkml:trace contextRef="#ctx0" brushRef="#br1" timeOffset="-14007.35">10421 14700 1446 0,'0'0'0'16,"0"9"0"-16,-1 5 0 0,1-14 157 0,0 0-157 15,8 20 158-15,1 8-158 0,-9-28 100 0,0 0-100 16,12 34 100-16,2 5-100 0,-14-39 50 0,0 0-50 0,16 48 51 16,5 9-51-16,-21-57 1 0,0 0-1 0,17 61 2 15,-3 10-2-15,-14-71 4 0,0 0-4 0,16 92 4 16,-2 16-4-16,-14-108 3 0,0 0-3 0,7 94 3 15,-11-3-3-15,4-91-7 0,0 0 7 0,-3 81-6 16,-6-8 6-16,9-73-57 0,0 0 57 0,-5 52-57 16,-2-20 57-16,7-32-142 0,0 0 142 0,-5 21-142 15,1-16 142-15,4-5-215 0,0 0 215 0,-5 2-214 0,-4-7 214 16,-8 1-816-16</inkml:trace>
  <inkml:trace contextRef="#ctx0" brushRef="#br1" timeOffset="-13542.98">10522 14538 1244 0,'0'0'0'0,"0"0"0"16,7-7 0-16,-7 7 164 0,0 0-164 0,9-7 164 15,0-3-164-15,-9 10 131 0,0 0-131 0,12-11 131 16,5 1-131-16,-17 10 72 0,0 0-72 0,18-7 73 15,3 0-73-15,-21 7 40 0,0 0-40 0,21-1 40 16,-2 2-40-16,-19-1 24 0,0 0-24 0,19 6 25 16,2 2-25-16,-21-8 17 0,0 0-17 0,14 12 17 15,-2 3-17-15,-12-15 10 0,0 0-10 0,3 24 11 16,-3 7-11-16,0-31 17 0,0 0-17 0,-3 36 17 0,-4 7-17 16,7-43 8-16,0 0-8 0,-5 45 8 0,-4 3-8 15,9-48 33-15,0 0-33 0,-3 44 34 0,6 1-34 16,-3-45 26-16,0 0-26 0,12 34 26 0,2-7-26 0,-14-27 4 15,0 0-4-15,25 14 4 0,1-12-4 0,-26-2-145 16,0 0 145-16,50 15-1551 0,-100-30 1551 0</inkml:trace>
  <inkml:trace contextRef="#ctx0" brushRef="#br1" timeOffset="-6017.78">11144 14043 718 0,'0'0'0'0,"0"0"0"15,0 0 0-15,0 0 74 0,0 0-74 0,0 0 74 16,0 0-74-16,0 0 52 0,0 0-52 0,0 0 53 16,0 0-53-16,0 0 41 0,0 0-41 0,0 0 42 15,0 0-42-15,0 0 55 0,0 0-55 0,0 0 55 16,6-18-55-16,-6 18 64 0,0 0-64 0,5-12 64 16,7-3-64-16,-12 15 53 0,0 0-53 0,9-15 53 15,6 1-53-15,-15 14 40 0,0 0-40 0,14-16 41 0,4 4-41 16,-18 12 46-16,0 0-46 0,15-6 47 0,-2 2-47 15,-13 4 0-15,0 0 0 0,13-2 0 0,-4 2 0 16,-9 0 4-16,0 0-4 0,7 2 4 0,-2 0-4 0,-5-2 7 16,0 0-7-16,4 5 7 0,-4 0-7 0,0-5 0 15,0 0 0-15,0 10 1 0,-7 2-1 0,7-12 12 16,0 0-12-16,-5 12 13 0,-4 2-13 0,9-14 14 16,0 0-14-16,-9 12 15 0,-3-2-15 0,12-10 34 15,0 0-34-15,-16 9 34 0,2-2-34 0,14-7 28 16,0 0-28-16,-17 7 28 0,0-6-28 0,17-1 39 15,0 0-39-15,-16-1 39 0,-1-6-39 0,17 7 23 16,0 0-23-16,-9-12 24 0,5-5-24 0,4 17 10 0,0 0-10 16,0-16 11-16,4 1-11 0,-4 15 12 0,0 0-12 15,5-12 12-15,2 3-12 0,-7 9 8 0,0 0-8 0,9-5 8 16,-1 5-8-16,-8 0 15 0,0 0-15 0,6 2 15 16,-1 1-15-16,-5-3 3 0,0 0-3 0,7 11 4 15,2 4-4-15,-9-15 20 0,0 0-20 0,3 14 20 16,2-2-20-16,-5-12 22 0,0 0-22 0,0 10 23 15,4-1-23-15,-4-9 8 0,0 0-8 0,0 6 8 16,0 1-8-16,0-7-1 0,0 0 1 0,-4 5 0 16,-1-1 0-16,5-4-145 0,0 0 145 0,-12 2-145 15,-6-1 145-15,-11 3-1259 0</inkml:trace>
  <inkml:trace contextRef="#ctx0" brushRef="#br1" timeOffset="-4744.03">11723 13604 292 0,'0'0'0'0,"5"-2"0"15,5 1 0-15,-10 1 179 0,0 0-179 0,6-2 180 16,-1 2-180-16,-5 0 161 0,0 0-161 0,3 2 161 15,1 1-161-15,-4-3 166 0,0 0-166 0,2 7 166 0,1-2-166 16,-3-5 141-16,0 0-141 0,9 7 141 0,3-2-141 16,-12-5 104-16,0 0-104 0,12 2 105 0,6-2-105 15,-18 0 79-15,0 0-79 0,20-7 79 0,7-3-79 0,-27 10 47 16,0 0-47-16,26-18 47 0,3-6-47 0,-29 24 43 16,0 0-43-16,33-25 44 0,-1-4-44 0,-32 29 40 15,0 0-40-15,33-31 41 0,0-2-41 0,-33 33 16 16,0 0-16-16,30-37 17 0,-4-1-17 0,-26 38 37 15,0 0-37-15,24-38 37 0,-5 0-37 0,-19 38 12 16,0 0-12-16,16-34 13 0,-4 0-13 0,-12 34 5 16,0 0-5-16,5-27 6 0,-1 3-6 0,-4 24 15 0,0 0-15 15,2-19 16-15,-2 3-16 0,0 16 0 0,0 0 0 16,0-12 1-16,-2 2-1 0,2 10 3 0,0 0-3 16,0-3 4-16,-4-3-4 0,4 6-1 0,0 0 1 15,0 0 0-15,0 0 0 0,0 0 0 0,0 0 0 0,0 9 0 16,-1 3 0-16,1-12 0 0,0 0 0 0,0 24 0 15,0 3 0-15,0-27-1 0,0 0 1 0,0 35 0 16,1 6 0-16,-1-41 0 0,0 0 0 0,4 43 0 16,-4-4 0-16,0-39-3 0,0 0 3 0,2 45-3 15,-1 1 3-15,-1-46-3 0,0 0 3 0,6 44-2 16,-3-1 2-16,-3-43-2 0,0 0 2 0,2 40-2 16,5-3 2-16,-7-37-5 0,0 0 5 0,5 40-5 15,4-1 5-15,-9-39-2 0,0 0 2 0,7 36-2 16,1-9 2-16,-8-27-5 0,0 0 5 0,4 24-5 15,1-6 5-15,-5-18-1 0,0 0 1 0,5 15 0 0,2-1 0 16,-7-14-2-16,0 0 2 0,2 10-2 0,2-3 2 16,-4-7-28-16,0 0 28 0,3 7-28 0,-3-4 28 15,0-3-97-15,0 0 97 0,0 4-96 0,0-4 96 16,0 0-197-16,0 0 197 0,0 0-196 0,0 0 196 0,0 0-1174 16</inkml:trace>
  <inkml:trace contextRef="#ctx0" brushRef="#br1" timeOffset="-2942.43">11592 14090 863 0,'0'0'0'0,"19"-3"0"16,13-2 0-16,-32 5 157 0,0 0-157 0,-4 2 157 16,-19 4-157-16,23-6 133 0,0 0-133 0,-15 6 133 15,-4 0-133-15,19-6 102 0,0 0-102 0,-13 6 102 0,1-3-102 16,12-3 64-16,0 0-64 0,-9 3 64 0,1-1-64 16,8-2 59-16,0 0-59 0,-7 2 60 0,5-2-60 0,2 0 51 15,0 0-51-15,0 0 51 0,-3 3-51 0,3-3 38 16,0 0-38-16,8 7 38 0,4 2-38 0,-12-9 40 15,0 0-40-15,18 10 41 0,12 0-41 0,-30-10 25 16,0 0-25-16,29 12 26 0,6 2-26 0,-35-14 34 16,0 0-34-16,37 14 35 0,3-2-35 0,-40-12 0 15,0 0 0-15,45 12 1 0,-2-5-1 0,-43-7 9 16,0 0-9-16,51 5 10 0,3-2-10 0,-54-3 3 16,0 0-3-16,56 0 4 0,3-2-4 0,-59 2 20 15,0 0-20-15,52-1 20 0,2 1-20 0,-54 0 7 0,0 0-7 16,51-4 8-16,-4 4-8 0,-47 0 4 0,0 0-4 15,42-3 5-15,-2-1-5 0,-40 4 7 0,0 0-7 0,36-1 7 16,-3 1-7-16,-33 0 7 0,0 0-7 0,30 0 7 16,-4 0-7-16,-26 0 0 0,0 0 0 0,19 1 0 15,-3 3 0-15,-16-4 0 0,0 0 0 0,12 7 1 16,-3-2-1-16,-9-5-2 0,0 0 2 0,5 7-2 16,2-2 2-16,-7-5-43 0,0 0 43 0,0 7-42 15,0 0 42-15,0-7-87 0,0 0 87 0,0 8-86 16,-3 2 86-16,3-10-157 0,0 0 157 0,-14 17-157 15,-7 1 157-15,-12 16-1264 0</inkml:trace>
  <inkml:trace contextRef="#ctx0" brushRef="#br1" timeOffset="-1846.84">12245 14860 1043 0,'0'0'0'0,"-3"0"0"15,-4-2 0-15,7 2 86 0,0 0-86 0,0 0 86 0,0 0-86 16,0 0 93-16,0 0-93 0,0 0 94 0,5-2-94 16,-5 2 77-16,0 0-77 0,2-3 77 0,1-1-77 15,-3 4 61-15,0 0-61 0,0-3 62 0,0 0-62 16,0 3 69-16,0 0-69 0,-1-6 69 0,-3 1-69 0,4 5 43 15,0 0-43-15,-3-1 43 0,-3-1-43 0,6 2 44 16,0 0-44-16,-12 7 44 0,-9 5-44 0,21-12 27 16,0 0-27-16,-24 17 27 0,-4 3-27 0,28-20 16 15,0 0-16-15,-33 28 17 0,-11 4-17 0,44-32 35 16,0 0-35-16,-41 35 36 0,-5 2-36 0,46-37 35 16,0 0-35-16,-43 38 36 0,-3 1-36 0,46-39 32 15,0 0-32-15,-38 35 33 0,3-1-33 0,35-34 38 0,0 0-38 16,-29 31 39-16,-1-6-39 0,30-25 24 0,0 0-24 15,-23 21 25-15,8-6-25 0,15-15 5 0,0 0-5 16,-16 12 5-16,6-5-5 0,10-7 1 0,0 0-1 0,-9 7 2 16,2-3-2-16,7-4-5 0,0 0 5 0,-5 0-4 15,5-4 4-15,0 4-46 0,0 0 46 0,0-5-45 16,5-2 45-16,-5 7-122 0,0 0 122 0,9-7-122 16,3-1 122-16,-12 8-176 0,0 0 176 0,5-9-175 15,-2 1 175-15,10-10-1193 0</inkml:trace>
  <inkml:trace contextRef="#ctx0" brushRef="#br1" timeOffset="-1531.14">11658 14777 1569 0,'0'0'0'0,"11"6"0"0,8 4 0 0,-19-10 159 16,0 0-159-16,19 12 160 0,9 2-160 0,-28-14 117 16,0 0-117-16,35 18 118 0,7 5-118 0,-42-23 67 15,0 0-67-15,50 27 67 0,6 4-67 0,-56-31 32 16,0 0-32-16,59 32 32 0,4 1-32 0,-63-33 30 0,0 0-30 15,73 45 30-15,9 1-30 0,-82-46-17 0,0 0 17 16,68 43-16-16,-6-2 16 0,-62-41-121 0,0 0 121 16,23 20-120-16,-25-15 120 0,25 21-1491 0</inkml:trace>
  <inkml:trace contextRef="#ctx0" brushRef="#br1" timeOffset="10644.39">15193 14056 1311 0,'0'0'0'0,"0"0"-47"0,0 0 47 16,0-8-47-16,0-11 47 0,0 19 38 0,0 0-38 16,0-16 39-16,-2-1-39 0,2 17 14 0,0 0-14 0,-2-17 15 15,2 0-15-15,0 17 8 0,0 0-8 0,-3-19 8 16,1 0-8-16,2 19 28 0,0 0-28 0,-1-15 28 16,-1 1-28-16,2 14 21 0,0 0-21 0,-4-10 21 15,1 1-21-15,3 9 35 0,0 0-35 0,-4-5 35 16,-1 2-35-16,5 3 19 0,0 0-19 0,-5-2 20 15,-4 2-20-15,9 0 5 0,0 0-5 0,-16 12 6 16,-4 12-6-16,20-24 26 0,0 0-26 0,-20 27 26 16,-1 4-26-16,21-31 1 0,0 0-1 0,-19 40 2 15,2 4-2-15,17-44 0 0,0 0 0 0,-14 53 1 16,2 6-1-16,12-59 19 0,0 0-19 0,-14 65 20 16,2 2-20-16,12-67 0 0,0 0 0 0,-9 75 0 0,-3 11 0 15,12-86-5-15,0 0 5 0,0 77-5 0,8-4 5 16,-8-73-8-16,0 0 8 0,4 50-7 0,1-19 7 15,-5-31-10-15,0 0 10 0,16 29-9 0,6-7 9 0,-22-22 0 16,0 0 0-16,27 16 0 0,2-10 0 0,-29-6 1 16,0 0-1-16,33 0 2 0,4-6-2 0,-37 6 2 15,0 0-2-15,37-14 2 0,1-7-2 0,-38 21 36 16,0 0-36-16,36-25 36 0,3-8-36 0,-39 33 40 16,0 0-40-16,26-32 40 0,-2-4-40 0,-24 36 8 15,0 0-8-15,21-40 9 0,-2-1-9 0,-19 41 23 16,0 0-23-16,16-43 24 0,-4-1-24 0,-12 44 7 15,0 0-7-15,4-45 7 0,-3-1-7 0,-1 46 9 0,0 0-9 16,-3-45 9-16,-2 3-9 0,5 42 23 0,0 0-23 16,-12-40 24-16,-2 2-24 0,14 38 0 0,0 0 0 0,-16-30 0 15,-3 4 0-15,19 26 2 0,0 0-2 0,-21-19 3 16,0 2-3-16,21 17 2 0,0 0-2 0,-30-10 2 16,-3 3-2-16,33 7-3 0,0 0 3 0,-35-2-3 15,2 6 3-15,33-4-31 0,0 0 31 0,-35 8-31 16,-3 4 31-16,38-12-36 0,0 0 36 0,-33 14-35 15,3 3 35-15,30-17-33 0,0 0 33 0,-26 19-33 16,0 3 33-16,26-22-15 0,0 0 15 0,-21 21-14 16,4-1 14-16,17-20-3 0,0 0 3 0,-12 21-2 15,3-1 2-15,9-20-1 0,0 0 1 0,0 21 0 16,9-1 0-16,-9-20 7 0,0 0-7 0,17 18 8 16,7-7-8-16,-24-11 27 0,0 0-27 0,35 7 27 15,4-3-27-15,-39-4 31 0,0 0-31 0,41 3 31 0,6-3-31 16,-47 0 48-16,0 0-48 0,44 2 48 0,1-2-48 15,-45 0 52-15,0 0-52 0,44 0 52 0,-8-2-52 16,-36 2 38-16,0 0-38 0,35-3 38 0,-9-1-38 0,-26 4 18 16,0 0-18-16,21-1 19 0,-3-1-19 0,-18 2 6 15,0 0-6-15,8 0 6 0,-2 0-6 0,-6 0-90 16,0 0 90-16,-2 8-89 0,-7 8 89 0,9-16-172 16,0 0 172-16,-12 14-172 0,-11 4 172 0,-10 17-1106 15</inkml:trace>
  <inkml:trace contextRef="#ctx0" brushRef="#br1" timeOffset="11365.16">15592 14940 1087 0,'0'0'0'0,"2"-3"0"0,1-4 0 0,-3 7 97 0,0 0-97 16,9-7 97-16,-2-3-97 0,-7 10 69 0,0 0-69 15,14-10 70-15,-2-2-70 0,-12 12 46 0,0 0-46 0,17-12 46 16,-3 0-46-16,-14 12 35 0,0 0-35 0,18-14 35 16,1-3-35-16,-19 17 48 0,0 0-48 0,19-17 48 15,2 1-48-15,-21 16 47 0,0 0-47 0,19-20 48 16,0-3-48-16,-19 23 22 0,0 0-22 0,16-20 22 15,-4-3-22-15,-12 23 20 0,0 0-20 0,5-18 20 16,1 1-20-16,-6 17 26 0,0 0-26 0,0-12 26 16,-2 0-26-16,2 12 0 0,0 0 0 0,-9-9 1 15,-3 7-1-15,12 2 3 0,0 0-3 0,-23 4 4 16,-1 3-4-16,24-7 2 0,0 0-2 0,-28 12 2 16,2 5-2-16,26-17 1 0,0 0-1 0,-26 25 2 15,0 6-2-15,26-31 4 0,0 0-4 0,-25 36 4 16,4 4-4-16,21-40 0 0,0 0 0 0,-14 41 1 0,7 0-1 15,7-41-1-15,0 0 1 0,2 37 0 0,12-2 0 16,-14-35 0-16,0 0 0 0,21 25 0 0,14-4 0 16,-35-21-15-16,0 0 15 0,42 9-14 0,8-9 14 0,-50 0-146 15,0 0 146-15,47-12-145 0,0-11 145 0,47-9-1113 16</inkml:trace>
  <inkml:trace contextRef="#ctx0" brushRef="#br1" timeOffset="12475.91">16463 14145 415 0,'0'0'0'0,"0"0"0"0,17-7 0 0,-17 7 58 16,0 0-58-16,0 0 59 0,-10-1-59 0,10 1 118 16,0 0-118-16,-7 0 119 0,-2 1-119 0,9-1 113 0,0 0-113 15,-7 0 113-15,2 0-113 0,5 0 109 0,0 0-109 16,-3 0 110-16,1 0-110 0,2 0 84 0,0 0-84 16,0 0 85-16,0-3-85 0,0 3 89 0,0 0-89 15,5-2 90-15,7 2-90 0,-12 0 70 0,0 0-70 0,12-1 71 16,8-1-71-16,-20 2 78 0,0 0-78 0,24-2 78 15,6 2-78-15,-30 0 40 0,0 0-40 0,29 0 40 16,4-2-40-16,-33 2 31 0,0 0-31 0,32 0 31 16,1 0-31-16,-33 0 8 0,0 0-8 0,29-1 8 15,5-1-8-15,-34 2 18 0,0 0-18 0,31-3 18 16,2-1-18-16,-33 4 8 0,0 0-8 0,30-2 8 16,-1-4-8-16,-29 6 9 0,0 0-9 0,23-4 9 15,-2 1-9-15,-21 3 3 0,0 0-3 0,17-4 4 16,-1 1-4-16,-16 3-6 0,0 0 6 0,9-4-6 15,-4 1 6-15,-5 3-41 0,0 0 41 0,3 0-40 16,-3-3 40-16,0 3-77 0,0 0 77 0,-5-2-76 0,-7-2 76 16,12 4-210-16,0 0 210 0,-14-3-210 0,-2-2 210 15,-13-4-959-15</inkml:trace>
  <inkml:trace contextRef="#ctx0" brushRef="#br1" timeOffset="12851.29">16259 14380 1222 0,'0'0'0'0,"9"-5"0"16,5-2 0-16,-14 7 94 0,0 0-94 0,8-2 95 15,-1-1-95-15,-7 3 29 0,0 0-29 0,7 0 29 16,2 3-29-16,-9-3 34 0,0 0-34 0,9 2 35 16,1 1-35-16,-10-3 32 0,0 0-32 0,16 2 32 15,1 0-32-15,-17-2 50 0,0 0-50 0,21 3 51 16,4-3-51-16,-25 0 60 0,0 0-60 0,31 2 61 16,6 0-61-16,-37-2 58 0,0 0-58 0,38 1 58 15,6 3-58-15,-44-4 40 0,0 0-40 0,43 2 41 16,2-1-41-16,-45-1 11 0,0 0-11 0,47 2 11 15,-1-2-11-15,-46 0 7 0,0 0-7 0,45 0 8 16,0 0-8-16,-45 0-35 0,0 0 35 0,39 3-34 0,-6 1 34 16,-33-4-155-16,0 0 155 0,22 3-154 0,-6 1 154 15,19-1-1162-15</inkml:trace>
  <inkml:trace contextRef="#ctx0" brushRef="#br1" timeOffset="16319.27">17855 14221 729 0,'0'0'0'0,"3"-7"0"0,3-3 0 0,-6 10 81 16,0 0-81-16,0-6 81 0,-4 5-81 0,4 1 54 15,0 0-54-15,-5-2 54 0,-7 2-54 0,12 0 60 16,0 0-60-16,-11 0 60 0,1 0-60 0,10 0 104 15,0 0-104-15,-14-2 104 0,0-1-104 0,14 3 81 16,0 0-81-16,-12-4 82 0,1 1-82 0,11 3 84 0,0 0-84 16,-8-2 84-16,2-1-84 0,6 3 54 0,0 0-54 15,-8-2 55-15,2 2-55 0,6 0 35 0,0 0-35 16,-3 0 35-16,3-2-35 0,0 2 25 0,0 0-25 0,0 0 26 16,3 4-26-16,-3-4 23 0,0 0-23 0,9 5 24 15,3 0-24-15,-12-5 34 0,0 0-34 0,23 7 34 16,3 0-34-16,-26-7 42 0,0 0-42 0,35 5 42 15,5 0-42-15,-40-5 24 0,0 0-24 0,42 0 25 16,1-2-25-16,-43 2 36 0,0 0-36 0,42-5 36 16,-2-3-36-16,-40 8 13 0,0 0-13 0,39-7 14 15,-1-2-14-15,-38 9 12 0,0 0-12 0,36-10 13 16,-1 0-13-16,-35 10 16 0,0 0-16 0,33-11 17 16,-6 3-17-16,-27 8 3 0,0 0-3 0,20-10 4 0,-4 3-4 15,-16 7 0-15,0 0 0 0,11-5 0 0,-4 3 0 16,-7 2-82-16,0 0 82 0,-7 2-82 0,-13 1 82 15,20-3-176-15,0 0 176 0,-27-7-175 0,-10-8 175 16,-27-8-1235-16</inkml:trace>
  <inkml:trace contextRef="#ctx0" brushRef="#br1" timeOffset="20358.62">19430 13604 695 0,'0'0'0'15,"5"-5"0"-15,2-4 0 0,-7 9 105 0,0 0-105 0,5-5 106 16,-1 2-106-16,-4 3 108 0,0 0-108 0,3-2 109 16,1 2-109-16,-4 0 106 0,0 0-106 0,5 0 107 15,-2 0-107-15,-3 0 81 0,0 0-81 0,9-2 82 16,2 1-82-16,-11 1 81 0,0 0-81 0,15-6 82 16,1-6-82-16,-16 12 47 0,0 0-47 0,23-17 47 15,6-5-47-15,-29 22 39 0,0 0-39 0,26-26 40 16,7-3-40-16,-33 29 51 0,0 0-51 0,33-36 51 15,6-3-51-15,-39 39 58 0,0 0-58 0,36-43 58 16,1-5-58-16,-37 48 39 0,0 0-39 0,33-46 39 16,-3-2-39-16,-30 48 20 0,0 0-20 0,28-48 20 15,-1 0-20-15,-27 48 12 0,0 0-12 0,20-45 13 16,-1 4-13-16,-19 41 4 0,0 0-4 0,14-34 4 0,-2 7-4 16,-12 27 3-16,0 0-3 0,7-21 3 0,-2 7-3 15,-5 14 5-15,0 0-5 0,4-8 5 0,-4 3-5 0,0 5 12 16,0 0-12-16,-2 12 12 0,0 12-12 0,2-24 3 15,0 0-3-15,0 29 4 0,-5 10-4 0,5-39 3 16,0 0-3-16,-4 46 3 0,1 7-3 0,3-53 5 16,0 0-5-16,-4 59 5 0,1 2-5 0,3-61 0 15,0 0 0-15,-4 62 1 0,1 1-1 0,3-63 2 16,0 0-2-16,-7 74 2 0,2 7-2 0,5-81 1 16,0 0-1-16,-7 54 2 0,3-19-2 0,4-35 1 15,0 0-1-15,-3 36 1 0,1-6-1 0,2-30 3 0,0 0-3 16,-2 26 4-16,2-7-4 0,0-19 2 0,0 0-2 15,2 15 2-15,0-3-2 0,-2-12-13 0,0 0 13 16,2 9-13-16,-2-2 13 0,0-7-97 0,0 0 97 0,-2 5-97 16,-2-2 97-16,4-3-179 0,0 0 179 0,-17 6-179 15,-11-1 179-15,-16 5-1178 0</inkml:trace>
  <inkml:trace contextRef="#ctx0" brushRef="#br1" timeOffset="21499.15">18930 14056 639 0,'0'0'0'0,"7"-1"0"16,3-5 0-16,-10 6 66 0,0 0-66 0,7-1 66 16,-2-3-66-16,-5 4 58 0,0 0-58 0,7-1 58 15,-3-1-58-15,-4 2 63 0,0 0-63 0,5-2 64 16,0 0-64-16,-5 2 61 0,0 0-61 0,7-1 62 15,2-3-62-15,-9 4 73 0,0 0-73 0,12-3 74 16,6-2-74-16,-18 5 67 0,0 0-67 0,17-5 67 16,4-2-67-16,-21 7 60 0,0 0-60 0,30-4 61 15,3-1-61-15,-33 5 46 0,0 0-46 0,43-3 47 16,4 1-47-16,-47 2 48 0,0 0-48 0,51 0 49 16,3 3-49-16,-54-3 36 0,0 0-36 0,57 0 37 0,6 0-37 15,-63 0 9-15,0 0-9 0,64-1 9 0,8-1-9 16,-72 2 37-16,0 0-37 0,89-2 38 0,8-3-38 15,-97 5 5-15,0 0-5 0,87-5 5 0,2-2-5 0,-89 7 17 16,0 0-17-16,87-3 17 0,-5-1-17 0,-82 4 39 16,0 0-39-16,80-3 40 0,-3-6-40 0,-77 9 18 15,0 0-18-15,75-5 19 0,-2 0-19 0,-73 5 12 16,0 0-12-16,73-5 13 0,2 1-13 0,-75 4 18 16,0 0-18-16,68 0 19 0,-5-3-19 0,-63 3 3 15,0 0-3-15,50-2 4 0,-6-1-4 0,-44 3 6 16,0 0-6-16,42-4 7 0,1-1-7 0,-43 5 3 0,0 0-3 15,42-3 3-15,5-2-3 0,-47 5 2 0,0 0-2 16,38-2 2-16,1 0-2 0,-39 2-1 0,0 0 1 16,33-1-1-16,2-1 1 0,-35 2-68 0,0 0 68 0,29 0-68 15,-6 0 68-15,-23 0-194 0,0 0 194 0,14 2-194 16,-7-1 194-16,14 3-1108 0</inkml:trace>
  <inkml:trace contextRef="#ctx0" brushRef="#br1" timeOffset="22834.89">18614 15106 953 0,'0'0'0'0,"6"-15"0"0,1-9 0 0,-7 24 127 15,0 0-127-15,5-5 127 0,-2 10-127 0,-3-5 92 16,0 0-92-16,9 0 92 0,0 0-92 0,-9 0 58 16,0 0-58-16,12-3 58 0,2-3-58 0,-14 6 54 15,0 0-54-15,19-12 54 0,4-3-54 0,-23 15 58 16,0 0-58-16,26-19 58 0,2-3-58 0,-28 22 56 15,0 0-56-15,29-26 57 0,3-1-57 0,-32 27 51 16,0 0-51-16,28-31 52 0,-1-2-52 0,-27 33 38 0,0 0-38 16,30-34 39-16,1-2-39 0,-31 36 17 0,0 0-17 15,28-39 17-15,0-4-17 0,-28 43 6 0,0 0-6 16,26-38 7-16,-5 4-7 0,-21 34 4 0,0 0-4 0,18-29 4 16,-6 5-4-16,-12 24 2 0,0 0-2 0,10-19 2 15,-3 5-2-15,-7 14 4 0,0 0-4 0,5-8 5 16,-1 6-5-16,-4 2-2 0,0 0 2 0,2 5-2 15,-2 5 2-15,0-10-7 0,0 0 7 0,-2 24-6 16,-5 14 6-16,7-38-9 0,0 0 9 0,-5 40-9 16,0 4 9-16,5-44-9 0,0 0 9 0,-6 50-8 15,-1 5 8-15,7-55-4 0,0 0 4 0,0 53-3 16,0 0 3-16,0-53 0 0,0 0 0 0,0 51 0 16,4 1 0-16,-4-52 0 0,0 0 0 0,5 42 1 15,2-6-1-15,-7-36 3 0,0 0-3 0,7 30 4 16,2-10-4-16,-9-20-2 0,0 0 2 0,8 17-1 0,3-8 1 15,-11-9-70-15,0 0 70 0,10 1-69 0,4-6 69 16,-14 5-139-16,0 0 139 0,5-10-138 0,-5-5 138 16,6-11-1122-16</inkml:trace>
  <inkml:trace contextRef="#ctx0" brushRef="#br1" timeOffset="23255.44">19871 14591 1356 0,'0'0'0'0,"-16"0"0"15,-10-5 0-15,26 5 148 0,0 0-148 0,-4 5 148 16,15 2-148-16,-11-7 77 0,0 0-77 0,5 12 77 16,4 1-77-16,-9-13 43 0,0 0-43 0,5 26 44 15,2 7-44-15,-7-33-18 0,0 0 18 0,2 30-18 16,-1 3 18-16,-1-33-5 0,0 0 5 0,2 38-4 0,2 3 4 15,-4-41 1-15,0 0-1 0,1 36 1 0,1-4-1 16,-2-32-1-16,0 0 1 0,2 31 0 0,-2-4 0 16,0-27-21-16,0 0 21 0,0 23-21 0,3-8 21 15,-3-15-106-15,0 0 106 0,0 12-105 0,-3-3 105 0,3-9-148 16,0 0 148-16,-12 1-147 0,-9-6 147 0,-11 2-879 16</inkml:trace>
  <inkml:trace contextRef="#ctx0" brushRef="#br1" timeOffset="23585.74">19492 14879 1300 0,'0'0'0'0,"9"0"0"16,3 0 0-16,-12 0 159 0,0 0-159 0,21-2 159 16,9-2-159-16,-30 4 115 0,0 0-115 0,38-5 116 15,9-2-116-15,-47 7 91 0,0 0-91 0,51-6 92 16,6-3-92-16,-57 9 5 0,0 0-5 0,56-9 6 16,2 1-6-16,-58 8 13 0,0 0-13 0,59-10 14 15,0-2-14-15,-59 12 15 0,0 0-15 0,56-9 16 16,-6 0-16-16,-50 9-5 0,0 0 5 0,44-5-4 15,-8 2 4-15,-36 3-218 0,0 0 218 0,27-2-217 0,-12 4 217 16,-15-2-142-16,0 0 142 0,-7 5-142 0,-21 5 142 16,-6 6-935-16</inkml:trace>
  <inkml:trace contextRef="#ctx0" brushRef="#br1" timeOffset="26273.16">20466 14467 1009 0,'0'0'0'0,"2"-6"0"0,3-5 0 0,-5 11 127 0,0 0-127 16,0-8 128-16,0-1-128 0,0 9 95 0,0 0-95 15,0-8 95-15,0-1-95 0,0 9 42 0,0 0-42 16,0-7 42-16,0 0-42 0,0 7 44 0,0 0-44 0,0-5 45 16,0 0-45-16,0 5 60 0,0 0-60 0,0 0 60 15,6-3-60-15,-6 3 50 0,0 0-50 0,7 5 50 16,1 3-50-16,-8-8 40 0,0 0-40 0,16 17 40 16,7 9-40-16,-23-26 35 0,0 0-35 0,22 28 36 15,8 1-36-15,-30-29 32 0,0 0-32 0,31 32 33 16,4 1-33-16,-35-33 32 0,0 0-32 0,33 31 32 15,2-4-32-15,-35-27 13 0,0 0-13 0,28 24 14 16,0-3-14-16,-28-21 31 0,0 0-31 0,24 12 31 16,-1-2-31-16,-23-10 0 0,0 0 0 0,17 7 0 15,-1-4 0-15,-16-3-36 0,0 0 36 0,9 0-35 16,-4-2 35-16,-5 2-87 0,0 0 87 0,3-3-86 0,-6-2 86 16,3 5-208-16,0 0 208 0,-4-12-207 0,-3-4 207 15,-3-11-1056-15</inkml:trace>
  <inkml:trace contextRef="#ctx0" brushRef="#br1" timeOffset="26618.31">21074 14282 1379 0,'0'0'0'15,"-7"9"0"-15,-7 5 0 0,14-14 144 0,0 0-144 16,-3 13 145-16,5 3-145 0,-2-16 94 0,0 0-94 0,0 22 94 16,0 7-94-16,0-29 36 0,0 0-36 0,-11 33 36 15,-4 4-36-15,15-37 0 0,0 0 0 0,-21 43 1 16,-7 5-1-16,28-48 36 0,0 0-36 0,-32 53 37 16,-4 7-37-16,36-60 40 0,0 0-40 0,-45 77 41 15,-11 7-41-15,56-84 27 0,0 0-27 0,-51 76 27 16,2-3-27-16,49-73 11 0,0 0-11 0,-38 62 11 15,7-11-11-15,31-51 2 0,0 0-2 0,-18 35 2 16,6-15-2-16,12-20 0 0,0 0 0 0,-7 17 0 16,5-6 0-16,2-11-40 0,0 0 40 0,2 5-39 15,7-7 39-15,-9 2-200 0,0 0 200 0,10-15-200 16,1-11 200-16,10-15-1153 0</inkml:trace>
  <inkml:trace contextRef="#ctx0" brushRef="#br1" timeOffset="27129.31">20278 15394 1323 0,'0'0'0'0,"9"-3"0"16,7-2 0-16,-16 5 127 0,0 0-127 0,22-7 128 16,6-4-128-16,-28 11 93 0,0 0-93 0,35-10 93 15,8-2-93-15,-43 12 39 0,0 0-39 0,49-10 40 16,9 0-40-16,-58 10 0 0,0 0 0 0,57-11 1 0,8 1-1 16,-65 10 23-16,0 0-23 0,61-8 24 0,1 1-24 15,-62 7 31-15,0 0-31 0,63-7 31 0,0 3-31 16,-63 4 30-16,0 0-30 0,61-3 30 0,-5 3-30 15,-56 0 33-15,0 0-33 0,50 3 33 0,-5-3-33 0,-45 0 3 16,0 0-3-16,37 4 3 0,-9-1-3 0,-28-3 0 16,0 0 0-16,21 4 0 0,-4 1 0 0,-17-5-129 15,0 0 129-15,4 10-129 0,-8 4 129 0,4-14-153 16,0 0 153-16,2 20-1125 0,-4-40 1125 0</inkml:trace>
  <inkml:trace contextRef="#ctx0" brushRef="#br1" timeOffset="27489.85">20902 15495 1267 0,'0'0'0'0,"0"0"0"16,0 0 0-16,0 0 132 0,0 0-132 0,0 0 133 16,0 0-133-16,0 0 52 0,0 0-52 0,0 0 53 15,0 0-53-15,0 0 36 0,0 0-36 0,-14 21 36 16,-10 11-36-16,24-32 1 0,0 0-1 0,-25 33 2 16,-3 5-2-16,28-38 33 0,0 0-33 0,-33 39 34 15,-5 4-34-15,38-43 18 0,0 0-18 0,-33 38 18 0,0-3-18 16,33-35 37-16,0 0-37 0,-28 31 37 0,5-3-37 15,23-28 7-15,0 0-7 0,-17 20 7 0,3-4-7 0,14-16 0 16,0 0 0-16,-9 10 0 0,4-5 0 0,5-5-172 16,0 0 172-16,3-7-171 0,8-12 171 0,-11 19-190 15,0 0 190-15,3-27-189 0,2-12 189 0,6-28-779 16</inkml:trace>
  <inkml:trace contextRef="#ctx0" brushRef="#br1" timeOffset="27743.96">20494 15564 1524 0,'0'0'0'0,"14"7"0"16,11 1 0-16,-25-8 216 0,0 0-216 0,26 10 217 16,9 2-217-16,-35-12 122 0,0 0-122 0,40 14 122 15,5 2-122-15,-45-16 45 0,0 0-45 0,49 18 45 16,1 0-45-16,-50-18-3 0,0 0 3 0,56 20-3 15,-2 4 3-15,-54-24-9 0,0 0 9 0,54 26-8 16,0 1 8-16,-54-27-57 0,0 0 57 0,47 22-57 16,-2-1 57-16,-45-21-95 0,0 0 95 0,32 17-95 15,-8-5 95-15,-24-12-238 0,0 0 238 0,17 9-238 16,-4-4 238-16,16 9-997 0</inkml:trace>
  <inkml:trace contextRef="#ctx0" brushRef="#br1" timeOffset="28375.12">20470 14363 1188 0,'0'0'0'0,"-5"5"0"16,-8 5 0-16,13-10 147 0,0 0-147 0,-5 4 147 15,3-3-147-15,2-1 85 0,0 0-85 0,-1 4 85 0,2-1-85 16,-1-3 38-16,0 0-38 0,-1 9 38 0,-1 1-38 15,2-10 17-15,0 0-17 0,-7 19 17 0,-2 5-17 16,9-24 32-16,0 0-32 0,-10 33 33 0,-1 8-33 0,11-41 5 16,0 0-5-16,-15 48 6 0,1 8-6 0,14-56 12 15,0 0-12-15,-14 62 12 0,-2 10-12 0,16-72 3 16,0 0-3-16,-16 96 4 0,-1 20-4 0,17-116 2 16,0 0-2-16,-10 112 3 0,6 1-3 0,4-113 10 15,0 0-10-15,0 108 10 0,11-2-10 0,-11-106 0 16,0 0 0-16,13 103 0 0,8-6 0 0,-21-97-2 15,0 0 2-15,23 84-1 0,3-12 1 0,-26-72 0 0,0 0 0 16,28 57 0-16,2-16 0 0,-30-41-12 0,0 0 12 16,33 27-12-16,3-15 12 0,-36-12-100 0,0 0 100 15,28 4-100-15,-5-11 100 0,-23 7-162 0,0 0 162 16,17-14-161-16,-3-7 161 0,18-13-908 0</inkml:trace>
  <inkml:trace contextRef="#ctx0" brushRef="#br1" timeOffset="28915.47">21362 14315 1356 0,'0'0'0'0,"10"-9"0"0,9-6 0 0,-19 15 103 0,0 0-103 16,18-3 104-16,3 6-104 0,-21-3 89 0,0 0-89 15,19 12 90-15,2 8-90 0,-21-20 47 0,0 0-47 16,22 33 48-16,3 8-48 0,-25-41 8 0,0 0-8 16,26 53 9-16,4 11-9 0,-30-64 27 0,0 0-27 0,29 89 27 15,4 19-27-15,-33-108-2 0,0 0 2 0,26 104-2 16,-5 4 2-16,-21-108 0 0,0 0 0 0,13 101 0 15,-7-3 0-15,-6-98-4 0,0 0 4 0,0 91-4 16,-5-9 4-16,5-82-8 0,0 0 8 0,-14 79-8 16,-5-6 8-16,19-73-15 0,0 0 15 0,-24 67-14 15,-4-7 14-15,28-60-4 0,0 0 4 0,-24 48-3 16,1-12 3-16,23-36-32 0,0 0 32 0,-16 24-32 16,7-10 32-16,9-14-62 0,0 0 62 0,-8 10-61 15,3-5 61-15,5-5-133 0,0 0 133 0,-9-5-132 16,-3-9 132-16,-9-5-951 0</inkml:trace>
  <inkml:trace contextRef="#ctx0" brushRef="#br1" timeOffset="29545.72">21644 14159 886 0,'0'0'0'0,"3"-3"0"16,3-4 0-16,-6 7 142 0,0 0-142 0,3-4 143 0,2 1-143 15,-5 3 136-15,0 0-136 0,0-4 137 0,2 3-137 16,-2 1 113-16,0 0-113 0,5-5 113 0,2-1-113 16,-7 6 94-16,0 0-94 0,13-8 94 0,4-4-94 15,-17 12 67-15,0 0-67 0,24-14 67 0,3-3-67 0,-27 17 45 16,0 0-45-16,33-15 45 0,1-1-45 0,-34 16 22 16,0 0-22-16,39-8 22 0,1-3-22 0,-40 11 27 15,0 0-27-15,38-1 27 0,-1 4-27 0,-37-3 3 16,0 0-3-16,29 5 3 0,-4 2-3 0,-25-7 3 15,0 0-3-15,17 10 3 0,-5 4-3 0,-12-14 2 16,0 0-2-16,0 24 2 0,-5 9-2 0,5-33 1 16,0 0-1-16,-12 36 1 0,-7 3-1 0,19-39 1 0,0 0-1 15,-21 43 1-15,-4 3-1 0,25-46 3 0,0 0-3 16,-22 48 3-16,1 2-3 0,21-50 18 0,0 0-18 16,-7 46 19-16,9 0-19 0,-2-46-2 0,0 0 2 0,21 33-1 15,15-9 1-15,-36-24-185 0,0 0 185 0,66-19-185 16,25-38 185-16,66-18-1297 0</inkml:trace>
  <inkml:trace contextRef="#ctx0" brushRef="#br1" timeOffset="33735.8">22154 13654 348 0,'0'0'0'0,"4"-4"0"16,3-8 0-16,-7 12 1 0,0 0-1 0,3-5 2 16,-1 0-2-16,-2 5 114 0,0 0-114 0,0-3 115 15,0 1-115-15,0 2 133 0,0 0-133 0,-2-4 134 16,1 1-134-16,1 3 113 0,0 0-113 0,-2-3 113 16,2 1-113-16,0 2 100 0,0 0-100 0,0-5 101 15,2 0-101-15,-2 5 65 0,0 0-65 0,5-7 66 0,2 0-66 16,-7 7 38-16,0 0-38 0,9-7 39 0,3 0-39 15,-12 7 40-15,0 0-40 0,12-5 41 0,2 0-41 0,-14 5 1 16,0 0-1-16,10-2 1 0,1 4-1 0,-11-2 12 16,0 0-12-16,8 3 12 0,1 2-12 0,-9-5 0 15,0 0 0-15,4 2 0 0,-1 3 0 0,-3-5 0 16,0 0 0-16,2 7 1 0,-4 0-1 0,2-7 32 16,0 0-32-16,-5 10 33 0,-4 1-33 0,9-11 39 15,0 0-39-15,-8 10 40 0,-3-2-40 0,11-8 50 16,0 0-50-16,-10 7 51 0,-1 0-51 0,11-7 38 15,0 0-38-15,-10 5 38 0,-1-1-38 0,11-4 18 16,0 0-18-16,-8 0 18 0,-3-4-18 0,11 4-20 0,0 0 20 16,-9-5-19-16,2-2 19 0,7 7-162 0,0 0 162 15,-3-15-162-15,3-4 162 0,-7-14-1088 0</inkml:trace>
  <inkml:trace contextRef="#ctx0" brushRef="#br1" timeOffset="34319.78">22531 12905 1412 0,'0'0'0'0,"-4"-2"0"0,1 1 0 0,3 1 159 15,0 0-159-15,-4-4 160 0,3-1-160 0,1 5 71 16,0 0-71-16,0-3 71 0,0 1-71 0,0 2 61 0,0 0-61 16,1 0 61-16,6 3-61 0,-7-3 25 0,0 0-25 15,9 4 26-15,3 1-26 0,-12-5 32 0,0 0-32 16,12 10 32-16,6 2-32 0,-18-12 13 0,0 0-13 0,21 19 14 16,5 10-14-16,-26-29 22 0,0 0-22 0,26 33 22 15,4 3-22-15,-30-36 7 0,0 0-7 0,29 36 8 16,4 1-8-16,-33-37 9 0,0 0-9 0,33 40 10 15,4 1-10-15,-37-41 38 0,0 0-38 0,37 41 39 16,-4-2-39-16,-33-39 0 0,0 0 0 0,34 38 0 16,-4-2 0-16,-30-36 8 0,0 0-8 0,26 27 8 15,-5-3-8-15,-21-24 16 0,0 0-16 0,18 19 17 16,-3-5-17-16,-15-14 3 0,0 0-3 0,12 12 3 16,-3-5-3-16,-9-7-2 0,0 0 2 0,5 5-1 15,-3-3 1-15,-2-2-59 0,0 0 59 0,-2-4-59 16,-6-3 59-16,8 7-120 0,0 0 120 0,-11-8-119 0,-4-2 119 15,15 10-155-15,0 0 155 0,-21-14-154 0,-4-8 154 16,-20-14-1160-16</inkml:trace>
  <inkml:trace contextRef="#ctx0" brushRef="#br1" timeOffset="34741.17">23198 12919 1043 0,'0'0'0'0,"-4"10"0"0,-1 7 0 0,5-17 64 0,0 0-64 16,0 4 64-16,5-4-64 0,-5 0 77 0,0 0-77 16,4 0 77-16,-1-4-77 0,-3 4 83 0,0 0-83 0,0 0 83 15,0 5-83-15,0-5 72 0,0 0-72 0,-7 17 72 16,-3 9-72-16,10-26 83 0,0 0-83 0,-14 34 83 15,-5 2-83-15,19-36 65 0,0 0-65 0,-21 43 65 16,-3 5-65-16,24-48 49 0,0 0-49 0,-28 53 50 16,-2 7-50-16,30-60 32 0,0 0-32 0,-31 60 33 15,-1 4-33-15,32-64 23 0,0 0-23 0,-38 75 24 16,-4 7-24-16,42-82 9 0,0 0-9 0,-38 76 10 16,3-3-10-16,35-73 10 0,0 0-10 0,-24 55 11 15,10-12-11-15,14-43 24 0,0 0-24 0,-9 29 25 16,7-12-25-16,2-17 6 0,0 0-6 0,-1 16 6 0,1-8-6 15,0-8 4-15,0 0-4 0,0 7 5 0,1-4-5 16,-1-3-2-16,0 0 2 0,0 0-1 0,0 0 1 16,0 0-82-16,0 0 82 0,-1-7-82 0,-6-3 82 0,7 10-203 15,0 0 203-15,-6-12-202 0,-1-3 202 0,-3-13-1150 16</inkml:trace>
  <inkml:trace contextRef="#ctx0" brushRef="#br1" timeOffset="35205.8">22557 14043 785 0,'0'0'0'0,"10"-16"0"16,6-11 0-16,-16 27 154 0,0 0-154 0,-2 3 154 16,-8 16-154-16,10-19 140 0,0 0-140 0,-9 14 140 15,0 1-140-15,9-15 108 0,0 0-108 0,-5 12 108 16,-2-3-108-16,7-9 106 0,0 0-106 0,-3 6 107 16,1 0-107-16,2-6 114 0,0 0-114 0,5 3 114 15,7-3-114-15,-12 0 106 0,0 0-106 0,20-3 106 16,6-3-106-16,-26 6 50 0,0 0-50 0,33-3 50 15,9-7-50-15,-42 10 42 0,0 0-42 0,50-9 43 16,8 1-43-16,-58 8 46 0,0 0-46 0,55-7 46 0,3 2-46 16,-58 5 9-16,0 0-9 0,56-5 9 0,-2 1-9 0,-54 4 22 15,0 0-22-15,48-2 23 0,-2 1-23 0,-46 1 7 16,0 0-7-16,36 0 8 0,-8 0-8 0,-28 0 3 16,0 0-3-16,21 0 4 0,-5 1-4 0,-16-1-5 15,0 0 5-15,10 2-5 0,-5-2 5 0,-5 0-85 16,0 0 85-16,-3 4-85 0,-8 2 85 0,11-6-226 15,0 0 226-15,-17 7-226 0,-6 0 226 0,23-7-214 16,0 0 214-16,-34 4-213 0,-10-3 213 0,-34 4-1046 16</inkml:trace>
  <inkml:trace contextRef="#ctx0" brushRef="#br1" timeOffset="35641.18">23100 14538 1457 0,'0'0'0'0,"-1"-6"0"0,-3-2 0 16,4 8 153-16,0 0-153 0,2-7 153 0,1 4-153 16,-3 3 88-16,0 0-88 0,0 0 89 0,6-2-89 15,-6 2 53-15,0 0-53 0,-6 3 54 0,-6 8-54 16,12-11 0-16,0 0 0 0,-24 18 0 0,-9 8 0 0,33-26 0 16,0 0 0-16,-37 29 0 0,-5 6 0 0,42-35 4 15,0 0-4-15,-45 37 4 0,-4 4-4 0,49-41 13 16,0 0-13-16,-50 45 14 0,-1 3-14 0,51-48 25 15,0 0-25-15,-43 43 26 0,3-4-26 0,40-39 6 16,0 0-6-16,-32 31 7 0,8-5-7 0,24-26 5 16,0 0-5-16,-21 22 5 0,5-5-5 0,16-17 0 15,0 0 0-15,-12 12 0 0,3-3 0 0,9-9-60 0,0 0 60 16,-3 0-60-16,5-7 60 0,-2 7-210 0,0 0 210 16,7-16-209-16,5-8 209 0,7-15-1101 0</inkml:trace>
  <inkml:trace contextRef="#ctx0" brushRef="#br1" timeOffset="35986.78">22602 14563 1535 0,'0'0'0'0,"4"-1"0"16,1-1 0-16,-5 2 173 0,0 0-173 0,10-2 173 15,4 0-173-15,-14 2 102 0,0 0-102 0,19 2 102 16,-1 0-102-16,-18-2 47 0,0 0-47 0,22 5 48 16,3 4-48-16,-25-9 0 0,0 0 0 0,30 13 0 0,3 4 0 15,-33-17-2-15,0 0 2 0,33 21-1 0,3 3 1 16,-36-24 0-16,0 0 0 0,37 27 1 0,-4 6-1 0,-33-33 0 16,0 0 0-16,31 32 1 0,-1 3-1 0,-30-35-1 15,0 0 1-15,26 34-1 0,-2-1 1 0,-24-33 0 16,0 0 0-16,21 29 0 0,-7-5 0 0,-14-24-10 15,0 0 10-15,13 19-10 0,-7-6 10 0,-6-13-79 16,0 0 79-16,7 10-78 0,-3-4 78 0,-4-6-162 16,0 0 162-16,0 0-162 0,0 0 162 0,0 0-177 15,0 0 177-15,0-12-176 0,-2-11 176 0,0-11-889 16</inkml:trace>
  <inkml:trace contextRef="#ctx0" brushRef="#br1" timeOffset="36616.88">23320 14335 1076 0,'0'0'0'0,"3"0"0"0,4 4 0 0,-7-4 207 16,0 0-207-16,4-4 208 0,-1 1-208 0,-3 3 154 0,0 0-154 16,9-5 155-16,0-2-155 0,-9 7 80 0,0 0-80 15,17-9 80-15,8-3-80 0,-25 12 36 0,0 0-36 16,27-11 37-16,7-5-37 0,-34 16 22 0,0 0-22 0,33-10 23 15,1 1-23-15,-34 9 4 0,0 0-4 0,34-5 5 16,-1 2-5-16,-33 3 3 0,0 0-3 0,29-2 4 16,-1 4-4-16,-28-2 2 0,0 0-2 0,21 3 3 15,-5 1-3-15,-16-4-4 0,0 0 4 0,10 5-3 16,-3 2 3-16,-7-7-4 0,0 0 4 0,0 12-3 16,-7 3 3-16,7-15 5 0,0 0-5 0,-14 22 5 15,-7 6-5-15,21-28 56 0,0 0-56 0,-17 27 56 16,0 4-56-16,17-31 46 0,0 0-46 0,-16 29 47 15,4-2-47-15,12-27 32 0,0 0-32 0,-6 31 32 16,8 0-32-16,-2-31 1 0,0 0-1 0,11 24 1 16,10-7-1-16,-21-17-11 0,0 0 11 0,31 5-11 15,12-8 11-15,-43 3-288 0,0 0 288 0,46-17-288 0,6-14 288 16,46-17-1194-16</inkml:trace>
  <inkml:trace contextRef="#ctx0" brushRef="#br1" timeOffset="37322.97">23877 13808 1143 0,'0'0'0'0,"6"-5"0"0,1-2 0 0,-7 7 86 15,0 0-86-15,3-5 86 0,-1 0-86 0,-2 5 81 16,0 0-81-16,0-2 82 0,-2-3-82 0,2 5 103 16,0 0-103-16,-2-4 104 0,-1 3-104 0,3 1 81 15,0 0-81-15,0-4 81 0,2 1-81 0,-2 3 81 0,0 0-81 16,3-4 81-16,2-1-81 0,-5 5 54 0,0 0-54 0,7-2 55 15,4-3-55-15,-11 5 18 0,0 0-18 0,8-1 19 16,1 1-19-16,-9 0 32 0,0 0-32 0,7 1 32 16,2 4-32-16,-9-5 1 0,0 0-1 0,3 2 1 15,1 2-1-15,-4-4 5 0,0 0-5 0,2 5 6 16,-2 0-6-16,0-5 14 0,0 0-14 0,-6 8 15 16,-4 4-15-16,10-12 14 0,0 0-14 0,-16 11 15 15,-5-3-15-15,21-8 15 0,0 0-15 0,-21 5 16 16,0-5-16-16,21 0-15 0,0 0 15 0,-10-10-14 15,5-10 14-15,5 20-208 0,0 0 208 0,5-36-208 16,11-12 208-16,5-36-1295 0</inkml:trace>
  <inkml:trace contextRef="#ctx0" brushRef="#br1" timeOffset="38088.4">24475 13316 1244 0,'0'0'0'0,"2"-5"0"0,5-4 0 0,-7 9 102 16,0 0-102-16,3-5 103 0,1 0-103 0,-4 5 95 15,0 0-95-15,0 0 95 0,1-3-95 0,-1 3 59 0,0 0-59 16,0 0 59-16,0 0-59 0,0 0 32 0,0 0-32 15,-7 8 33-15,-3 6-33 0,10-14 7 0,0 0-7 16,-17 26 7-16,-6 8-7 0,23-34 6 0,0 0-6 16,-26 43 7-16,-6 1-7 0,32-44 8 0,0 0-8 0,-33 52 9 15,-2 6-9-15,35-58 13 0,0 0-13 0,-36 57 13 16,-1-1-13-16,37-56 8 0,0 0-8 0,-29 50 9 16,4-7-9-16,25-43 15 0,0 0-15 0,-22 34 16 15,8-8-16-15,14-26 23 0,0 0-23 0,-13 20 24 16,7-6-24-16,6-14 0 0,0 0 0 0,-6 10 1 15,3-3-1-15,3-7-50 0,0 0 50 0,-4-2-50 16,4-6 50-16,0 8-152 0,0 0 152 0,0-16-152 16,0-6 152-16,2-16-1090 0</inkml:trace>
  <inkml:trace contextRef="#ctx0" brushRef="#br1" timeOffset="38478.97">23987 13446 1479 0,'0'0'0'0,"11"2"0"0,4 3 0 0,-15-5 172 15,0 0-172-15,21 5 173 0,4 6-173 0,-25-11 82 16,0 0-82-16,26 13 83 0,3 6-83 0,-29-19 43 0,0 0-43 15,30 22 43-15,0 4-43 0,-30-26-2 0,0 0 2 16,29 28-2-16,-1 1 2 0,-28-29 5 0,0 0-5 16,26 29 5-16,0 2-5 0,-26-31 55 0,0 0-55 0,26 25 56 15,4 3-56-15,-30-28 17 0,0 0-17 0,23 25 17 16,1-1-17-16,-24-24 25 0,0 0-25 0,24 23 26 16,1-3-26-16,-25-20 3 0,0 0-3 0,19 14 3 15,-5 0-3-15,-14-14 0 0,0 0 0 0,12 12 0 16,-1 0 0-16,-11-12-7 0,0 0 7 0,7 6-6 15,-4 1 6-15,-3-7-74 0,0 0 74 0,0 5-73 16,-2 1 73-16,2-6-145 0,0 0 145 0,-5 3-144 16,-2 0 144-16,7-3-189 0,0 0 189 0,-16-3-188 15,-4-6 188-15,-15-3-986 0</inkml:trace>
  <inkml:trace contextRef="#ctx0" brushRef="#br1" timeOffset="38989.15">24557 14137 1132 0,'0'0'0'15,"7"-2"0"-15,3-3 0 0,-10 5 107 0,0 0-107 16,12-4 108-16,4 1-108 0,-16 3 118 0,0 0-118 16,16-3 119-16,-1-3-119 0,-15 6 130 0,0 0-130 0,18-8 131 15,1-6-131-15,-19 14 102 0,0 0-102 0,19-15 103 16,0-2-103-16,-19 17 71 0,0 0-71 0,21-24 71 16,4-4-71-16,-25 28 42 0,0 0-42 0,22-27 43 15,-3-4-43-15,-19 31 7 0,0 0-7 0,18-27 7 16,-2-1-7-16,-16 28 5 0,0 0-5 0,8-24 5 15,-1 4-5-15,-7 20 0 0,0 0 0 0,0-16 1 16,-5 4-1-16,5 12-7 0,0 0 7 0,-9-5-7 16,-5 3 7-16,14 2-26 0,0 0 26 0,-22 7-26 15,-6 7 26-15,28-14-13 0,0 0 13 0,-33 19-13 16,-4 5 13-16,37-24-20 0,0 0 20 0,-33 27-19 16,0 4 19-16,33-31-8 0,0 0 8 0,-28 34-8 0,7 4 8 15,21-38-1-15,0 0 1 0,-17 39-1 0,8 1 1 16,9-40-9-16,0 0 9 0,2 36-8 0,10-4 8 15,-12-32-3-15,0 0 3 0,21 29-3 0,10-3 3 16,-31-26-30-16,0 0 30 0,37 21-30 0,6-9 30 0,-43-12-141 16,0 0 141-16,46 7-141 0,1-6 141 15,-47-1-155-15,0 0 155 0,42-17-155 0,-9-14 155 0,42-17-1010 16</inkml:trace>
  <inkml:trace contextRef="#ctx0" brushRef="#br1" timeOffset="40506.15">25689 13494 1031 0,'0'0'0'0,"0"0"0"16,0 0 0-16,0 0 119 0,0 0-119 0,0 0 119 15,2-7-119-15,-2 7 77 0,0 0-77 0,2-3 77 16,1-2-77-16,-3 5 88 0,0 0-88 0,5-4 88 16,-1-1-88-16,-4 5 41 0,0 0-41 0,3-1 41 15,1-1-41-15,-4 2 41 0,0 0-41 0,0 0 42 16,3 2-42-16,-3-2 29 0,0 0-29 0,-3 13 29 16,-4 10-29-16,7-23 39 0,0 0-39 0,-7 30 39 15,0 12-39-15,7-42 23 0,0 0-23 0,-9 44 24 16,1 7-24-16,8-51 18 0,0 0-18 0,-6 47 18 15,3-3-18-15,3-44 18 0,0 0-18 0,-2 38 18 0,2-5-18 16,0-33 15-16,0 0-15 0,0 29 15 0,0-11-15 16,0-18 0-16,0 0 0 0,0 18 0 0,0-6 0 0,0-12-72 15,0 0 72-15,0 5-72 0,0-5 72 0,0 0-151 16,0 0 151-16,-9-7-150 0,-5-7 150 0,-8-6-1106 16</inkml:trace>
  <inkml:trace contextRef="#ctx0" brushRef="#br1" timeOffset="40776.05">25248 13791 1558 0,'0'0'0'15,"9"-4"0"-15,7 1 0 0,-16 3 203 0,0 0-203 0,22-9 203 16,8-1-203-16,-30 10 121 0,0 0-121 0,37-9 121 15,10-6-121-15,-47 15 49 0,0 0-49 0,48-10 49 16,8-1-49-16,-56 11-7 0,0 0 7 0,54-8-7 16,2 1 7-16,-56 7-35 0,0 0 35 0,51-7-35 15,-4 5 35-15,-47 2-12 0,0 0 12 0,41 2-12 16,-4 2 12-16,-37-4-59 0,0 0 59 0,28 5-59 16,-7 0 59-16,-21-5-181 0,0 0 181 0,14 5-181 15,-6-5 181-15,15 5-1182 0</inkml:trace>
  <inkml:trace contextRef="#ctx0" brushRef="#br1" timeOffset="41406.44">26733 13508 1670 0,'0'0'0'0,"14"-2"0"15,8 1 0-15,-22 1 153 0,0 0-153 0,25-11 154 16,4-2-154-16,-29 13 93 0,0 0-93 0,28-19 93 16,2-3-93-16,-30 22 16 0,0 0-16 0,29-30 17 15,1-6-17-15,-30 36 6 0,0 0-6 0,26-39 6 16,0-6-6-16,-26 45 25 0,0 0-25 0,23-44 26 15,-2-4-26-15,-21 48 29 0,0 0-29 0,17-45 29 16,-3 1-29-16,-14 44 23 0,0 0-23 0,12-34 24 16,-1 6-24-16,-11 28 17 0,0 0-17 0,9-22 17 0,-1 5-17 15,-8 17 1-15,0 0-1 0,7-9 2 0,0 8-2 16,-7 1 5-16,0 0-5 0,5 15 6 0,1 12-6 0,-6-27 0 16,0 0 0-16,3 38 0 0,-1 8 0 0,-2-46 0 15,0 0 0-15,0 57 0 0,0 8 0 0,0-65-1 16,0 0 1-16,-4 67 0 0,-1 6 0 0,5-73-1 15,0 0 1-15,-7 86-1 0,-3 13 1 0,10-99-1 16,0 0 1-16,-9 86 0 0,0 1 0 0,9-87 0 16,0 0 0-16,-10 62 0 0,3-14 0 0,7-48-2 15,0 0 2-15,-4 36-2 0,4-15 2 0,0-21-53 16,0 0 53-16,0 18-53 0,0-6 53 0,0-12-134 0,0 0 134 16,-1 7-134-16,-3-3 134 0,4-4-151 0,0 0 151 15,-15-5-151-15,-10-7 151 0,-15-6-1199 0</inkml:trace>
  <inkml:trace contextRef="#ctx0" brushRef="#br1" timeOffset="41902.12">25839 14433 942 0,'0'0'0'0,"7"-15"0"0,7-9 0 0,-14 24 148 16,0 0-148-16,2-7 149 0,-8 10-149 0,6-3 124 15,0 0-124-15,-3 2 124 0,-1 3-124 0,4-5 105 16,0 0-105-16,6 0 106 0,6-2-106 0,-12 2 56 16,0 0-56-16,24-3 57 0,13-4-57 0,-37 7 75 15,0 0-75-15,47-5 75 0,10 3-75 0,-57 2 54 16,0 0-54-16,70-5 55 0,14 2-55 0,-84 3 40 0,0 0-40 16,115-4 40-16,26-1-40 0,-141 5 29 0,0 0-29 15,141-7 29-15,9-3-29 0,-150 10 23 0,0 0-23 16,146-10 24-16,6-4-24 0,-152 14 9 0,0 0-9 0,142-15 9 15,-4-2-9-15,-138 17 5 0,0 0-5 0,126-16 5 16,-10 4-5-16,-116 12 0 0,0 0 0 0,101-14 1 16,-14 6-1-16,-87 8-2 0,0 0 2 0,70-9-2 15,-14 1 2-15,-56 8-60 0,0 0 60 0,36-4-60 16,-15 4 60-16,-21 0-86 0,0 0 86 0,6 4-85 16,-15 3 85-16,9-7-147 0,0 0 147 0,-26 13-146 15,-18 8 146-15,-26 13-1176 0</inkml:trace>
  <inkml:trace contextRef="#ctx0" brushRef="#br1" timeOffset="42577.09">25295 15303 1356 0,'0'0'0'0,"16"-5"0"16,9-2 0-16,-25 7 159 0,0 0-159 0,24-10 160 15,2-4-160-15,-26 14 101 0,0 0-101 0,30-18 102 16,5-5-102-16,-35 23 66 0,0 0-66 0,36-25 67 15,2-3-67-15,-38 28 40 0,0 0-40 0,42-32 40 16,5-1-40-16,-47 33 13 0,0 0-13 0,46-34 14 16,-1 0-14-16,-45 34 32 0,0 0-32 0,43-35 33 0,-1 3-33 15,-42 32 2-15,0 0-2 0,35-33 2 0,-4 2-2 16,-31 31 0-16,0 0 0 0,25-25 0 0,-6 1 0 16,-19 24-3-16,0 0 3 0,14-17-2 0,-5-1 2 15,-9 18-7-15,0 0 7 0,5-10-7 0,-2 3 7 0,-3 7-8 16,0 0 8-16,4-5-8 0,-8 5 8 0,4 0-24 15,0 0 24-15,-5 12-23 0,-5 12 23 0,10-24-7 16,0 0 7-16,-9 28-6 0,0 4 6 0,9-32-26 16,0 0 26-16,-10 39-25 0,-2 6 25 0,12-45-7 15,0 0 7-15,-14 50-6 0,-2 6 6 0,16-56-1 16,0 0 1-16,-16 57-1 0,-1 1 1 0,17-58 0 0,0 0 0 16,-12 48 0-16,1-9 0 0,11-39 0 0,0 0 0 15,-7 35 0-15,2-6 0 0,5-29 2 0,0 0-2 16,-3 24 2-16,1-5-2 0,2-19-43 0,0 0 43 15,0 12-43-15,0-2 43 0,0-10-189 0,0 0 189 0,3 2-189 16,4-9 189-16,4 2-1068 0</inkml:trace>
  <inkml:trace contextRef="#ctx0" brushRef="#br1" timeOffset="43028.63">26355 14921 1625 0,'0'0'0'0,"0"0"0"0,-6 0 0 0,6 0 160 15,0 0-160-15,0 2 160 0,0 5-160 0,0-7 81 0,0 0-81 16,4 14 81-16,1 4-81 0,-5-18 22 0,0 0-22 0,9 28 22 15,3 10-22-15,-12-38-15 0,0 0 15 0,9 39-14 16,-1 2 14-16,-8-41-8 0,0 0 8 0,9 41-8 16,-2-1 8-16,-7-40-5 0,0 0 5 0,7 32-4 15,-2-1 4-15,-5-31-13 0,0 0 13 0,4 22-12 16,-1-3 12-16,-3-19-105 0,0 0 105 0,4 14-105 16,-2-6 105-16,-2-8-179 0,0 0 179 0,-4 4-179 15,-1-13 179-15,-4 4-1024 0</inkml:trace>
  <inkml:trace contextRef="#ctx0" brushRef="#br1" timeOffset="43298.09">26184 15050 1591 0,'0'0'0'0,"10"0"0"0,6 0 0 0,-16 0 179 16,0 0-179-16,19 0 179 0,4 2-179 0,-23-2 100 15,0 0-100-15,28 0 101 0,5 0-101 0,-33 0 59 16,0 0-59-16,38 1 60 0,4 3-60 0,-42-4 1 16,0 0-1-16,42 3 2 0,3 4-2 0,-45-7 1 15,0 0-1-15,44 3 1 0,-1 3-1 0,-43-6 0 16,0 0 0-16,37 5 0 0,-1-2 0 0,-36-3-9 16,0 0 9-16,28 5-9 0,-7 0 9 0,-21-5-85 15,0 0 85-15,18 4-85 0,-6-1 85 0,-12-3-192 0,0 0 192 16,10 2-192-16,-3-4 192 0,11 2-1169 0</inkml:trace>
  <inkml:trace contextRef="#ctx0" brushRef="#br1" timeOffset="43628.82">26842 14736 1412 0,'0'0'0'0,"0"4"0"16,-1 6 0-16,1-10 159 0,0 0-159 0,7 7 160 15,5 0-160-15,-12-7 121 0,0 0-121 0,19 12 122 16,5 3-122-16,-24-15 38 0,0 0-38 0,30 24 38 0,3 4-38 16,-33-28 26-16,0 0-26 0,32 27 26 0,1 6-26 15,-33-33 52-15,0 0-52 0,34 32 53 0,1 2-53 16,-35-34 18-16,0 0-18 0,35 31 18 0,0-3-18 0,-35-28 39 15,0 0-39-15,31 25 39 0,-1-1-39 0,-30-24 3 16,0 0-3-16,23 19 3 0,-4-5-3 0,-19-14-4 16,0 0 4-16,15 12-4 0,-2-5 4 0,-13-7-67 15,0 0 67-15,8 1-67 0,-2-2 67 0,-6 1-195 16,0 0 195-16,0-9-194 0,-4-5 194 0,1-11-1239 16</inkml:trace>
  <inkml:trace contextRef="#ctx0" brushRef="#br1" timeOffset="43988.99">27400 14707 1513 0,'0'0'0'0,"-4"16"0"16,-3 11 0-16,7-27 165 0,0 0-165 0,-3 9 165 15,1-11-165-15,2 2 110 0,0 0-110 0,0 0 110 16,-3 0-110-16,3 0 48 0,0 0-48 0,-7 15 49 15,-2 9-49-15,9-24 4 0,0 0-4 0,-12 29 5 16,-4 7-5-16,16-36 31 0,0 0-31 0,-17 42 31 16,-1 4-31-16,18-46 40 0,0 0-40 0,-22 48 40 15,-3 3-40-15,25-51 62 0,0 0-62 0,-26 52 62 16,0 1-62-16,26-53 24 0,0 0-24 0,-23 46 25 16,4-3-25-16,19-43 32 0,0 0-32 0,-17 37 33 0,5-2-33 15,12-35-2-15,0 0 2 0,-9 27-2 0,2-6 2 16,7-21-2-16,0 0 2 0,-5 18-1 0,3-4 1 0,2-14-34 15,0 0 34-15,-2 14-34 0,4-4 34 0,-2-10-75 16,0 0 75-16,5 7-74 0,4-2 74 0,-9-5-170 16,0 0 170-16,12-3-169 0,2-8 169 0,-14 11-167 15,0 0 167-15,12-17-167 0,0-5 167 0,13-17-1138 16</inkml:trace>
  <inkml:trace contextRef="#ctx0" brushRef="#br1" timeOffset="45324.91">26804 15610 1099 0,'0'0'0'0,"5"0"0"0,6-7 0 0,-11 7 148 16,0 0-148-16,7-2 148 0,-2 2-148 0,-5 0 132 15,0 0-132-15,10 2 132 0,3 2-132 0,-13-4 114 16,0 0-114-16,19 3 114 0,7 0-114 0,-26-3 85 15,0 0-85-15,33 2 85 0,9-2-85 0,-42 0 87 16,0 0-87-16,45-2 87 0,4-1-87 0,-49 3 43 0,0 0-43 16,49-5 44-16,3 0-44 0,-52 5 8 0,0 0-8 15,52-5 9-15,2-1-9 0,-54 6 21 0,0 0-21 16,51-3 21-16,-8 1-21 0,-43 2 6 0,0 0-6 16,39-1 7-16,-5 1-7 0,-34 0-1 0,0 0 1 0,27 1-1 15,-5 3 1-15,-22-4-80 0,0 0 80 0,12 3-80 16,-3 1 80-16,-9-4-135 0,0 0 135 0,2 3-135 15,-6 2 135-15,4-5-171 0,0 0 171 0,-19 7-171 16,-10 0 171-16,-20 7-1110 0</inkml:trace>
  <inkml:trace contextRef="#ctx0" brushRef="#br1" timeOffset="45670.17">27295 15879 1267 0,'0'0'0'0,"0"-12"0"0,0-7 0 0,0 19 132 16,0 0-132-16,0-10 133 0,-1 5-133 0,1 5 69 15,0 0-69-15,-4-2 70 0,1 5-70 0,3-3 50 16,0 0-50-16,-14 9 51 0,-7 6-51 0,21-15 9 15,0 0-9-15,-28 18 10 0,-5 2-10 0,33-20 56 16,0 0-56-16,-38 24 57 0,-6 5-57 0,44-29 35 0,0 0-35 16,-45 31 36-16,-4 3-36 0,49-34 34 0,0 0-34 15,-44 33 35-15,4-2-35 0,40-31 9 0,0 0-9 0,-33 25 9 16,2-2-9-16,31-23 0 0,0 0 0 16,-23 17 0-16,6-3 0 0,17-14-53 0,0 0 53 0,-12 10-53 15,3-3 53-15,9-7-170 0,0 0 170 0,2-7-170 16,10-9 170-16,2-6-1110 0</inkml:trace>
  <inkml:trace contextRef="#ctx0" brushRef="#br1" timeOffset="45941.75">26895 15881 1625 0,'0'0'0'0,"0"0"0"0,7-5 0 16,-7 5 216-16,0 0-216 0,12 6 216 0,5 8-216 16,-17-14 93-16,0 0-93 0,28 17 93 0,9 6-93 0,-37-23 9 15,0 0-9-15,36 22 10 0,8 4-10 0,-44-26-10 16,0 0 10-16,42 29-9 0,1 5 9 0,-43-34-36 16,0 0 36-16,40 34-36 0,0 6 36 0,-40-40-54 15,0 0 54-15,35 34-53 0,-3-3 53 0,-32-31-176 16,0 0 176-16,26 22-176 0,-5-7 176 0,-21-15-171 15,0 0 171-15,10 0-171 0,-10-12 171 0,11 0-925 16</inkml:trace>
  <inkml:trace contextRef="#ctx0" brushRef="#br1" timeOffset="46465.97">26661 14769 1457 0,'0'0'0'0,"16"-4"0"0,8-1 0 0,-24 5 159 16,0 0-159-16,-1 21 159 0,-13 17-159 0,14-38 89 0,0 0-89 15,-11 46 90-15,1 10-90 0,10-56 54 0,0 0-54 16,-5 69 54-16,3 10-54 0,2-79 4 0,0 0-4 0,7 104 4 16,3 18-4-16,-10-122 0 0,0 0 0 0,14 121 1 15,5 5-1-15,-19-126 0 0,0 0 0 0,16 111 0 16,1-8 0-16,-17-103-28 0,0 0 28 0,21 85-28 15,-2-9 28-15,-19-76-49 0,0 0 49 0,21 61-48 16,0-13 48-16,-21-48-131 0,0 0 131 0,21 38-130 16,2-14 130-16,20 38-1151 0</inkml:trace>
  <inkml:trace contextRef="#ctx0" brushRef="#br1" timeOffset="46901.84">27734 14670 1558 0,'0'0'0'15,"13"13"0"-15,6 11 0 0,-19-24 130 0,0 0-130 0,22 36 131 16,8 12-131-16,-30-48 54 0,0 0-54 0,26 55 55 15,2 8-55-15,-28-63 1 0,0 0-1 0,26 91 1 16,2 22-1-16,-28-113-39 0,0 0 39 0,16 110-39 16,-8 6 39-16,-8-116-2 0,0 0 2 0,-3 101-2 15,-9-6 2-15,12-95-9 0,0 0 9 0,-18 78-9 16,-4-12 9-16,22-66-55 0,0 0 55 0,-23 46-55 16,-1-19 55-16,24-27-122 0,0 0 122 0,-19 19-122 15,5-10 122-15,-20 18-1017 0</inkml:trace>
  <inkml:trace contextRef="#ctx0" brushRef="#br1" timeOffset="47455.39">27982 14508 1670 0,'0'0'0'0,"5"-3"0"16,5-4 0-16,-10 7 136 0,0 0-136 0,16-10 137 15,3-2-137-15,-19 12 90 0,0 0-90 0,25-14 90 16,6-3-90-16,-31 17 48 0,0 0-48 0,33-14 49 15,4 2-49-15,-37 12 0 0,0 0 0 0,36-8 0 16,3 3 0-16,-39 5 0 0,0 0 0 0,31 1 0 16,-3 8 0-16,-28-9-8 0,0 0 8 0,19 15-7 0,-5 9 7 15,-14-24-4-15,0 0 4 0,3 33-3 0,-8 6 3 16,5-39 5-16,0 0-5 0,-7 45 5 0,-5 3-5 0,12-48 33 16,0 0-33-16,-7 50 34 0,4-3-34 0,3-47 47 15,0 0-47-15,10 47 47 0,11-6-47 0,-21-41 5 16,0 0-5-16,40 24 5 0,18-10-5 0,-58-14-97 15,0 0 97-15,92-23-96 0,32-25 96 0,-124 48-111 16,0 0 111-16,216-68-1445 0,-432 136 1445 0</inkml:trace>
  <inkml:trace contextRef="#ctx0" brushRef="#br1" timeOffset="52066.42">28797 14104 326 0,'0'0'0'0,"0"0"0"0,-2-3 0 0,1-1-185 16</inkml:trace>
  <inkml:trace contextRef="#ctx0" brushRef="#br1" timeOffset="52695.03">28787 14125 147 0,'0'0'0'0,"0"-4"0"15,0-1 0-15,0 5 85 0,0 0-85 0,0-2 86 16,0-3-86-16,0 5 77 0,0 0-77 0,0 0 78 15,-2-3-78-15,2 3 87 0,0 0-87 0,0 0 87 16,-4 0-87-16,4 0 111 0,0 0-111 0,0 0 111 16,-5 2-111-16,5-2 92 0,0 0-92 0,-3 0 93 15,-1 0-93-15,4 0 91 0,0 0-91 0,-3-2 91 16,-2-2-91-16,5 4 67 0,0 0-67 0,-2-5 68 16,0-3-68-16,2 8 55 0,0 0-55 0,2-9 55 15,3 1-55-15,-5 8 45 0,0 0-45 0,7-9 45 16,3-1-45-16,-10 10 58 0,0 0-58 0,13-9 59 15,1 2-59-15,-14 7 1 0,0 0-1 0,14-5 1 16,1 4-1-16,-15 1 22 0,0 0-22 0,12 0 22 0,-1 0-22 16,-11 0 0-16,0 0 0 0,9 5 1 0,-4-2-1 15,-5-3 0-15,0 0 0 0,3 9 1 0,1-4-1 16,-4-5 7-16,0 0-7 0,0 8 8 0,-2 1-8 0,2-9 32 16,0 0-32-16,-9 17 32 0,-5 2-32 0,14-19 10 15,0 0-10-15,-15 19 10 0,-4-2-10 0,19-17 12 16,0 0-12-16,-23 15 13 0,-5-3-13 0,28-12 39 15,0 0-39-15,-23 9 40 0,1-2-40 0,22-7 36 16,0 0-36-16,-21 3 36 0,3-1-36 0,18-2 32 16,0 0-32-16,-17-7 33 0,3-5-33 0,14 12 33 0,0 0-33 15,-7-14 34-15,5-5-34 0,2 19 13 0,0 0-13 16,6-18 14-16,4-1-14 0,-10 19 2 0,0 0-2 16,14-14 3-16,5-1-3 0,-19 15 6 0,0 0-6 15,19-9 7-15,0 2-7 0,-19 7 0 0,0 0 0 0,20-1 1 16,-1 2-1-16,-19-1-1 0,0 0 1 0,15 4 0 15,-1 3 0-15,-14-7-1 0,0 0 1 0,11 8 0 16,-4-1 0-16,-7-7-4 0,0 0 4 16,3 8-3-16,-3 3 3 0,0-11-1 0,0 0 1 0,-5 13 0 15,-5 3 0-15,10-16 0 16,0 0 0-16,-14 15 0 0,-6-1 0 0,20-14 0 16,0 0 0-16,-19 12 1 0,-3-2-1 15,22-10 14-15,0 0-14 0,-20 4 15 0,3-4-15 0,17 0 3 0,0 0-3 0,-14-4 4 16,4-3-4-16,10 7-79 0,0 0 79 0,-7-15-79 15,3-6 79-15,4 21-141 0,0 0 141 0,-10-36-1323 0,20 72 1323 16</inkml:trace>
  <inkml:trace contextRef="#ctx0" brushRef="#br1" timeOffset="54227.65">29173 13774 1356 0,'0'0'0'0,"7"-6"0"0,6-2 0 16,-13 8 103-16,0 0-103 0,17-4 104 0,4 1-104 16,-21 3 84-16,0 0-84 0,24-5 84 0,4-4-84 0,-28 9 35 15,0 0-35-15,26-12 35 0,-1-3-35 0,-25 15 58 16,0 0-58-16,24-17 58 0,-1-4-58 0,-23 21 57 15,0 0-57-15,24-20 57 0,1-4-57 0,-25 24 40 16,0 0-40-16,26-28 41 0,0-1-41 0,-26 29 22 16,0 0-22-16,28-31 23 0,1-3-23 0,-29 34 11 15,0 0-11-15,28-34 11 0,-2 0-11 0,-26 34 10 16,0 0-10-16,25-33 10 0,-3 2-10 0,-22 31 3 16,0 0-3-16,18-24 4 0,-3 7-4 0,-15 17 12 15,0 0-12-15,11-12 12 0,-2 5-12 0,-9 7 3 0,0 0-3 16,5 4 4-16,-3 6-4 0,-2-10 2 0,0 0-2 15,0 22 2-15,-4 12-2 0,4-34 1 0,0 0-1 16,-5 42 2-16,-2 5-2 0,7-47 4 0,0 0-4 0,-7 54 4 16,-2 2-4-16,9-56 2 0,0 0-2 0,-9 58 2 15,1 1-2-15,8-59-1 0,0 0 1 0,-4 54 0 16,3-2 0-16,1-52 1 0,0 0-1 0,1 44 1 16,6-6-1-16,-7-38 3 0,0 0-3 0,7 31 4 15,2-5-4-15,-9-26 22 0,0 0-22 0,7 22 22 16,0-8-22-16,-7-14 0 0,0 0 0 0,3 13 0 15,1-8 0-15,-4-5-26 0,0 0 26 0,0 7-26 16,-2-7 26-16,2 0-82 0,0 0 82 0,-5 0-82 16,-4-7 82-16,9 7-189 0,0 0 189 0,-12-8-188 15,-5-2 188-15,-13-9-1180 0</inkml:trace>
  <inkml:trace contextRef="#ctx0" brushRef="#br1" timeOffset="54602.99">29219 14274 1334 0,'0'0'0'16,"12"-4"0"-16,9-2 0 0,-21 6 140 0,0 0-140 15,26-4 140-15,9 4-140 0,-35 0 124 0,0 0-124 16,33 0 125-16,3 2-125 0,-36-2 47 0,0 0-47 0,37 2 47 16,0-1-47-16,-37-1 32 0,0 0-32 0,40 2 32 15,3 1-32-15,-43-3 41 0,0 0-41 0,44 2 41 16,3-2-41-16,-47 0 33 0,0 0-33 0,49-5 34 16,1-2-34-16,-50 7 45 0,0 0-45 0,49-10 45 15,-2 1-45-15,-47 9 5 0,0 0-5 0,47-8 5 16,-2-4-5-16,-45 12 12 0,0 0-12 0,42-11 13 15,-4 5-13-15,-38 6-25 0,0 0 25 0,28-4-24 16,-7 2 24-16,-21 2-84 0,0 0 84 0,14 0-84 16,-7 2 84-16,-7-2-155 0,0 0 155 0,-9 10-155 15,-11 8 155-15,-10 9-1228 0</inkml:trace>
  <inkml:trace contextRef="#ctx0" brushRef="#br1" timeOffset="55083.16">29978 14556 1143 0,'0'0'0'0,"-1"-5"0"16,-3-7 0-16,4 12 148 0,0 0-148 0,0-3 148 15,4 3-148-15,-4 0 88 0,0 0-88 0,0 0 89 16,3 3-89-16,-3-3 49 0,0 0-49 0,0 0 50 16,2 5-50-16,-2-5 22 0,0 0-22 0,-7 7 23 15,-7 2-23-15,14-9 61 0,0 0-61 0,-21 14 61 16,-9 4-61-16,30-18 30 0,0 0-30 0,-33 21 30 15,-3 1-30-15,36-22 36 0,0 0-36 0,-40 28 36 16,-2 1-36-16,42-29 23 0,0 0-23 0,-44 31 24 16,1 3-24-16,43-34 34 0,0 0-34 0,-42 36 35 15,2 2-35-15,40-38 20 0,0 0-20 0,-35 32 20 0,5-1-20 16,30-31 29-16,0 0-29 0,-28 27 29 0,4-3-29 16,24-24 2-16,0 0-2 0,-19 19 3 0,7-5-3 15,12-14 3-15,0 0-3 0,-11 12 3 0,6-5-3 16,5-7-2-16,0 0 2 0,-5 5-2 0,1-2 2 0,4-3-72 15,0 0 72-15,-5 2-71 0,2-2 71 0,3 0-212 16,0 0 212-16,-6-7-212 0,1-5 212 0,-5-7-1138 16</inkml:trace>
  <inkml:trace contextRef="#ctx0" brushRef="#br1" timeOffset="55444.36">29395 14604 1513 0,'0'0'0'0,"10"0"0"16,6 0 0-16,-16 0 120 0,0 0-120 0,19 4 120 15,4-1-120-15,-23-3 95 0,0 0-95 0,24 9 95 16,4 1-95-16,-28-10 46 0,0 0-46 0,29 16 47 15,3 2-47-15,-32-18-19 0,0 0 19 0,33 24-18 16,2 4 18-16,-35-28 0 0,0 0 0 0,35 31 0 16,1 1 0-16,-36-32 0 0,0 0 0 0,33 33 0 15,0-1 0-15,-33-32 8 0,0 0-8 0,34 31 8 16,-3-2-8-16,-31-29 18 0,0 0-18 0,28 28 18 16,-4-3-18-16,-24-25 8 0,0 0-8 0,19 23 8 0,-3-6-8 15,-16-17-1-15,0 0 1 0,12 13 0 0,-5-2 0 16,-7-11-57-16,0 0 57 0,4 8-56 0,-3-3 56 0,-1-5-170 15,0 0 170-15,0 0-169 0,-1-3 169 0,-1 0-1109 16</inkml:trace>
  <inkml:trace contextRef="#ctx0" brushRef="#br1" timeOffset="56343.52">30452 14228 1166 0,'0'0'0'0,"0"0"0"0,4-7 0 0,-4 7 94 0,0 0-94 16,3-4 94-16,2 3-94 0,-5 1 67 0,0 0-67 16,7-2 67-16,0-2-67 0,-7 4 51 0,0 0-51 15,7-3 52-15,0 0-52 0,-7 3 34 0,0 0-34 0,7-4 35 16,0-1-35-16,-7 5 31 0,0 0-31 0,7-2 31 16,-2-5-31-16,-5 7 34 0,0 0-34 0,6-3 34 15,1 1-34-15,-7 2 22 0,0 0-22 0,5-3 23 16,0 3-23-16,-5 0 1 0,0 0-1 0,3 0 2 15,1 3-2-15,-4-3 30 0,0 0-30 0,2 2 30 16,-1 1-30-16,-1-3 0 0,0 0 0 0,0 7 0 16,0-3 0-16,0-4 2 0,0 0-2 0,-3 8 2 15,-2 1-2-15,5-9 18 0,0 0-18 0,-9 10 19 16,-1 0-19-16,10-10 32 0,0 0-32 0,-14 9 33 16,-2 0-33-16,16-9 18 0,0 0-18 0,-16 3 19 0,-1-1-19 15,17-2 36-15,0 0-36 0,-14-2 37 0,0-5-37 16,14 7 20-16,0 0-20 0,-10-8 20 0,1-4-20 15,9 12 18-15,0 0-18 0,-2-12 19 0,6-2-19 0,-4 14 18 16,0 0-18-16,5-9 18 0,2 2-18 0,-7 7 8 16,0 0-8-16,12-3 9 0,5 1-9 0,-17 2 4 15,0 0-4-15,14 2 4 0,2 1-4 0,-16-3 0 16,0 0 0-16,12 7 1 0,-3 4-1 0,-9-11 5 16,0 0-5-16,7 8 6 0,-2 1-6 0,-5-9 7 15,0 0-7-15,4 7 8 0,-3-1-8 0,-1-6 22 16,0 0-22-16,0 6 23 0,-3-1-23 0,3-5 22 15,0 0-22-15,-5 3 22 0,-2-1-22 0,7-2-56 16,0 0 56-16,-9-17-56 0,0-16 56 0,9 33-129 0,0 0 129 16,-17-50-1489-16,34 100 1489 0</inkml:trace>
  <inkml:trace contextRef="#ctx0" brushRef="#br1" timeOffset="58626.92">30731 13625 1479 0,'0'0'0'0,"0"0"0"16,0 0 0-16,0 0 122 0,0 0-122 0,0 0 122 15,0 0-122-15,0 0 88 0,0 0-88 0,0 0 89 16,0 0-89-16,0 0 62 0,0 0-62 0,0 0 62 0,19 3-62 16,-19-3 1-16,0 0-1 0,16 10 1 0,3 2-1 15,-19-12 12-15,0 0-12 0,21 22 12 0,3 8-12 16,-24-30 4-16,0 0-4 0,23 32 5 0,1 4-5 0,-24-36 7 16,0 0-7-16,26 34 7 0,4 2-7 0,-30-36 13 15,0 0-13-15,28 33 14 0,1-4-14 0,-29-29 8 16,0 0-8-16,27 27 9 0,-3-8-9 0,-24-19 3 15,0 0-3-15,19 16 4 0,-5-6-4 0,-14-10 0 16,0 0 0-16,12 9 1 0,-3-4-1 0,-9-5-30 16,0 0 30-16,5 3-30 0,-3-3 30 0,-2 0-77 15,0 0 77-15,-5-5-76 0,-6-4 76 0,11 9-171 16,0 0 171-16,-12-8-170 0,-2-8 170 0,-12-8-1076 0</inkml:trace>
  <inkml:trace contextRef="#ctx0" brushRef="#br1" timeOffset="59046.38">31194 13458 1255 0,'0'0'0'0,"7"-5"0"16,5-3 0-16,-12 8 165 0,0 0-165 0,13-9 166 15,-1-1-166-15,-12 10 86 0,0 0-86 0,10-7 87 16,-1 2-87-16,-9 5 69 0,0 0-69 0,7-5 69 15,-2 3-69-15,-5 2 63 0,0 0-63 0,4 0 63 16,-3 0-63-16,-1 0 59 0,0 0-59 0,-5 15 60 0,-5 9-60 16,10-24 41-16,0 0-41 0,-14 33 42 0,-5 8-42 15,19-41 32-15,0 0-32 0,-23 46 32 0,-1 11-32 16,24-57 13-16,0 0-13 0,-32 61 14 0,-4 8-14 0,36-69 2 16,0 0-2-16,-47 86 2 0,-11 13-2 0,58-99 12 15,0 0-12-15,-47 93 12 0,4-3-12 0,43-90 32 16,0 0-32-16,-42 84 32 0,3-7-32 0,39-77 4 15,0 0-4-15,-29 69 4 0,6-9-4 0,23-60 18 16,0 0-18-16,-17 41 18 0,5-14-18 0,12-27 15 16,0 0-15-16,-13 26 15 0,5-5-15 0,8-21 0 15,0 0 0-15,-9 15 0 0,4-3 0 0,5-12 4 16,0 0-4-16,-7 12 4 0,0 0-4 0,7-12-2 0,0 0 2 16,-5 10-1-16,-1-1 1 0,6-9-71 0,0 0 71 15,-3 7-70-15,1-2 70 0,2-5-217 0,0 0 217 16,4-4-216-16,3-6 216 0,3-4-1321 0</inkml:trace>
  <inkml:trace contextRef="#ctx0" brushRef="#br1" timeOffset="59451.15">31424 14359 1603 0,'0'0'0'0,"-3"-3"0"16,-4-2 0-16,7 5 180 0,0 0-180 0,7-5 180 16,7-2-180-16,-14 7 78 0,0 0-78 0,21-9 79 0,8 1-79 15,-29 8 50-15,0 0-50 0,30-11 50 0,5-1-50 16,-35 12 10-16,0 0-10 0,34-17 11 0,3 0-11 16,-37 17 44-16,0 0-44 0,35-20 44 0,0-4-44 0,-35 24 8 15,0 0-8-15,29-28 8 0,-2-1-8 0,-27 29 32 16,0 0-32-16,22-27 33 0,-4-2-33 0,-18 29 26 15,0 0-26-15,8-28 26 0,-6-1-26 0,-2 29 15 16,0 0-15-16,-3-24 15 0,-8 5-15 0,11 19 12 16,0 0-12-16,-14-15 12 0,-3 6-12 0,17 9 39 15,0 0-39-15,-19 0 40 0,-2 7-40 0,21-7 0 16,0 0 0-16,-23 21 0 0,0 11 0 0,23-32 3 0,0 0-3 16,-15 43 4-16,3 5-4 0,12-48 7 0,0 0-7 15,8 48 8-15,15 2-8 0,-23-50 3 0,0 0-3 16,49 37 3-16,22-2-3 0,-71-35-76 0,0 0 76 0,120 15-76 15,41-15 76-15,-161 0-108 0,0 0 108 0,280 15-1667 16,-560-30 1667-16</inkml:trace>
  <inkml:trace contextRef="#ctx0" brushRef="#br1" timeOffset="168057.79">18547 14515 225 0,'0'0'0'0,"8"4"0"15,6 1 0-15,-14-5 66 0,0 0-66 0,4 0 66 16,-8-5-66-16,4 5-74 0,0 0 74 0,-2-4-74 15,2 1 74-15,-5-4-79 0</inkml:trace>
  <inkml:trace contextRef="#ctx0" brushRef="#br1" timeOffset="168778.57">19128 15106 371 0,'0'0'0'0,"4"-8"0"15,-1-6 0-15,4-6-219 0</inkml:trace>
  <inkml:trace contextRef="#ctx0" brushRef="#br1" timeOffset="168853.34">19114 15064 247 0,'0'0'0'0,"0"0"0"16,7-7 0-16,-7 7 27 0,0 0-27 0,4-4 27 15,-2 3-27-15,3-5-173 0</inkml:trace>
  <inkml:trace contextRef="#ctx0" brushRef="#br1" timeOffset="-204733.61">24909 14097 1065 0,'0'0'0'0,"0"-8"0"16,-2-6 0-16,2 14-247 0,0 0 247 0,-4-8-247 16,-2 2 247-16,-5-6-307 0</inkml:trace>
  <inkml:trace contextRef="#ctx0" brushRef="#br2" timeOffset="1727.75">6617 4841 348 0,'0'0'0'0,"-13"-7"0"0,-4-5 0 0,-11-3-201 0</inkml:trace>
  <inkml:trace contextRef="#ctx0" brushRef="#br2" timeOffset="2116.48">6578 4834 359 0,'0'0'0'0,"0"0"0"16,-3-5 0-16,3 5 75 0,0 0-75 0,0 0 75 15,3 0-75-15,-3 0 46 0,0 0-46 0,2 0 47 16,1 2-47-16,-3-2 59 0,0 0-59 0,6 3 59 16,1 1-59-16,-7-4 75 0,0 0-75 0,12 3 76 15,-2 2-76-15,-10-5 82 0,0 0-82 0,19 0 82 16,8 4-82-16,-27-4 64 0,0 0-64 0,29 0 64 16,3 0-64-16,-32 0 49 0,0 0-49 0,33 0 50 15,5 0-50-15,-38 0 38 0,0 0-38 0,33 0 39 16,2 3-39-16,-35-3 9 0,0 0-9 0,26 0 9 15,-2 0-9-15,-24 0 12 0,0 0-12 0,18 2 13 0,-6-2-13 16,-12 0 24-16,0 0-24 0,4 2 25 0,-8-1-25 16,4-1 6-16,0 0-6 0,-17 4 6 0,-11-1-6 15,28-3 16-15,0 0-16 0,-28 5 17 0,-2 2-17 0,30-7 3 16,0 0-3-16,-42 4 4 0,-5-3-4 0,47-1 3 16,0 0-3-16,-47 4 3 0,2-8-3 0,45 4 18 15,0 0-18-15,-35 0 18 0,2 0-18 0,33 0 37 16,0 0-37-16,-24 0 38 0,10 4-38 0,14-4 42 15,0 0-42-15,-9 3 42 0,13 6-42 0,-4-9 57 16,0 0-57-16,17 12 58 0,13 3-58 0,-30-15-62 16,0 0 62-16,40 19-62 0,14-2 62 0,-54-17-98 0,0 0 98 15,92 38-1083-15,-184-76 108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9-29T07:20:38.74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2777 3634 471 0,'0'0'0'0,"0"12"0"0,-4 6 0 15,4-18 126-15,0 0-126 0,-5 24 126 0,-7 12-126 16,12-36 108-16,0 0-108 0,-12 40 108 0,-2 3-108 16,14-43 67-16,0 0-67 0,-18 54 67 0,-2 10-67 0,20-64 54 15,0 0-54-15,-21 87 55 0,-5 23-55 0,26-110 54 16,0 0-54-16,-16 115 55 0,2 13-55 0,14-128 49 15,0 0-49-15,-4 118 49 0,10 0-49 0,-6-118 37 16,0 0-37-16,15 100 38 0,6-9-38 0,-21-91 46 16,0 0-46-16,26 70 46 0,7-19-46 0,-33-51 41 15,0 0-41-15,35 28 41 0,11-25-41 0,-46-3 46 16,0 0-46-16,48-12 46 0,10-15-46 0,-58 27 69 0,0 0-69 16,56-47 70-16,-4-13-70 0,-52 60 63 0,0 0-63 15,50-75 64-15,1-11-64 0,-51 86 53 0,0 0-53 16,33-94 54-16,-12-12-54 0,-21 106 57 0,0 0-57 15,10-103 57-15,-11-6-57 0,1 109 33 0,0 0-33 16,-13-107 33-16,-7-2-33 0,20 109 40 0,0 0-40 16,-34-100 40-16,-6 6-40 0,40 94 15 0,0 0-15 0,-48-75 15 15,-5 17-15-15,53 58 7 0,0 0-7 0,-47-36 7 16,5 20-7-16,42 16 4 0,0 0-4 0,-43 4 4 16,-2 20-4-16,45-24-1 0,0 0 1 0,-39 30 0 15,1 10 0-15,38-40-15 0,0 0 15 0,-26 39-14 16,8-3 14-16,18-36-41 0,0 0 41 0,-20 40-40 15,2 2 40-15,18-42-43 0,0 0 43 0,-19 36-42 16,5 4 42-16,14-40-27 0,0 0 27 0,-17 36-27 16,1 1 27-16,16-37-41 0,0 0 41 0,-14 36-40 0,2-3 40 15,12-33-25-15,0 0 25 0,-9 34-24 0,0-5 24 16,9-29-26-16,0 0 26 0,-3 31-26 0,6 0 26 16,-3-31-9-16,0 0 9 0,9 31-8 0,8-2 8 0,-17-29 3 15,0 0-3-15,21 27 3 0,9-3-3 0,-30-24 43 16,0 0-43-16,35 19 43 0,7-3-43 0,-42-16 22 15,0 0-22-15,43 15 22 0,6-3-22 0,-49-12 37 16,0 0-37-16,52 12 37 0,2-3-37 0,-54-9 22 16,0 0-22-16,49 8 22 0,0 2-22 0,-49-10 35 15,0 0-35-15,38 9 35 0,-3-2-35 0,-35-7 36 16,0 0-36-16,24 8 37 0,-10-1-37 0,-14-7 8 16,0 0-8-16,13 9 8 0,-8-4-8 0,-5-5-47 0,0 0 47 15,7 7-46-15,-7-2 46 0,0-5-195 0,0 0 195 16,0 7-195-16,0-4 195 0,0-3-194 0,0 0 194 15,0 4-194-15,0-3 194 0,-4 6-1023 0</inkml:trace>
  <inkml:trace contextRef="#ctx0" brushRef="#br0" timeOffset="405.54">3439 4929 1065 0,'0'0'0'0,"3"0"0"15,10 0 0-15,-13 0 173 0,0 0-173 0,14 0 173 16,3 0-173-16,-17 0 152 0,0 0-152 0,21-9 152 16,3-3-152-16,-24 12 132 0,0 0-132 0,19-19 132 15,6-5-132-15,-25 24 58 0,0 0-58 0,17-27 58 16,1-4-58-16,-18 31 54 0,0 0-54 0,15-27 55 0,-2-6-55 16,-13 33 39-16,0 0-39 0,8-27 39 0,1-1-39 15,-9 28 34-15,0 0-34 0,3-24 34 0,-3 2-34 0,0 22 14 16,0 0-14-16,-3-15 15 0,-1 6-15 0,4 9 36 15,0 0-36-15,-8-5 37 0,-10 7-37 0,18-2 12 16,0 0-12-16,-24 15 12 0,-2 7-12 0,26-22 12 16,0 0-12-16,-25 33 12 0,3 6-12 0,22-39 1 15,0 0-1-15,-16 46 1 0,6 6-1 0,10-52 0 16,0 0 0-16,-9 56 0 0,9 6 0 0,0-62 0 16,0 0 0-16,5 55 0 0,7-7 0 0,-12-48-12 15,0 0 12-15,18 39-12 0,-1-8 12 0,-17-31-1 0,0 0 1 16,25 24-1-16,-3-8 1 0,-22-16 1 0,0 0-1 15,21 5 1-15,0-5-1 0,-21 0-39 0,0 0 39 16,17-5-39-16,-1-7 39 0,-16 12-170 0,0 0 170 16,18-16-170-16,-4-3 170 0,19-13-1443 0</inkml:trace>
  <inkml:trace contextRef="#ctx0" brushRef="#br0" timeOffset="885.37">4359 4307 919 0,'0'0'0'0,"0"3"0"0,5 1 0 0,-5-4 208 15,0 0-208-15,0 0 208 0,-5-4-208 0,5 4 163 16,0 0-163-16,0-3 164 0,-4-1-164 0,4 4 91 16,0 0-91-16,0 0 92 0,4-3-92 0,-4 3 59 15,0 0-59-15,5 0 59 0,7 3-59 0,-12-3 56 0,0 0-56 16,18 4 56-16,6-1-56 0,-24-3 38 0,0 0-38 15,26 2 38-15,4 1-38 0,-30-3 18 0,0 0-18 16,29 4 18-16,6-1-18 0,-35-3 30 0,0 0-30 16,33 4 30-16,-3-4-30 0,-30 0 18 0,0 0-18 15,26-4 19-15,-2 1-19 0,-24 3 5 0,0 0-5 16,18-4 5-16,-4 1-5 0,-14 3 15 0,0 0-15 16,3-5 16-16,-3 1-16 0,0 4-16 0,0 0 16 0,-8-5-15 15,-1-2 15-15,9 7-86 0,0 0 86 0,-18-8-85 16,-6-4 85-16,24 12-138 0,0 0 138 0,-21-7-137 15,-5-2 137-15,26 9-268 0,0 0 268 0,-26 0-267 16,5 0 267-16,-26-3-858 0</inkml:trace>
  <inkml:trace contextRef="#ctx0" brushRef="#br0" timeOffset="1065.32">4287 4559 886 0,'0'0'0'0,"9"3"0"0,3-1 0 15,-12-2 181-15,0 0-181 0,12 15 182 0,6 7-182 0,-18-22 167 16,0 0-167-16,21 21 168 0,5-2-168 0,-26-19 151 15,0 0-151-15,30 12 152 0,4-4-152 0,-34-8 89 16,0 0-89-16,30 7 89 0,3-3-89 0,-33-4 58 16,0 0-58-16,26 5 58 0,0-2-58 0,-26-3 0 15,0 0 0-15,21 5 1 0,-9 2-1 0,-12-7-111 16,0 0 111-16,34 9-1466 0,-68-18 1466 0</inkml:trace>
  <inkml:trace contextRef="#ctx0" brushRef="#br0" timeOffset="4969.26">6279 4031 236 0,'0'0'0'0,"0"0"0"0,7 27 0 0,-7-27-4 15,0 0 4-15,0 6-3 0,0-3 3 0,0-3 6 16,0 0-6-16,0 0 7 0,-7 3-7 0,7-3 41 16,0 0-41-16,-2 0 41 0,-2-3-41 0,4 3 45 15,0 0-45-15,-3 0 46 0,-1 0-46 0,4 0 58 0,0 0-58 16,-1 0 59-16,-3 0-59 0,4 0 51 0,0 0-51 16,-5 0 51-16,-4 0-51 0,9 0 55 0,0 0-55 15,-7 0 56-15,-1 0-56 0,8 0 55 0,0 0-55 16,-14 3 56-16,-2-3-56 0,16 0 55 0,0 0-55 15,-18 4 56-15,1-2-56 0,17-2 62 0,0 0-62 16,-16 3 62-16,2 4-62 0,14-7 62 0,0 0-62 16,-12 3 63-16,-2 6-63 0,14-9 63 0,0 0-63 0,-12 3 64 15,3 2-64-15,9-5 70 0,0 0-70 0,-8 4 70 16,4-1-70-16,4-3 76 0,0 0-76 0,0 0 76 16,0 2-76-16,0-2 56 0,0 0-56 0,9 3 56 15,8-3-56-15,-17 0 64 0,0 0-64 0,25 0 64 16,4-3-64-16,-29 3 52 0,0 0-52 0,32-2 52 15,4 2-52-15,-36 0 38 0,0 0-38 0,30-3 38 16,0 3-38-16,-30 0 35 0,0 0-35 0,29 0 36 0,6 0-36 16,-35 0 14-16,0 0-14 0,30 0 15 0,3 0-15 15,-33 0 30-15,0 0-30 0,31 0 30 0,2 3-30 16,-33-3 11-16,0 0-11 0,26 0 11 0,4 2-11 0,-30-2 19 16,0 0-19-16,24 3 20 0,-3-3-20 0,-21 0 14 15,0 0-14-15,14 4 15 0,-2-1-15 0,-12-3 9 16,0 0-9-16,9 2 10 0,-4 0-10 0,-5-2 9 15,0 0-9-15,4 1 10 0,-1 3-10 0,-3-4 23 16,0 0-23-16,0 0 24 0,0 0-24 0,0 0 20 16,0 0-20-16,0 0 20 0,0 0-20 0,0 0 9 15,0 0-9-15,0 0 10 0,-3-5-10 0,3 5 18 16,0 0-18-16,0 0 18 0,0 0-18 0,0 0-63 0,0 0 63 16,0 0-62-16,0 0 62 0,0 0-148 0,0 0 148 15,-4 1-148-15,3 3 148 0,-8 3-1451 0</inkml:trace>
  <inkml:trace contextRef="#ctx0" brushRef="#br0" timeOffset="8121.91">7035 3639 807 0,'0'0'0'0,"10"3"0"15,8-3 0-15,-18 0 145 0,0 0-145 0,0-3 146 0,-16-2-146 16,16 5 139-16,0 0-139 0,-11-4 139 0,1-4-139 15,10 8 118-15,0 0-118 0,-9-4 119 0,4-3-119 16,5 7 52-16,0 0-52 0,-5-1 52 0,1 1-52 0,4 0 42 16,0 0-42-16,0 0 42 0,0 0-42 0,0 0 46 15,0 0-46-15,6 8 47 0,2 4-47 0,-8-12 25 16,0 0-25-16,16 19 26 0,5 8-26 0,-21-27 35 16,0 0-35-16,17 28 36 0,4-1-36 0,-21-27 37 15,0 0-37-15,26 33 38 0,4-2-38 0,-30-31 23 16,0 0-23-16,26 32 24 0,2-1-24 0,-28-31 10 0,0 0-10 15,31 31 11-15,-1-2-11 0,-30-29 12 0,0 0-12 16,26 26 12-16,2-6-12 0,-28-20 8 0,0 0-8 16,23 21 8-16,1-2-8 0,-24-19 8 0,0 0-8 15,21 15 8-15,-4 0-8 0,-17-15 23 0,0 0-23 16,18 9 24-16,-4 0-24 0,-14-9 30 0,0 0-30 16,15 6 30-16,-3 0-30 0,-12-6 2 0,0 0-2 15,13 3 2-15,-5 0-2 0,-8-3-45 0,0 0 45 0,9 0-45 16,0-3 45-16,-9 3-234 0,0 0 234 0,9-7-234 15,-1-1 234-15,6-8-1208 0</inkml:trace>
  <inkml:trace contextRef="#ctx0" brushRef="#br0" timeOffset="8587.42">7745 3606 1143 0,'0'0'0'0,"6"-3"0"0,-1-6 0 0,-5 9 120 15,0 0-120-15,7-3 120 0,-2-1-120 0,-5 4 94 16,0 0-94-16,4-1 94 0,-1 1-94 0,-3 0 76 16,0 0-76-16,0 0 76 0,2 5-76 0,-2-5 60 15,0 0-60-15,-5 12 60 0,-4 10-60 0,9-22 45 16,0 0-45-16,-18 33 45 0,-2 9-45 0,20-42 32 15,0 0-32-15,-30 52 33 0,-3 6-33 0,33-58 15 16,0 0-15-16,-39 65 16 0,-8 5-16 0,47-70 29 0,0 0-29 16,-59 91 29-16,-9 15-29 0,68-106 36 15,0 0-36-15,-55 101 36 0,1-1-36 0,54-100 12 0,0 0-12 16,-44 82 13-16,6-7-13 0,38-75 37 0,0 0-37 16,-33 62 38-16,3-14-38 0,30-48 12 0,0 0-12 15,-21 36 13-15,7-14-13 0,14-22 19 0,0 0-19 16,-9 17 20-16,2-6-20 0,7-11 15 0,0 0-15 15,-5 12 15-15,2-7-15 0,3-5 9 0,0 0-9 0,-6 7 10 16,3 1-10-16,3-8 9 0,0 0-9 0,-5 4 10 16,-2-1-10-16,7-3 8 0,0 0-8 0,-2 5 8 15,-1-5-8-15,3 0 0 0,0 0 0 0,0 0 0 16,-6 4 0-16,6-4-69 0,0 0 69 0,0 0-69 16,-3 0 69-16,3 0-184 0,0 0 184 0,0-7-183 15,2-2 183-15,1-8-1321 0</inkml:trace>
  <inkml:trace contextRef="#ctx0" brushRef="#br0" timeOffset="10539.17">8590 3688 203 0,'0'0'0'0,"0"4"0"0,-3 4 0 0,3-8 97 15,0 0-97-15,3-3 97 0,6-4-97 0,-9 7 116 16,0 0-116-16,9-8 117 0,3-1-117 0,-12 9 102 16,0 0-102-16,9-12 103 0,3 2-103 0,-12 10 67 15,0 0-67-15,9-9 67 0,-1 4-67 0,-8 5 62 16,0 0-62-16,6-7 63 0,0 4-63 0,-6 3 46 0,0 0-46 16,2-2 46-16,2 0-46 0,-4 2 64 0,0 0-64 15,0 0 65-15,0 7-65 0,0-7 62 0,0 0-62 16,-12 19 62-16,-6 8-62 0,18-27 58 0,0 0-58 15,-23 28 58-15,-1 8-58 0,24-36 41 0,0 0-41 16,-33 36 41-16,-5 7-41 0,38-43 19 0,0 0-19 16,-39 36 20-16,1 0-20 0,38-36 29 0,0 0-29 0,-38 34 29 15,-1 2-29-15,39-36 19 0,0 0-19 0,-33 27 20 16,7-3-20-16,26-24 26 0,0 0-26 0,-23 19 26 16,8-4-26-16,15-15 33 0,0 0-33 0,-16 14 33 15,6-4-33-15,10-10 0 0,0 0 0 0,-9 6 0 16,5 0 0-16,4-6 1 0,0 0-1 0,-7 4 1 15,6-1-1-15,1-3-25 0,0 0 25 0,-4 5-24 16,-1-1 24-16,5-4-90 0,0 0 90 0,0 2-89 0,0-1 89 16,0-1-207-16,0 0 207 0,-3 5-206 0,3-5 206 15,0 7-828-15</inkml:trace>
  <inkml:trace contextRef="#ctx0" brushRef="#br0" timeOffset="10960.97">8272 3625 830 0,'0'0'0'15,"0"9"0"-15,-4 3 0 0,4-12 158 0,0 0-158 16,0 5 159-16,0-4-159 0,0-1 132 0,0 0-132 16,0 0 132-16,4 2-132 0,-4-2 90 0,0 0-90 0,1 7 91 15,3 2-91-15,-4-9 56 0,0 0-56 0,12 18 57 16,0 15-57-16,-12-33 67 0,0 0-67 0,23 34 68 16,3 9-68-16,-26-43 46 0,0 0-46 0,33 48 47 15,5 0-47-15,-38-48 49 0,0 0-49 0,35 50 49 16,4 1-49-16,-39-51 32 0,0 0-32 0,36 48 32 15,-1-5-32-15,-35-43 14 0,0 0-14 0,33 36 15 16,-7 0-15-16,-26-36 36 0,0 0-36 0,25 24 37 16,-3-5-37-16,-22-19 18 0,0 0-18 0,18 15 19 0,-3-3-19 15,-15-12 18-15,0 0-18 0,9 5 19 0,0-1-19 16,-9-4-32-16,0 0 32 0,3 0-32 0,-3-6 32 0,0 6-175 16,0 0 175-16,4-3-1413 0,-8 6 1413 15</inkml:trace>
  <inkml:trace contextRef="#ctx0" brushRef="#br0" timeOffset="11755.46">9083 4182 1054 0,'0'0'0'15,"0"0"0"-15,0 0 0 0,0 0 149 0,0 0-149 16,0 0 149-16,21-17-149 0,-21 17 135 0,0 0-135 16,12-12 136-16,-1-4-136 0,-11 16 81 0,0 0-81 15,12-15 81-15,4-1-81 0,-16 16 39 0,0 0-39 0,9-17 40 16,-4 2-40-16,-5 15 41 0,0 0-41 0,7-12 41 16,-7 2-41-16,0 10 33 0,0 0-33 0,0-9 34 15,-4 0-34-15,4 9 14 0,0 0-14 0,-5-6 15 16,-4 0-15-16,9 6 31 0,0 0-31 0,-7-3 31 15,-5 3-31-15,12 0 1 0,0 0-1 0,-17 9 2 16,-6 3-2-16,23-12 6 0,0 0-6 0,-21 15 7 16,0 4-7-16,21-19 0 0,0 0 0 0,-17 27 0 15,-1 9 0-15,18-36-2 0,0 0 2 0,-7 36-2 16,11-2 2-16,-4-34-12 0,0 0 12 0,5 33-12 0,7-2 12 16,-12-31-9-16,0 0 9 0,18 24-9 0,3-7 9 15,-21-17-4-15,0 0 4 0,24 14-3 0,2-6 3 0,-26-8-7 16,0 0 7-16,30 5-7 0,-1-5 7 0,-29 0-155 15,0 0 155-15,21-5-155 0,0-7 155 0,23-7-1209 16</inkml:trace>
  <inkml:trace contextRef="#ctx0" brushRef="#br0" timeOffset="14276.5">5658 4995 247 0,'0'0'0'0,"6"0"0"0,6-3 0 0,-12 3 96 15,0 0-96-15,3 0 97 0,1-3-97 0,-4 3 146 16,0 0-146-16,0 0 147 0,5-2-147 0,-5 2 115 16,0 0-115-16,0 0 115 0,0 0-115 0,0 0 105 15,0 0-105-15,0 0 106 0,3 2-106 0,-3-2 89 16,0 0-89-16,9 3 89 0,5-3-89 0,-14 0 49 15,0 0-49-15,21 0 50 0,3 0-50 0,-24 0 34 0,0 0-34 16,30 0 34-16,8 0-34 0,-38 0 24 0,0 0-24 16,39-5 25-16,8 1-25 0,-47 4 8 0,0 0-8 15,52 0 9-15,11 0-9 0,-63 0 10 0,0 0-10 16,62-3 11-16,3 3-11 0,-65 0 15 0,0 0-15 0,68-5 16 16,3-2-16-16,-71 7 1 0,0 0-1 0,94-5 1 15,16 2-1-15,-110 3 8 0,0 0-8 0,98-4 8 16,-1 1-8-16,-97 3 8 0,0 0-8 0,98-4 8 15,-4-1-8-15,-94 5 8 0,0 0-8 0,94 0 8 16,3 0-8-16,-97 0 15 0,0 0-15 0,89-3 15 16,-5-1-15-16,-84 4 8 0,0 0-8 0,89-1 8 15,-2 1-8-15,-87 0 3 0,0 0-3 0,92 0 4 16,1-2-4-16,-93 2 3 0,0 0-3 0,88-2 3 16,6-5-3-16,-94 7 0 0,0 0 0 0,95-8 0 15,-3-1 0-15,-92 9 1 0,0 0-1 0,89-7 1 0,-2 0-1 16,-87 7 3-16,0 0-3 0,87-5 4 0,0 2-4 15,-87 3 30-15,0 0-30 0,84-5 30 0,-4 5-30 16,-80 0 0-16,0 0 0 0,80-4 0 0,-3-3 0 16,-77 7 3-16,0 0-3 0,80-1 3 0,5 1-3 0,-85 0 2 15,0 0-2-15,77 1 2 0,-1 3-2 0,-76-4 1 16,0 0-1-16,72 0 2 0,-4 3-2 0,-68-3 4 16,0 0-4-16,73-3 4 0,0-1-4 0,-73 4 2 15,0 0-2-15,72-3 2 0,-1-2-2 0,-71 5 5 16,0 0-5-16,71-4 5 0,-3 1-5 0,-68 3 7 15,0 0-7-15,77-2 7 0,0-1-7 0,-77 3 32 16,0 0-32-16,71-7 33 0,2 2-33 0,-73 5 4 0,0 0-4 16,65-4 4-16,1-2-4 0,-66 6 5 0,0 0-5 15,47-2 5-15,-9 2-5 0,-38 0 13 0,0 0-13 16,39 0 14-16,-1 2-14 0,-38-2 0 0,0 0 0 0,33 1 1 16,2 1-1-16,-35-2 3 0,0 0-3 0,29 7 4 15,-6-4-4-15,-23-3 0 0,0 0 0 0,19 5 0 16,-8-1 0-16,-11-4-3 0,0 0 3 0,8 3-3 15,-4-1 3-15,-4-2-138 0,0 0 138 0,-12 3-138 16,-11 1 138-16,23-4-108 0,0 0 108 0,-35 7-1073 16,70-14 1073-16</inkml:trace>
  <inkml:trace contextRef="#ctx0" brushRef="#br0" timeOffset="15853.93">6587 5444 483 0,'0'0'0'0,"0"0"0"0,-33-8 0 0,33 8 104 15,0 0-104-15,-5 1 105 0,1 3-105 0,4-4 92 0,0 0-92 16,0 3 93-16,0 1-93 0,0-4 79 0,0 0-79 16,-7 8 79-16,-3 4-79 0,10-12 88 0,0 0-88 15,-18 16 88-15,3 3-88 0,15-19 52 0,0 0-52 16,-25 25 53-16,-3 10-53 0,28-35 58 0,0 0-58 15,-28 36 58-15,2 6-58 0,26-42 51 0,0 0-51 0,-29 47 51 16,-4 1-51-16,33-48 21 0,0 0-21 0,-32 46 21 16,-1-2-21-16,33-44 37 0,0 0-37 0,-26 40 38 15,0-9-38-15,26-31 12 0,0 0-12 0,-21 24 13 16,5-6-13-16,16-18 29 0,0 0-29 0,-12 12 29 16,2-3-29-16,10-9-87 0,0 0 87 0,-4 0-87 15,1-12 87-15,3 12-157 0,0 0 157 0,0-21-157 16,3-4 157-16,1-20-836 0</inkml:trace>
  <inkml:trace contextRef="#ctx0" brushRef="#br0" timeOffset="16123.93">6202 5456 1054 0,'0'0'0'0,"0"9"0"0,3 5 0 0,-3-14 194 15,0 0-194-15,13 12 194 0,4 0-194 0,-17-12 133 16,0 0-133-16,23 17 134 0,6 5-134 0,-29-22 91 15,0 0-91-15,33 29 91 0,6 5-91 0,-39-34 36 16,0 0-36-16,42 33 37 0,-1 3-37 0,-41-36 25 16,0 0-25-16,44 34 26 0,3-6-26 0,-47-28 34 15,0 0-34-15,38 27 34 0,1-3-34 0,-39-24 29 16,0 0-29-16,27 19 29 0,-4-7-29 0,-23-12 15 0,0 0-15 16,16 12 15-16,-2-4-15 0,-14-8 0 0,0 0 0 15,8 7 0-15,-4-5 0 0,-4-2-93 0,0 0 93 16,0 0-92-16,0-5 92 0,0 5-167 0,0 0 167 15,-7-16-166-15,-4-8 166 0,-9-15-1139 0</inkml:trace>
  <inkml:trace contextRef="#ctx0" brushRef="#br0" timeOffset="16544.29">6953 5239 1110 0,'0'0'0'0,"8"0"0"0,8-4 0 16,-16 4 166-16,0 0-166 0,18-7 167 0,-1 2-167 16,-17 5 130-16,0 0-130 0,21-7 130 0,5 2-130 0,-26 5 60 15,0 0-60-15,26-3 60 0,2-1-60 0,-28 4 4 16,0 0-4-16,26 0 5 0,-3 4-5 0,-23-4 15 15,0 0-15-15,19 5 16 0,-2 2-16 0,-17-7 22 16,0 0-22-16,13 12 22 0,-5 3-22 0,-8-15 13 16,0 0-13-16,6 17 14 0,-10 6-14 0,4-23 10 15,0 0-10-15,-10 27 11 0,-10 6-11 0,20-33 34 0,0 0-34 16,-22 36 35-16,-8 1-35 0,30-37 26 0,0 0-26 16,-26 36 26-16,2-3-26 0,24-33 24 0,0 0-24 15,-18 31 25-15,3-4-25 0,15-27 16 0,0 0-16 16,-2 28 17-16,7-4-17 0,-5-24 28 0,0 0-28 15,16 15 28-15,6-5-28 0,-22-10 6 0,0 0-6 16,25 5 6-16,6-12-6 0,-31 7-133 0,0 0 133 16,33-8-133-16,6-4 133 0,-39 12-125 0,0 0 125 0,29-17-124 15,1-2 124-15,29-20-1193 0</inkml:trace>
  <inkml:trace contextRef="#ctx0" brushRef="#br0" timeOffset="16965.09">8008 5449 606 0,'0'0'0'0,"0"0"0"0,6-1 0 0,-6 1 140 16,0 0-140-16,3-4 141 0,2 4-141 0,-5 0 139 16,0 0-139-16,6 0 140 0,1 0-140 0,-7 0 121 0,0 0-121 15,3 12 122-15,-1 9-122 0,-2-21 61 0,0 0-61 16,3 34 62-16,-3 11-62 0,0-45 39 0,0 0-39 15,0 53 40-15,-3 7-40 0,3-60 35 0,0 0-35 16,-5 58 35-16,-8 2-35 0,13-60 37 0,0 0-37 16,-8 55 37-16,-1-11-37 0,9-44 8 0,0 0-8 0,-7 38 8 15,2-11-8-15,5-27 13 0,0 0-13 0,-5 24 13 16,1-12-13-16,4-12-151 0,0 0 151 0,-5 4-150 16,5-14 150-16,0 10-146 0,0 0 146 0,-7-16-146 15,-2-10 146-15,-5-13-807 0</inkml:trace>
  <inkml:trace contextRef="#ctx0" brushRef="#br0" timeOffset="17206.3">7759 5677 1199 0,'0'0'0'0,"16"4"0"0,5 3 0 16,-21-7 210-16,0 0-210 0,28 1 210 0,5 1-210 15,-33-2 172-15,0 0-172 0,38 5 172 0,8-5-172 0,-46 0 124 16,0 0-124-16,47 5 124 0,3 2-124 0,-50-7 46 15,0 0-46-15,47 9 46 0,-3 1-46 0,-44-10 24 16,0 0-24-16,42 9 25 0,-4-1-25 0,-38-8 4 16,0 0-4-16,33 10 5 0,-3 2-5 0,-30-12 3 15,0 0-3-15,19 9 4 0,-4 0-4 0,-15-9-60 16,0 0 60-16,13 6-59 0,-8 3 59 0,-5-9-177 0,0 0 177 16,17 12-1435-16,-34-24 1435 0</inkml:trace>
  <inkml:trace contextRef="#ctx0" brushRef="#br0" timeOffset="17670.9">8658 5401 1155 0,'0'0'0'0,"0"0"0"0,-21 19 0 0,21-19 165 16,0 0-165-16,4 9 166 0,13-1-166 0,-17-8 126 15,0 0-126-15,21 19 127 0,5 2-127 0,-26-21 71 16,0 0-71-16,33 31 71 0,2 6-71 0,-35-37 41 16,0 0-41-16,33 45 41 0,6 6-41 0,-39-51 24 15,0 0-24-15,31 48 25 0,2 4-25 0,-33-52 4 0,0 0-4 16,25 43 5-16,1-6-5 0,-26-37 26 0,0 0-26 15,17 29 26-15,-1-6-26 0,-16-23-1 0,0 0 1 16,17 13 0-16,-5-6 0 0,-12-7-121 0,0 0 121 16,14-3-120-16,0-9 120 0,-14 12-160 0,0 0 160 15,16-24-160-15,-2-10 160 0,16-23-1034 0</inkml:trace>
  <inkml:trace contextRef="#ctx0" brushRef="#br0" timeOffset="17940.58">9219 5400 1155 0,'0'0'0'0,"-5"17"0"16,-7 5 0-16,12-22 160 0,0 0-160 0,-7 17 160 15,5 2-160-15,2-19 131 0,0 0-131 0,-9 29 131 16,2 12-131-16,7-41 93 0,0 0-93 0,-10 54 94 0,-9 11-94 16,19-65 57-16,0 0-57 0,-28 92 58 0,-9 25-58 15,37-117 24-15,0 0-24 0,-38 114 25 0,-9 5-25 16,47-119 12-16,0 0-12 0,-51 109 13 0,-1-3-13 0,52-106 11 15,0 0-11-15,-42 88 11 0,9-15-11 0,33-73 3 16,0 0-3-16,-26 54 4 0,11-17-4 0,15-37 2 16,0 0-2-16,-11 24 2 0,11-15-2 0,0-9-49 15,0 0 49-15,5 3-49 0,7-8 49 0,-12 5-242 16,0 0 242-16,18-19-242 0,5-12 242 0,18-20-1053 16</inkml:trace>
  <inkml:trace contextRef="#ctx0" brushRef="#br0" timeOffset="18344.58">9402 5523 1143 0,'0'0'0'0,"12"-5"0"15,4-2 0-15,-16 7 198 0,0 0-198 0,17-15 198 16,4-2-198-16,-21 17 144 0,0 0-144 0,27-16 145 16,-1-6-145-16,-26 22 83 0,0 0-83 0,29-17 84 15,1 1-84-15,-30 16 40 0,0 0-40 0,29-8 40 16,1 4-40-16,-30 4 45 0,0 0-45 0,24 4 46 0,-1 4-46 16,-23-8 16-16,0 0-16 0,18 21 17 0,-3 10-17 15,-15-31 32-15,0 0-32 0,2 36 32 0,-7 7-32 16,5-43 28-16,0 0-28 0,-14 46 28 0,-7 3-28 0,21-49 38 15,0 0-38-15,-24 54 38 0,-6-1-38 0,30-53 8 16,0 0-8-16,-23 46 8 0,2-3-8 0,21-43 32 16,0 0-32-16,-12 39 32 0,7-6-32 0,5-33 0 15,0 0 0-15,14 22 0 0,12-13 0 0,-26-9 5 16,0 0-5-16,45-7 6 0,20-10-6 0,-65 17-174 16,0 0 174-16,80-52-174 0,23-21 174 0,-103 73-117 15,0 0 117-15,184-124-1383 0,-368 248 1383 0</inkml:trace>
  <inkml:trace contextRef="#ctx0" brushRef="#br0" timeOffset="20403.2">10144 4920 337 0,'0'0'0'0,"13"-7"0"16,11-5 0-16,-24 12 123 0,0 0-123 0,5-5 123 15,-12 3-123-15,7 2 78 0,0 0-78 0,-5-1 78 16,-4 1-78-16,9 0 42 0,0 0-42 0,-5-4 42 15,-2 1-42-15,7 3 3 0,0 0-3 0,-5-5 3 16,-2-2-3-16,7 7 0 0,0 0 0 0,-5-5 1 16,-4-2-1-16,9 7-3 0,0 0 3 0,-9-5-2 15,-3 1 2-15,12 4-1 0,0 0 1 0,-9 0 0 16,-3-3 0-16,12 3-3 0,0 0 3 0,-9 0-3 16,-5 3 3-16,14-3-2 0,0 0 2 0,-10 0-2 15,0 2 2-15,10-2-10 0,0 0 10 0,-9 2-10 16,0-1 10-16,9-1 1 0,0 0-1 0,-7 4 1 0,2-4-1 15,5 0 57-15,0 0-57 0,-7 3 58 0,2-3-58 16,5 0 51-16,0 0-51 0,-4 2 52 0,4 0-52 0,0-2 50 16,0 0-50-16,0 0 51 0,7 1-51 0,-7-1 50 15,0 0-50-15,9 0 50 0,5-1-50 0,-14 1 42 16,0 0-42-16,21-2 43 0,0 0-43 0,-21 2 41 16,0 0-41-16,29-3 42 0,4 3-42 0,-33 0 40 15,0 0-40-15,35 3 40 0,7 1-40 0,-42-4 34 16,0 0-34-16,40 1 35 0,5 3-35 0,-45-4 33 15,0 0-33-15,51 0 34 0,-1 3-34 0,-50-3 7 16,0 0-7-16,56 4 8 0,5 1-8 0,-61-5 19 0,0 0-19 16,66 0 20-16,4 3-20 0,-70-3 33 0,0 0-33 15,87 0 33-15,11-3-33 0,-98 3 1 0,0 0-1 16,94 0 2-16,7 3-2 0,-101-3 21 0,0 0-21 0,97 0 21 16,6 0-21-16,-103 0 14 0,0 0-14 0,98-3 15 15,-4-1-15-15,-94 4 9 0,0 0-9 0,101-1 9 16,-2 1-9-16,-99 0 4 0,0 0-4 0,98-4 5 15,-1 4-5-15,-97 0 21 0,0 0-21 0,105-3 21 16,-2-1-21-16,-103 4 0 0,0 0 0 0,101 0 1 16,-4 4-1-16,-97-4 0 0,0 0 0 0,106 3 1 15,1 1-1-15,-107-4 13 0,0 0-13 0,102 0 14 16,3 0-14-16,-105 0 15 0,0 0-15 0,103 1 15 16,7 3-15-16,-110-4 16 0,0 0-16 0,102 3 17 15,3 1-17-15,-105-4 9 0,0 0-9 0,101 1 9 16,2 1-9-16,-103-2 9 0,0 0-9 0,101 9 10 0,-2-1-10 15,-99-8 8-15,0 0-8 0,98 9 8 0,-3-2-8 16,-95-7 23-16,0 0-23 0,96 8 24 0,0-1-24 16,-96-7 20-16,0 0-20 0,91 5 20 0,-3 2-20 0,-88-7 16 15,0 0-16-15,93 4 17 0,1 1-17 0,-94-5 35 16,0 0-35-16,85 7 35 0,1-4-35 0,-86-3 11 16,0 0-11-16,83 0 11 0,-3-2-11 0,-80 2 6 15,0 0-6-15,77 0 6 0,1 0-6 0,-78 0 15 16,0 0-15-16,75-1 16 0,-3 1-16 0,-72 0 8 15,0 0-8-15,69-4 8 0,-1-4-8 0,-68 8 3 16,0 0-3-16,72-4 4 0,-1 1-4 0,-71 3 12 0,0 0-12 16,72 0 13-16,-3-4-13 0,-69 4 8 0,0 0-8 15,65-1 8-15,-2 1-8 0,-63 0 3 0,0 0-3 16,66 0 4-16,0-4-4 0,-66 4 6 0,0 0-6 16,57-3 7-16,-6 3-7 0,-51 0 0 0,0 0 0 0,50 0 1 15,-2 0-1-15,-48 0 2 0,0 0-2 0,43 0 2 16,-1 3-2-16,-42-3-3 0,0 0 3 0,33 0-3 15,-5 4 3-15,-28-4-83 0,0 0 83 0,19 0-82 16,-5 1 82-16,-14-1-169 0,0 0 169 0,-5 4-168 16,-14-1 168-16,-4 4-1281 0</inkml:trace>
  <inkml:trace contextRef="#ctx0" brushRef="#br0" timeOffset="23795.59">10930 3827 1054 0,'0'0'0'0,"0"0"0"15,0-17 0-15,0 17-47 0,0 0 47 0,-2-14-47 16,2 1 47-16,0 13 43 0,0 0-43 0,-3-12 43 0,-1 1-43 16,4 11 70-16,0 0-70 0,-3-8 71 0,-2-1-71 15,5 9 63-15,0 0-63 0,-6-7 64 0,3 4-64 0,3 3 66 16,0 0-66-16,-5-4 67 0,1 3-67 0,4 1 67 15,0 0-67-15,-3 0 67 0,-1 1-67 0,4-1 43 16,0 0-43-16,-2 11 43 0,2 4-43 0,0-15 53 16,0 0-53-16,4 24 54 0,1 12-54 0,-5-36 21 15,0 0-21-15,9 40 21 0,-2 6-21 0,-7-46 20 16,0 0-20-16,7 48 20 0,3 3-20 0,-10-51 17 16,0 0-17-16,5 43 17 0,2-4-17 0,-7-39 15 15,0 0-15-15,7 33 16 0,0-6-16 0,-7-27 16 16,0 0-16-16,4 23 17 0,-2-8-17 0,-2-15 25 0,0 0-25 15,0 12 26-15,0-3-26 0,0-9 0 0,0 0 0 16,-2 3 1-16,-7-3-1 0,9 0-68 0,0 0 68 16,-9-3-68-16,-3-9 68 0,12 12-223 0,0 0 223 15,-8-16-222-15,-1-3 222 0,-7-13-954 0</inkml:trace>
  <inkml:trace contextRef="#ctx0" brushRef="#br0" timeOffset="24050.9">10650 3988 841 0,'0'0'0'0,"20"7"0"15,14 2 0-15,-34-9 149 0,0 0-149 0,5 0 149 16,-19 0-149-16,14 0 152 0,0 0-152 0,5 0 153 16,4-4-153-16,-9 4 161 0,0 0-161 0,24-5 162 0,14-5-162 15,-38 10 84-15,0 0-84 0,44-12 84 0,7 0-84 0,-51 12 48 16,0 0-48-16,52-12 48 0,5 3-48 0,-57 9 51 15,0 0-51-15,53-7 51 0,2 7-51 0,-55 0 35 16,0 0-35-16,49 0 35 0,-11 4-35 0,-38-4-16 16,0 0 16-16,30 5-15 0,-9 5 15 0,-21-10-222 15,0 0 222-15,14 21-221 0,-14 1 221 0,14 23-1182 16</inkml:trace>
  <inkml:trace contextRef="#ctx0" brushRef="#br0" timeOffset="24757.56">12453 3812 1031 0,'0'0'0'15,"3"-5"0"-15,-1-4 0 0,-2 9 130 0,0 0-130 16,7-7 130-16,2-5-130 0,-9 12 108 0,0 0-108 16,3-8 108-16,2 1-108 0,-5 7 90 0,0 0-90 0,0-7 90 15,4 5-90-15,-4 2 66 0,0 0-66 0,-7 0 67 16,-4 5-67-16,11-5 30 0,0 0-30 0,-22 19 30 15,-10 5-30-15,32-24 36 0,0 0-36 0,-33 36 36 16,-2 10-36-16,35-46 43 0,0 0-43 0,-43 52 44 16,-2 6-44-16,45-58 4 0,0 0-4 0,-60 75 4 15,-11 13-4-15,71-88 12 0,0 0-12 0,-59 73 12 16,3-6-12-16,56-67 8 0,0 0-8 0,-40 48 9 16,15-20-9-16,25-28 7 0,0 0-7 0,-17 17 8 15,8-10-8-15,9-7-17 0,0 0 17 0,-8-6-16 0,4-9 16 16,4 15-153-16,0 0 153 0,4-26-152 0,6-10 152 15,-10 36-163-15,0 0 163 0,16-60-1063 0,-32 120 1063 16</inkml:trace>
  <inkml:trace contextRef="#ctx0" brushRef="#br0" timeOffset="25027.34">11829 3819 1076 0,'26'0'0'0,"-26"0"174"16,0 0-174-16,17 3 174 0,3-3-174 0,-20 0 153 0,0 0-153 16,31 9 153-16,11 6-153 0,-42-15 87 0,0 0-87 15,42 21 88-15,5 9-88 0,-47-30 37 0,0 0-37 16,50 36 37-16,1 4-37 0,-51-40 18 0,0 0-18 16,50 46 18-16,3-1-18 0,-53-45 10 0,0 0-10 15,54 58 10-15,5 2-10 0,-59-60 10 0,0 0-10 0,43 43 10 16,-11-16-10-16,-32-27 15 0,0 0-15 0,24 24 15 15,-7-9-15-15,-17-15 0 0,0 0 0 0,16 9 0 16,-5-6 0-16,-11-3-203 0,0 0 203 0,10-8-202 16,-1-13 202-16,12-6-1150 0</inkml:trace>
  <inkml:trace contextRef="#ctx0" brushRef="#br0" timeOffset="25867.42">13088 3697 494 0,'0'0'0'0,"0"0"0"0,-6 0 0 0,6 0 195 0,0 0-195 15,0-3 196-15,3-6-196 0,-3 9 157 0,0 0-157 16,3-3 157-16,3-6-157 0,-6 9 113 0,0 0-113 16,3-3 113-16,1 3-113 0,-4 0 98 0,0 0-98 15,7 12 98-15,3 10-98 0,-10-22 67 0,0 0-67 16,14 36 67-16,2 7-67 0,-16-43 38 0,0 0-38 0,17 53 38 15,1 8-38-15,-18-61 29 0,0 0-29 0,17 60 29 16,-1 4-29-16,-16-64 22 0,0 0-22 0,14 61 23 16,0-6-23-16,-14-55 25 0,0 0-25 0,15 48 26 15,-3-5-26-15,-12-43 22 0,0 0-22 0,13 36 23 16,-5-12-23-16,-8-24 16 0,0 0-16 0,6 22 17 16,1-10-17-16,-7-12-14 0,0 0 14 0,5 9-13 15,-4-6 13-15,-1-3-113 0,0 0 113 0,4-3-112 16,-1-2 112-16,-3 5-183 0,0 0 183 0,0-16-182 0,4-6 182 15,1-14-979-15</inkml:trace>
  <inkml:trace contextRef="#ctx0" brushRef="#br0" timeOffset="26198.57">13662 3716 673 0,'0'0'0'0,"-4"8"0"0,-1 4 0 0,5-12 159 0,0 0-159 16,-4 12 159-16,4 0-159 0,0-12 130 0,0 0-130 15,-7 23 130-15,2 6-130 0,5-29 71 0,0 0-71 16,-14 39 72-16,-5 11-72 0,19-50 22 0,0 0-22 16,-29 51 22-16,-8 9-22 0,37-60 29 0,0 0-29 15,-51 79 29-15,-17 15-29 0,68-94 18 0,0 0-18 16,-62 82 19-16,-3-3-19 0,65-79 10 0,0 0-10 0,-57 70 10 15,5-3-10-15,52-67 27 0,0 0-27 0,-47 55 27 16,-1-7-27-16,48-48 29 0,0 0-29 0,-33 36 29 16,4-9-29-16,29-27 2 0,0 0-2 0,-18 16 3 15,11-9-3-15,7-7-84 0,0 0 84 0,-7 8-84 16,6-8 84-16,1 0-153 0,0 0 153 0,0 0-153 16,-2 2 153-16,-2 0-799 0</inkml:trace>
  <inkml:trace contextRef="#ctx0" brushRef="#br0" timeOffset="27233.67">13773 4379 1020 0,'0'0'0'0,"4"-2"0"15,-1-5 0-15,-3 7 73 0,0 0-73 0,5-3 73 16,-5 1-73-16,0 2 100 0,0 0-100 0,4 0 101 16,1 2-101-16,-5-2 82 0,0 0-82 0,9 3 83 15,3-3-83-15,-12 0 52 0,0 0-52 0,12 0 53 16,9 0-53-16,-21 0 85 0,0 0-85 0,21-5 85 15,7-2-85-15,-28 7 62 0,0 0-62 0,24-12 62 16,1-3-62-16,-25 15 49 0,0 0-49 0,21-19 49 0,-2 2-49 16,-19 17 39-16,0 0-39 0,15-21 39 0,-1 2-39 15,-14 19 24-15,0 0-24 0,9-20 25 0,-2 1-25 0,-7 19 10 16,0 0-10-16,-4-19 10 0,-1 2-10 0,5 17 5 16,0 0-5-16,-8-14 6 0,-3 6-6 0,11 8 7 15,0 0-7-15,-17-9 8 0,-4 6-8 0,21 3 3 16,0 0-3-16,-28 7 3 0,-5 5-3 0,33-12 0 15,0 0 0-15,-30 20 0 0,1 11 0 0,29-31-1 16,0 0 1-16,-23 36 0 0,7 7 0 0,16-43-1 16,0 0 1-16,-12 48-1 0,10 0 1 0,2-48-10 15,0 0 10-15,11 46-9 0,10-3 9 0,-21-43 0 16,0 0 0-16,33 32 0 0,14-9 0 0,-47-23 1 0,0 0-1 16,50 12 2-16,15-12-2 0,-65 0 0 0,0 0 0 15,73-12 0-15,14-7 0 0,-87 19-189 0,0 0 189 16,68-33-188-16,-9-13 188 0,70-36-1252 0</inkml:trace>
  <inkml:trace contextRef="#ctx0" brushRef="#br1" timeOffset="78263.6">26259 2198 91 0,'0'0'0'16,"0"0"90"-16,0 0-90 0,10 0 91 0,9 0-91 16,-19 0 115-16,0 0-115 0,16 3 116 0,0 1-116 0,-16-4 117 15,0 0-117-15,17 3 118 0,1 2-118 0,-18-5 71 16,0 0-71-16,19 9 72 0,2 6-72 0,-21-15 59 16,0 0-59-16,21 23 60 0,0 1-60 0,-21-24 57 15,0 0-57-15,19 30 58 0,0 6-58 0,-19-36 49 16,0 0-49-16,19 43 49 0,-2 2-49 0,-17-45 32 15,0 0-32-15,18 51 32 0,1 7-32 0,-19-58 45 16,0 0-45-16,19 60 45 0,0 5-45 0,-19-65 45 16,0 0-45-16,23 84 46 0,3 11-46 0,-26-95 18 0,0 0-18 15,23 90 19-15,-2 5-19 0,-21-95 7 0,0 0-7 16,15 85 8-16,-4-1-8 0,-11-84 34 0,0 0-34 16,12 86 35-16,4 1-35 0,-16-87 15 0,0 0-15 15,10 83 15-15,2-5-15 0,-12-78 12 0,0 0-12 0,13 79 12 16,-3 3-12-16,-10-82 18 0,0 0-18 0,14 79 18 15,2 0-18-15,-16-79 14 0,0 0-14 0,14 82 15 16,1-1-15-16,-15-81 15 0,0 0-15 0,14 80 16 16,-2 1-16-16,-12-81 16 0,0 0-16 0,11 77 17 15,-4-2-17-15,-7-75 39 0,0 0-39 0,3 72 40 16,-1-2-40-16,-2-70 6 0,0 0-6 0,0 71 6 16,-2-1-6-16,2-70 19 0,0 0-19 0,-3 68 20 15,-4 3-20-15,7-71 23 0,0 0-23 0,-5 70 24 16,1-2-24-16,4-68 7 0,0 0-7 0,-2 71 8 15,1-1-8-15,1-70 5 0,0 0-5 0,1 70 5 0,5-3-5 16,-6-67 21-16,0 0-21 0,5 63 21 0,2 1-21 16,-7-64 2-16,0 0-2 0,5 55 3 0,2-13-3 0,-7-42 6 15,0 0-6-15,7 52 7 0,2-4-7 0,-9-48 1 16,0 0-1-16,7 58 1 0,0 10-1 0,-7-68 0 16,0 0 0-16,5 66 1 0,-3 0-1 0,-2-66 6 15,0 0-6-15,1 55 6 0,1-7-6 0,-2-48 3 16,0 0-3-16,2 48 3 0,-2-2-3 0,0-46 12 15,0 0-12-15,-2 42 12 0,0-1-12 0,2-41 15 16,0 0-15-16,-3 44 15 0,-2-1-15 0,5-43 24 16,0 0-24-16,-4 39 25 0,2-6-25 0,2-33 13 0,0 0-13 15,0 34 13-15,2-6-13 0,-2-28 10 0,0 0-10 16,4 27 11-16,1-3-11 0,-5-24 10 0,0 0-10 16,7 24 10-16,0-3-10 0,-7-21 8 0,0 0-8 15,5 18 8-15,0-2-8 0,-5-16 3 0,0 0-3 16,5 12 4-16,1 3-4 0,-6-15-37 0,0 0 37 15,5 7-36-15,0-2 36 0,-5-5-189 0,0 0 189 0,-2-5-188 16,-3-9 188-16,-2-3-1234 0</inkml:trace>
  <inkml:trace contextRef="#ctx0" brushRef="#br1" timeOffset="79990.69">24682 4404 1233 0,'0'0'0'0,"11"-3"0"15,4-4 0-15,-15 7 95 0,0 0-95 0,13 7 96 16,-1 5-96-16,-12-12 76 0,0 0-76 0,17 12 77 0,2 3-77 16,-19-15 43-16,0 0-43 0,23 12 43 0,1 4-43 15,-24-16 0-15,0 0 0 0,30 8 0 0,3-4 0 16,-33-4 8-16,0 0-8 0,40 3 9 0,7-6-9 16,-47 3 51-16,0 0-51 0,56 0 52 0,8-7-52 0,-64 7 33 15,0 0-33-15,68-2 33 0,7-5-33 0,-75 7 25 16,0 0-25-16,101-3 26 0,20 1-26 0,-121 2 40 15,0 0-40-15,120 0 41 0,10 2-41 0,-130-2 7 16,0 0-7-16,129 3 8 0,5 4-8 0,-134-7 31 16,0 0-31-16,133 9 31 0,-1-1-31 0,-132-8 17 15,0 0-17-15,136 7 17 0,3-3-17 0,-139-4 5 16,0 0-5-16,147 5 5 0,6-5-5 0,-153 0 9 0,0 0-9 16,152-5 9-16,3 1-9 0,-155 4 3 0,0 0-3 15,157-7 4-15,3 2-4 0,-160 5 2 0,0 0-2 16,160-7 2-16,2 4-2 0,-162 3 4 0,0 0-4 0,160-5 5 15,1-5-5-15,-161 10 2 0,0 0-2 0,158-6 2 16,1 0-2-16,-159 6 0 0,0 0 0 0,155-2 0 16,-4 2 0-16,-151 0 1 0,0 0-1 0,141 2 2 15,-6 1-2-15,-135-3 1 0,0 0-1 0,130 3 1 16,-3 1-1-16,-127-4 0 0,0 0 0 0,122 0 0 16,-5 0 0-16,-117 0 3 0,0 0-3 0,115 0 3 15,-3 3-3-15,-112-3 0 0,0 0 0 0,108-1 0 16,-4-5 0-16,-104 6 0 0,0 0 0 0,103-3 0 15,0 3 0-15,-103 0-1 0,0 0 1 0,94-5 0 16,-7 1 0-16,-87 4-1 0,0 0 1 0,82-3 0 16,-4 3 0-16,-78 0-1 0,0 0 1 0,72 0 0 0,-5 3 0 15,-67-3 0-15,0 0 0 0,61 0 0 0,-3 4 0 16,-58-4 0-16,0 0 0 0,50 5 0 0,-2-2 0 0,-48-3 0 16,0 0 0-16,36 0 1 0,-8 0-1 0,-28 0 0 15,0 0 0-15,30 0 1 0,-1 0-1 0,-29 0 0 16,0 0 0-16,26 0 1 0,-3-3-1 0,-23 3 2 15,0 0-2-15,19 0 2 0,-1 0-2 0,-18 0 1 16,0 0-1-16,12-3 2 0,-2 1-2 0,-10 2 1 16,0 0-1-16,5 0 2 0,-1-4-2 0,-4 4 0 15,0 0 0-15,0 0 0 0,2-3 0 0,-2 3-2 16,0 0 2-16,-2-3-1 0,-2-1 1 0,4 4-5 0,0 0 5 16,-7-5-5-16,-3-2 5 0,10 7-4 0,0 0 4 15,-12-5-3-15,-4 2 3 0,16 3-2 0,0 0 2 16,-14-6-2-16,0 6 2 0,14 0-5 0,0 0 5 0,-15-3-5 15,-1 3 5-15,16 0-12 0,0 0 12 0,-19 3-12 16,0 6 12-16,19-9-1 0,0 0 1 0,-23 12-1 16,-1 3 1-16,24-15-15 0,0 0 15 0,-28 16-15 15,-2-1 15-15,30-15-8 0,0 0 8 0,-31 14-8 16,-1 5 8-16,32-19 1 0,0 0-1 0,-34 15 1 16,-5 4-1-16,39-19 1 0,0 0-1 0,-35 21 1 15,0-4-1-15,35-17 1 0,0 0-1 0,-36 22 2 16,-1 2-2-16,37-24 0 0,0 0 0 0,-31 21 0 15,5-3 0-15,26-18-1 0,0 0 1 0,-32 19-1 16,-2 2 1-16,34-21 3 0,0 0-3 0,-26 15 3 16,6-3-3-16,20-12 0 0,0 0 0 0,-15 7 1 15,4 2-1-15,11-9 0 0,0 0 0 0,-9 3 1 0,3-1-1 16,6-2 3-16,0 0-3 0,-6 2 3 0,3-1-3 16,3-1 5-16,0 0-5 0,5-3 5 0,5-6-5 0,-10 9 3 15,0 0-3-15,16-8 3 0,3-4-3 0,-19 12 6 16,0 0-6-16,23-12 6 0,1-4-6 0,-24 16 3 15,0 0-3-15,27-20 3 0,0 1-3 0,-27 19 1 16,0 0-1-16,30-19 2 0,0-2-2 0,-30 21 4 16,0 0-4-16,29-18 5 0,3 6-5 0,-32 12 0 15,0 0 0-15,29-16 1 0,1 4-1 0,-30 12 5 16,0 0-5-16,28-8 6 0,-2-4-6 0,-26 12 0 16,0 0 0-16,22-11 1 0,-1 3-1 0,-21 8 0 0,0 0 0 15,18-9 1-15,-4 2-1 0,-14 7 2 0,0 0-2 16,12-5 3-16,0-2-3 0,-12 7 0 0,0 0 0 15,9-5 0-15,-4 2 0 0,-5 3 1 0,0 0-1 0,4-4 2 16,-3 1-2-16,-1 3 4 0,0 0-4 0,0-2 4 16,-3-5-4-16,3 7 2 0,0 0-2 0,-4-3 3 15,-1 0-3-15,5 3 2 0,0 0-2 0,-10-6 2 16,-3 3-2-16,13 3 4 0,0 0-4 0,-12-5 5 16,-2-2-5-16,14 7 2 0,0 0-2 0,-14-7 2 15,-1-1-2-15,15 8 5 0,0 0-5 0,-18-12 5 16,-3-7-5-16,21 19 7 0,0 0-7 0,-19-14 7 15,2-5-7-15,17 19 7 0,0 0-7 0,-18-19 8 16,3-1-8-16,15 20 3 0,0 0-3 0,-16-21 4 16,2 2-4-16,14 19 6 0,0 0-6 0,-12-15 6 0,0 3-6 15,12 12 7-15,0 0-7 0,-9-9 7 0,2-1-7 16,7 10 3-16,0 0-3 0,-5-5 3 0,1 2-3 16,4 3 2-16,0 0-2 0,0 0 2 0,2 3-2 15,-2-3-14-15,0 0 14 0,4 3-13 0,2 3 13 16,-6-6-199-16,0 0 199 0,7-6-198 0,0-4 198 0,7-5-1266 15</inkml:trace>
  <inkml:trace contextRef="#ctx0" brushRef="#br1" timeOffset="82136.61">26266 4819 326 0,'0'0'0'0,"9"-9"0"15,6-6 0-15,-15 15 88 0,0 0-88 0,7-7 88 16,-3 5-88-16,-4 2 103 0,0 0-103 0,3-3 104 16,-1 6-104-16,-2-3 78 0,0 0-78 0,5 0 78 15,4 0-78-15,-9 0 58 0,0 0-58 0,14-3 58 16,0 0-58-16,-14 3 52 0,0 0-52 0,21-9 53 16,5-3-53-16,-26 12 43 0,0 0-43 0,31-15 43 15,4-1-43-15,-35 16 41 0,0 0-41 0,38-19 42 0,1-1-42 16,-39 20 34-16,0 0-34 0,38-21 35 0,2-1-35 15,-40 22 1-15,0 0-1 0,40-24 1 0,0 0-1 0,-40 24 12 16,0 0-12-16,42-24 12 0,3 0-12 0,-45 24 3 16,0 0-3-16,47-19 4 0,-1-1-4 0,-46 20 2 15,0 0-2-15,52-19 2 0,-2 0-2 0,-50 19 10 16,0 0-10-16,51-17 11 0,-2-2-11 0,-49 19 3 16,0 0-3-16,47-21 4 0,-2 3-4 0,-45 18 0 15,0 0 0-15,47-19 1 0,0 2-1 0,-47 17 1 16,0 0-1-16,49-19 2 0,1 2-2 0,-50 17 0 15,0 0 0-15,49-16 0 0,-2 1 0 0,-47 15 0 0,0 0 0 16,47-12 0-16,0-4 0 0,-47 16 3 0,0 0-3 16,47-15 4-16,2-2-4 0,-49 17 0 0,0 0 0 15,51-14 1-15,3 0-1 0,-54 14 0 0,0 0 0 0,52-10 0 16,2 2 0-16,-54 8 0 0,0 0 0 0,49-12 0 16,-2 3 0-16,-47 9 0 0,0 0 0 0,45-10 0 15,0-2 0-15,-45 12 0 0,0 0 0 0,46-16 1 16,-1 4-1-16,-45 12 2 0,0 0-2 0,47-15 2 15,2 0-2-15,-49 15 5 0,0 0-5 0,48-14 5 16,3-2-5-16,-51 16 3 0,0 0-3 0,49-15 3 16,0 0-3-16,-49 15 12 0,0 0-12 0,47-16 12 15,0 1-12-15,-47 15 8 0,0 0-8 0,47-12 8 16,1 0-8-16,-48 12 1 0,0 0-1 0,49-12 1 16,2-4-1-16,-51 16 14 0,0 0-14 0,49-12 15 0,-2-5-15 15,-47 17 7-15,0 0-7 0,47-13 8 0,1-1-8 16,-48 14 4-16,0 0-4 0,47-16 4 0,2 1-4 15,-49 15 7-15,0 0-7 0,51-15 7 0,1-1-7 16,-52 16 22-16,0 0-22 0,50-17 22 0,3-2-22 0,-53 19 6 16,0 0-6-16,49-15 7 0,-1-6-7 0,-48 21 4 15,0 0-4-15,46-15 5 0,-1-1-5 0,-45 16 7 16,0 0-7-16,45-19 7 0,-1 2-7 0,-44 17 32 16,0 0-32-16,45-15 32 0,0 3-32 0,-45 12 1 15,0 0-1-15,46-12 1 0,-1 2-1 0,-45 10 2 16,0 0-2-16,43-5 2 0,-1-2-2 0,-42 7 5 15,0 0-5-15,39-5 6 0,-5 1-6 0,-34 4 6 0,0 0-6 16,32-7 7-16,-4 2-7 0,-28 5 0 0,0 0 0 16,24-8 1-16,-1 4-1 0,-23 4-2 0,0 0 2 15,17-7-1-15,-1 2 1 0,-16 5-2 0,0 0 2 0,14-7-2 16,-2-1 2-16,-12 8 2 0,0 0-2 0,10-7 2 16,1-2-2-16,-11 9 2 0,0 0-2 0,10-7 3 15,3 2-3-15,-13 5 6 0,0 0-6 0,8-3 7 16,1-2-7-16,-9 5-79 0,0 0 79 0,5-7-79 15,0 2 79-15,-5 5-209 0,0 0 209 0,6-7-209 16,-3 0 209-16,6-5-746 0</inkml:trace>
  <inkml:trace contextRef="#ctx0" brushRef="#br1" timeOffset="83187.67">29379 3709 359 0,'0'0'0'0,"7"7"0"0,5 1 0 0,-12-8 103 16,0 0-103-16,0 0 103 0,-10-3-103 0,10 3 86 0,0 0-86 16,-7-5 86-16,-2 1-86 0,9 4 93 0,0 0-93 15,-5-7 93-15,1 2-93 0,4 5 76 0,0 0-76 16,-1-3 76-16,-1-2-76 0,2 5 84 0,0 0-84 0,0-4 85 16,3 1-85-16,-3 3 75 0,0 0-75 0,4 0 76 15,1-3-76-15,-5 3 51 0,0 0-51 0,7 3 51 16,0-3-51-16,-7 0 45 0,0 0-45 0,7 5 46 15,2 2-46-15,-9-7 36 0,0 0-36 0,10 15 36 16,1 4-36-16,-11-19 15 0,0 0-15 0,10 24 15 16,0 5-15-16,-10-29 37 0,0 0-37 0,9 31 37 15,0 0-37-15,-9-31 2 0,0 0-2 0,5 31 2 16,0 5-2-16,-5-36 14 0,0 0-14 0,2 29 15 16,0 2-15-16,-2-31 23 0,0 0-23 0,-2 31 24 15,-1-1-24-15,3-30 7 0,0 0-7 0,-6 26 7 0,1 2-7 16,5-28 17-16,0 0-17 0,-5 27 17 0,0 4-17 15,5-31 15-15,0 0-15 0,-4 27 15 0,1-3-15 16,3-24 4-16,0 0-4 0,-4 22 4 0,1-1-4 16,3-21 7-16,0 0-7 0,-4 24 8 0,3-2-8 0,1-22 22 15,0 0-22-15,-2 21 23 0,0-2-23 0,2-19 0 16,0 0 0-16,-2 17 0 0,2 2 0 0,0-19 0 16,0 0 0-16,-1 17 1 0,-1-4-1 0,2-13 0 15,0 0 0-15,-2 18 1 0,2-3-1 0,0-15 2 16,0 0-2-16,0 12 3 0,0 0-3 0,0-12 0 15,0 0 0-15,0 10 0 0,0-1 0 0,0-9 0 16,0 0 0-16,0 5 0 0,0-2 0 0,0-3 0 16,0 0 0-16,-2 4 0 0,1-1 0 0,1-3-33 15,0 0 33-15,0 0-32 0,-4 0 32 0,4 0-181 0,0 0 181 16,0-7-180-16,0-8 180 0,0-6-1074 0</inkml:trace>
  <inkml:trace contextRef="#ctx0" brushRef="#br1" timeOffset="83952">29651 3440 875 0,'0'0'0'16,"3"0"0"-16,4 0 0 0,-7 0 158 0,0 0-158 16,5 0 158-16,-1-2-158 0,-4 2 106 0,0 0-106 15,7-1 106-15,3 1-106 0,-10 0 62 0,0 0-62 0,14-4 63 16,2 4-63-16,-16 0 47 0,0 0-47 0,17-3 48 15,4-1-48-15,-21 4 45 0,0 0-45 0,21-5 46 16,4 2-46-16,-25 3 18 0,0 0-18 0,24-5 19 16,4-2-19-16,-28 7 7 0,0 0-7 0,26-9 8 15,2 2-8-15,-28 7 4 0,0 0-4 0,26-5 5 16,2 2-5-16,-28 3 12 0,0 0-12 0,24-4 12 16,-3 4-12-16,-21 0 7 0,0 0-7 0,16 0 8 15,-4 0-8-15,-12 0 8 0,0 0-8 0,9 0 9 16,-4 4-9-16,-5-4 15 0,0 0-15 0,0 5 15 15,-5 7-15-15,5-12 3 0,0 0-3 0,-11 22 4 16,-3 6-4-16,14-28 0 0,0 0 0 0,-14 29 0 0,-1 1 0 16,15-30-1-16,0 0 1 0,-19 38 0 0,-2 7 0 15,21-45 0-15,0 0 0 0,-20 39 0 0,3-3 0 0,17-36-3 16,0 0 3-16,-16 34-3 0,4-3 3 0,12-31-7 16,0 0 7-16,-10 26-6 0,3-4 6 0,7-22 1 15,0 0-1-15,-5 17 2 0,1-3-2 0,4-14 5 16,0 0-5-16,-3 9 5 0,1-6-5 0,2-3 3 15,0 0-3-15,-2-3 4 0,2-9-4 0,0 12 21 16,0 0-21-16,0-19 21 0,0-2-21 0,0 21 13 16,0 0-13-16,-3-27 13 0,-4-4-13 0,7 31 9 15,0 0-9-15,-7-33 10 0,0 3-10 0,7 30-55 0,0 0 55 16,-9-28-55-16,0 4 55 0,9 24-125 0,0 0 125 16,-17-51-1185-16,34 102 1185 0</inkml:trace>
  <inkml:trace contextRef="#ctx0" brushRef="#br1" timeOffset="84689.38">30773 5026 763 0,'0'0'0'0,"0"0"0"16,29 0 0-16,-29 0 123 0,0 0-123 0,14 2 124 16,-2 1-124-16,-12-3 110 0,0 0-110 0,11 0 110 15,-4 0-110-15,-7 0 115 0,0 0-115 0,5 4 115 16,-1-4-115-16,-4 0 88 0,0 0-88 0,0 0 88 15,3 0-88-15,-3 0 61 0,0 0-61 0,0 0 61 16,0 0-61-16,0 0 66 0,0 0-66 0,-5 3 66 0,-6-1-66 16,11-2 52-16,0 0-52 0,-19 7 53 0,-9 5-53 15,28-12 38-15,0 0-38 0,-31 12 38 0,-7 7-38 16,38-19 18-16,0 0-18 0,-42 19 18 0,-5 5-18 16,47-24 12-16,0 0-12 0,-49 25 13 0,-2 4-13 0,51-29 9 15,0 0-9-15,-45 29 10 0,2-1-10 0,43-28 8 16,0 0-8-16,-42 24 8 0,4 2-8 0,38-26 1 15,0 0-1-15,-30 20 1 0,5-4-1 0,25-16 0 16,0 0 0-16,-19 12 1 0,5-4-1 0,14-8-53 16,0 0 53-16,-14 4-53 0,4-4 53 0,10 0-152 15,0 0 152-15,-5-11-152 0,7-2 152 0,-2 13-173 16,0 0 173-16,1-24-172 0,3-7 172 0,1-24-959 0</inkml:trace>
  <inkml:trace contextRef="#ctx0" brushRef="#br1" timeOffset="84945.35">30391 4944 975 0,'0'0'0'0,"2"5"0"15,3 6 0-15,-5-11 186 0,0 0-186 0,9 13 186 16,5 3-186-16,-14-16 133 0,0 0-133 0,17 25 134 16,4 8-134-16,-21-33 94 0,0 0-94 0,23 36 95 15,1 7-95-15,-24-43 61 0,0 0-61 0,26 43 62 16,2 4-62-16,-28-47 56 0,0 0-56 0,30 43 57 15,-1 0-57-15,-29-43 39 0,0 0-39 0,30 40 40 16,-2-8-40-16,-28-32 35 0,0 0-35 0,21 26 36 16,-4-6-36-16,-17-20 8 0,0 0-8 0,12 16 9 0,-5-8-9 15,-7-8-87-15,0 0 87 0,4 4-87 0,-6-13 87 16,2 9-137-16,0 0 137 0,-12-26-136 0,-7-15 136 16,-13-25-1226-16</inkml:trace>
  <inkml:trace contextRef="#ctx0" brushRef="#br1" timeOffset="86128.97">26217 2083 875 0,'0'0'0'0,"0"0"118"15,0 0-118-15,0 0 119 0,0 0-119 0,0 0 109 16,0 0-109-16,0 0 109 0,0 0-109 0,0 0 98 16,0 0-98-16,0 0 99 0,0 0-99 0,0 0 54 15,0 0-54-15,0 0 55 0,0 0-55 0,0 0 18 16,0 0-18-16,0 0 18 0,0 0-18 0,0 0 38 16,0 0-38-16,0 0 39 0,4 24-39 0,-4-24 11 15,0 0-11-15,-4 28 11 0,-3 8-11 0,7-36 12 0,0 0-12 16,-12 42 13-16,-11 6-13 0,23-48-1 0,0 0 1 15,-21 50-1-15,-3-2 1 0,24-48-4 0,0 0 4 0,-17 36-4 16,1-2 4-16,16-34-4 0,0 0 4 0,-9 24-3 16,4-8 3-16,5-16-7 0,0 0 7 0,5 3-7 15,9-13 7-15,-14 10-7 0,0 0 7 0,16-21-7 16,5-13 7-16,-21 34 0 0,0 0 0 0,19-39 0 16,2-9 0-16,-21 48-1 0,0 0 1 0,21-55 0 15,0-5 0-15,-21 60-2 0,0 0 2 0,20-58-2 16,5-6 2-16,-25 64-2 0,0 0 2 0,19-60-1 15,2 5 1-15,-21 55-2 0,0 0 2 0,21-46-1 16,-2 7 1-16,-19 39-1 0,0 0 1 0,21-28-1 16,2 13 1-16,-23 15 4 0,0 0-4 0,26-2 4 15,2 11-4-15,-28-9 8 0,0 0-8 0,31 15 9 0,4 13-9 16,-35-28 40-16,0 0-40 0,35 27 40 0,-1 2-40 16,-34-29 11-16,0 0-11 0,34 31 11 0,-1 0-11 15,-33-31 21-15,0 0-21 0,27 27 21 0,0-3-21 0,-27-24-51 16,0 0 51-16,21 16-50 0,-2-11 50 0,-19-5-89 15,0 0 89-15,40 19-1193 0,-80-38 1193 0</inkml:trace>
  <inkml:trace contextRef="#ctx0" brushRef="#br1" timeOffset="100227.63">12212 2477 527 0,'0'0'0'0,"0"0"143"16,0 0-143-16,0-8 144 0,0-4-144 0,0 12 108 16,0 0-108-16,0-7 109 0,0-2-109 0,0 9 80 15,0 0-80-15,0-3 81 0,0-1-81 0,0 4 73 16,0 0-73-16,0 0 74 0,0 0-74 0,0 0 65 15,0 0-65-15,-2 7 66 0,-1-2-66 0,3-5 47 16,0 0-47-16,-5 19 48 0,1 9-48 0,4-28 8 16,0 0-8-16,-8 34 8 0,-1 10-8 0,9-44 37 0,0 0-37 15,-12 43 38-15,3 5-38 0,9-48 10 0,0 0-10 0,-9 50 10 16,1 1-10-16,8-51 12 0,0 0-12 16,-7 52 12-16,1-4-12 0,6-48 16 0,0 0-16 15,-5 46 17-15,5-2-17 0,0-44 3 0,0 0-3 0,0 40 4 16,2-6-4-16,-2-34 2 0,0 0-2 0,3 28 3 15,-3-5-3-15,0-23 5 0,0 0-5 0,4 21 5 16,-4-2-5-16,0-19 2 0,0 0-2 0,0 15 3 16,0 1-3-16,0-16 1 0,0 0-1 0,0 13 2 15,2 3-2-15,-2-16 9 0,0 0-9 0,0 10 10 16,0 2-10-16,0-12-5 0,0 0 5 0,0 9-4 16,0-1 4-16,0-8-89 0,0 0 89 0,0 7-89 15,0-3 89-15,0-4-160 0,0 0 160 0,-9 1-159 16,-3-1 159-16,-8 4-858 0</inkml:trace>
  <inkml:trace contextRef="#ctx0" brushRef="#br1" timeOffset="100767.18">11770 3039 1009 0,'0'0'0'0,"12"4"0"0,9 4 0 0,-21-8 122 16,0 0-122-16,9 0 122 0,-8-3-122 0,-1 3 99 15,0 0-99-15,2-4 99 0,0-1-99 0,-2 5 54 16,0 0-54-16,0 0 54 0,7 5-54 0,-7-5 5 16,0 0-5-16,8 12 6 0,3 7-6 0,-11-19 27 0,0 0-27 15,16 27 27-15,-1 9-27 0,-15-36 5 0,0 0-5 16,18 40 6-16,3 3-6 0,-21-43 25 0,0 0-25 0,20 43 26 16,3-1-26-16,-23-42 36 0,0 0-36 0,23 36 37 15,-1 0-37-15,-22-36 0 0,0 0 0 0,27 28 1 16,-5-8-1-16,-22-20 17 0,0 0-17 0,25 14 17 15,-1-5-17-15,-24-9 9 0,0 0-9 0,23 0 9 16,-2-11-9-16,-21 11 1 0,0 0-1 0,20-12 1 16,-6-1-1-16,-14 13 9 0,0 0-9 0,16-19 9 15,1-2-9-15,-17 21 13 0,0 0-13 0,18-27 14 16,-2-4-14-16,-16 31 1 0,0 0-1 0,20-31 1 16,7-1-1-16,-27 32 4 0,0 0-4 0,26-35 4 15,5 3-4-15,-31 32 0 0,0 0 0 0,33-35 1 16,4 3-1-16,-37 32-1 0,0 0 1 0,29-31 0 15,-1 0 0-15,-28 31 4 0,0 0-4 0,25-24 4 16,-4 4-4-16,-21 20 7 0,0 0-7 0,12-16 8 0,-7 1-8 16,-5 15 4-16,0 0-4 0,0-16 4 0,-5 4-4 15,5 12 13-15,0 0-13 0,-18-8 13 0,-6-1-13 0,24 9 3 16,0 0-3-16,-35-7 4 0,-3 4-4 0,38 3 12 16,0 0-12-16,-46-3 12 0,-4 6-12 0,50-3 23 15,0 0-23-15,-59 0 24 0,-6 3-24 0,65-3 13 16,0 0-13-16,-64 4 13 0,-8 1-13 0,72-5 28 15,0 0-28-15,-55 7 28 0,9-4-28 0,46-3-59 16,0 0 59-16,-99 9-1453 0,198-18 1453 0</inkml:trace>
  <inkml:trace contextRef="#ctx0" brushRef="#br1" timeOffset="106036.29">13568 3524 550 0,'0'0'0'0,"0"0"0"16,0 0 0-16,0 0 112 0,0 0-112 0,0 0 112 15,-25 0-112-15,25 0 63 0,0 0-63 0,-17 0 64 16,-4 0-64-16,21 0 51 0,0 0-51 0,-33 3 52 15,-6-3-52-15,39 0 16 0,0 0-16 0,-34 9 17 0,-5-1-17 16,39-8 52-16,0 0-52 0,-38 19 53 0,-4 9-53 16,42-28 39-16,0 0-39 0,-43 32 40 0,1 9-40 0,42-41 17 15,0 0-17-15,-42 48 17 0,-5 9-17 0,47-57 22 16,0 0-22-16,-56 77 23 0,-12 14-23 0,68-91 8 16,0 0-8-16,-59 97 8 0,3 10-8 0,56-107 9 15,0 0-9-15,-42 106 10 0,6 2-10 0,36-108 15 16,0 0-15-16,-26 109 15 0,8 1-15 0,18-110 1 15,0 0-1-15,-12 106 1 0,12-3-1 0,0-103 8 16,0 0-8-16,4 106 8 0,4-3-8 0,-8-103 14 0,0 0-14 16,12 101 15-16,8-5-15 0,-20-96 8 0,0 0-8 15,28 91 8-15,3-5-8 0,-31-86 9 0,0 0-9 16,42 71 10-16,8-5-10 0,-50-66 33 0,0 0-33 16,54 42 33-16,7-12-33 0,-61-30 9 0,0 0-9 15,72 12 9-15,8-16-9 0,-80 4 6 0,0 0-6 16,89-17 6-16,13-19-6 0,-102 36 24 0,0 0-24 0,107-46 25 15,6-18-25-15,-113 64 12 0,0 0-12 0,115-70 12 16,5-9-12-16,-120 79 9 0,0 0-9 0,122-87 10 16,2-7-10-16,-124 94 34 0,0 0-34 0,118-91 35 15,-3-3-35-15,-115 94 1 0,0 0-1 0,98-89 2 16,-13 5-2-16,-85 84 12 0,0 0-12 0,72-83 13 16,-13 8-13-16,-59 75 24 0,0 0-24 0,38-79 25 15,-21 0-25-15,-17 79 2 0,0 0-2 0,7-82 3 16,-14-9-3-16,7 91 13 0,0 0-13 0,-29-89 13 15,-18 2-13-15,47 87 45 0,0 0-45 0,-63-87 45 0,-10 1-45 16,73 86 2-16,0 0-2 0,-94-79 2 0,-16 4-2 16,110 75-122-16,0 0 122 0,-204-154-1248 0,408 308 1248 0</inkml:trace>
  <inkml:trace contextRef="#ctx0" brushRef="#br1" timeOffset="108350.29">27214 1489 404 0,'0'0'0'0,"0"0"113"0,0 0-113 16,0 0 114-16,0 0-114 0,0 0 118 0,0 0-118 16,0 0 118-16,0 0-118 0,0 0 96 0,0 0-96 15,0 0 96-15,0 0-96 0,0 0 62 0,0 0-62 0,0 0 62 16,0 0-62-16,0 0 38 0,0 0-38 0,0 0 38 16,15 20-38-16,-15-20 17 0,0 0-17 0,12 23 17 15,8 4-17-15,-20-27 5 0,0 0-5 0,20 32 6 16,5 3-6-16,-25-35 15 0,0 0-15 0,26 39 15 15,4 1-15-15,-30-40 14 0,0 0-14 0,33 39 15 16,0-3-15-16,-33-36 8 0,0 0-8 0,31 31 9 16,2-7-9-16,-33-24 25 0,0 0-25 0,23 24 26 15,-2-5-26-15,-21-19 2 0,0 0-2 0,17 17 2 0,-3-5-2 16,-14-12 2-16,0 0-2 0,9 7 3 0,-4 1-3 16,-5-8-48-16,0 0 48 0,4 0-48 0,-3-3 48 15,-1 3-141-15,0 0 141 0,7-9-141 0,6-6 141 0,6-13-702 16</inkml:trace>
  <inkml:trace contextRef="#ctx0" brushRef="#br1" timeOffset="108696.06">27839 1415 617 0,'-4'7'0'0,"4"-7"41"0,0 0-41 16,-8 15 41-16,-4 9-41 0,12-24 40 0,0 0-40 15,-18 31 40-15,-3 5-40 0,21-36 46 0,0 0-46 0,-24 43 46 16,-6 8-46-16,30-51 62 0,0 0-62 0,-38 55 62 16,-9 5-62-16,47-60 66 0,0 0-66 0,-68 79 67 15,-17 12-67-15,85-91 71 0,0 0-71 0,-77 91 72 16,-1 1-72-16,78-92 78 0,0 0-78 0,-68 84 78 15,7-5-78-15,61-79 56 0,0 0-56 0,-49 67 56 16,10-13-56-16,39-54 36 0,0 0-36 0,-26 36 36 16,11-12-36-16,15-24 34 0,0 0-34 0,-11 16 35 15,8-9-35-15,3-7-11 0,0 0 11 0,-2 3-10 16,4-1 10-16,-2-2-189 0,0 0 189 0,12-9-188 0,9-6 188 16,12-13-855-16</inkml:trace>
  <inkml:trace contextRef="#ctx0" brushRef="#br1" timeOffset="120734.92">29640 3539 695 0,'0'0'0'0,"0"0"0"16,0 0 0-16,0 0 88 0,0 0-88 0,0 0 89 16,0 0-89-16,0 0 49 0,0 0-49 0,0 0 49 15,9-19-49-15,-9 19 47 0,0 0-47 0,9-8 48 0,5-1-48 16,-14 9 9-16,0 0-9 0,14-7 10 0,0-1-10 16,-14 8 41-16,0 0-41 0,13 0 42 0,1 5-42 0,-14-5 48 15,0 0-48-15,14 15 49 0,0 8-49 0,-14-23 28 16,0 0-28-16,16 27 28 0,3 2-28 0,-19-29 28 15,0 0-28-15,18 31 28 0,-1 0-28 0,-17-31 15 16,0 0-15-16,19 29 15 0,4-3-15 0,-23-26 5 16,0 0-5-16,19 20 5 0,0-4-5 0,-19-16 33 15,0 0-33-15,14 5 34 0,-5-5-34 0,-9 0 67 16,0 0-67-16,7-2 67 0,-4-8-67 0,-3 10 23 16,0 0-23-16,2-12 24 0,0-4-24 0,-2 16 9 0,0 0-9 15,0-17 9-15,0-7-9 0,0 24 36 0,0 0-36 16,-4-22 37-16,-1-2-37 0,5 24 0 0,0 0 0 15,-4-27 0-15,3-6 0 0,1 33-3 0,0 0 3 16,0-26-3-16,0 6 3 0,0 20 2 0,0 0-2 0,0-16 3 16,-2 5-3-16,2 11 2 0,0 0-2 0,0-9 2 15,2 6-2-15,-2 3 1 0,0 0-1 0,0 0 2 16,5 3-2-16,-5-3 1 0,0 0-1 0,2 9 2 16,-1 6-2-16,-1-15-4 0,0 0 4 0,-1 15-3 15,-3 1 3-15,4-16 0 0,0 0 0 0,-3 13 0 16,1 1 0-16,2-14-4 0,0 0 4 0,-3 12-3 15,-1-3 3-15,4-9-3 0,0 0 3 0,-3 7-3 16,1-2 3-16,2-5 0 0,0 0 0 0,-4 7 0 16,1-6 0-16,3-1 0 0,0 0 0 0,-11 4 0 15,-3-4 0-15,14 0 1 0,0 0-1 0,-15 0 1 0,-1-5-1 16,16 5 8-16,0 0-8 0,-16-4 9 16,2-4-9-16,14 8 4 0,0 0-4 0,-8-11 4 0,4-1-4 15,4 12 0-15,0 0 0 0,2-12 1 0,3-3-1 16,-5 15 2-16,0 0-2 0,9-12 2 0,1 0-2 0,-10 12 5 15,0 0-5-15,13-12 5 0,1 0-5 0,-14 12 6 16,0 0-6-16,10-12 7 0,0 2-7 0,-10 10 3 16,0 0-3-16,7-5 4 0,-1-4-4 0,-6 9 12 15,0 0-12-15,3-7 12 0,-1 2-12 0,-2 5 14 16,0 0-14-16,0-3 15 0,0-1-15 0,0 4 15 16,0 0-15-16,-2-3 15 0,0-1-15 0,2 4-8 15,0 0 8-15,0 0-8 0,0 0 8 0,0 0-113 0,0 0 113 16,0 0-1230-16,0 0 1230 0</inkml:trace>
  <inkml:trace contextRef="#ctx0" brushRef="#br1" timeOffset="122207.73">26224 3784 169 0,'0'0'0'0,"5"-1"0"0,6-6 0 0,4-5-67 15</inkml:trace>
  <inkml:trace contextRef="#ctx0" brushRef="#br1" timeOffset="122522.79">27257 3752 539 0,'0'0'0'0,"18"0"0"16,9 0 0-16,-27 0 32 0,0 0-32 0,30 3 32 15,5-3-32-15,-35 0 46 0,0 0-46 0,36 0 46 16,6 0-46-16,-42 0 46 0,0 0-46 0,40-3 46 0,0-1-46 15,-40 4-14-15,0 0 14 0,42-8-13 0,3-4 13 16,-45 12-115-16,0 0 115 0,49-12-114 0,2-7 114 0,48-12-310 16</inkml:trace>
  <inkml:trace contextRef="#ctx0" brushRef="#br1" timeOffset="122807.9">28964 3563 203 0,'0'0'0'16,"16"0"0"-16,12 0 0 0,-28 0 1 0,0 0-1 0,33 0 2 16,7 0-2-16,-40 0 2 0,0 0-2 0,44 0 2 15,3-3-2-15,-47 3 6 0,0 0-6 0,47-2 6 16,3-1-6-16,-50 3 75 0,0 0-75 0,47-4 75 15,0-1-75-15,-47 5 76 0,0 0-76 0,47-3 77 16,-1-1-77-16,-46 4 45 0,0 0-45 0,48-3 46 16,3-2-46-16,-51 5 46 0,0 0-46 0,52-4 47 15,4-3-47-15,-56 7-82 0,0 0 82 0,59-8-81 16,6-8 81-16,58-11-330 0</inkml:trace>
  <inkml:trace contextRef="#ctx0" brushRef="#br1" timeOffset="128047.71">7308 2311 684 0,'0'0'0'0,"0"0"65"0,0 0-65 16,0 0 65-16,9-22-65 0,-9 22 60 0,0 0-60 15,5-14 60-15,-1-1-60 0,-4 15 75 0,0 0-75 16,1-12 76-16,3 0-76 0,-4 12 69 0,0 0-69 16,0-11 69-16,3 3-69 0,-3 8 65 0,0 0-65 15,4-9 66-15,-4 2-66 0,0 7 60 0,0 0-60 16,0-3 61-16,0-2-61 0,0 5 63 0,0 0-63 0,0-4 64 15,0 1-64-15,0 3 52 0,0 0-52 0,0 0 52 16,0 0-52-16,0 0 50 0,0 0-50 0,0 0 50 16,0 3-50-16,0-3 48 0,0 0-48 0,0 6 49 15,0 7-49-15,0-13 21 0,0 0-21 0,0 14 21 16,-4 8-21-16,4-22 30 0,0 0-30 0,0 31 30 16,4 8-30-16,-4-39 12 0,0 0-12 0,0 42 13 15,5 4-13-15,-5-46 28 0,0 0-28 0,3 48 28 0,-1 3-28 16,-2-51 2-16,0 0-2 0,4 55 2 0,-1 0-2 15,-3-55 7-15,0 0-7 0,5 51 7 0,-5-1-7 16,0-50 8-16,0 0-8 0,6 48 8 0,1-4-8 16,-7-44 3-16,0 0-3 0,5 38 3 0,4-5-3 0,-9-33 12 15,0 0-12-15,7 27 12 0,-2-3-12 0,-5-24 3 16,0 0-3-16,3 19 4 0,1 0-4 0,-4-19 6 16,0 0-6-16,0 17 6 0,1 2-6 0,-1-19 0 15,0 0 0-15,4 15 1 0,-1-3-1 0,-3-12 2 16,0 0-2-16,0 12 3 0,6-3-3 0,-6-9 5 15,0 0-5-15,0 8 5 0,0-1-5 0,0-7-2 16,0 0 2-16,0 5-1 0,3-1 1 0,-3-4-75 0,0 0 75 16,-3-5-75-16,-1-7 75 0,4 12-207 0,0 0 207 15,-5-19-207-15,0-9 207 0,-6-16-1102 0</inkml:trace>
  <inkml:trace contextRef="#ctx0" brushRef="#br1" timeOffset="129698.33">7212 2791 819 0,'0'0'0'0,"13"8"0"16,11 4 0-16,-24-12 107 0,0 0-107 0,-4 4 107 15,-11-3-107-15,15-1 109 0,0 0-109 0,-9 2 109 16,0 0-109-16,9-2 131 0,0 0-131 0,-5 3 131 0,0-3-131 15,5 0 90-15,0 0-90 0,-4 0 90 0,4 4-90 16,0-4 74-16,0 0-74 0,0 3 75 0,0 2-75 0,0-5 58 16,0 0-58-16,0 12 59 0,0-1-59 15,0-11 46-15,0 0-46 0,0 17 46 0,0 1-46 0,0-18 36 16,0 0-36-16,4 21 36 0,1 6-36 0,-5-27 24 16,0 0-24-16,12 28 25 0,2 3-25 0,-14-31 10 15,0 0-10-15,12 29 10 0,6 5-10 0,-18-34 28 16,0 0-28-16,16 31 28 0,-3-2-28 0,-13-29 18 15,0 0-18-15,16 31 19 0,-2 0-19 0,-14-31 10 16,0 0-10-16,16 24 10 0,-2-4-10 0,-14-20 10 16,0 0-10-16,12 19 11 0,0-3-11 0,-12-16 33 0,0 0-33 15,14 12 34-15,-5-4-34 0,-9-8 16 0,0 0-16 16,8 0 17-16,-1-3-17 0,-7 3 18 0,0 0-18 16,2-5 19-16,2-4-19 0,-4 9 27 0,0 0-27 15,0-12 27-15,-4-2-27 0,4 14 6 0,0 0-6 16,-2-12 7-16,-6 4-7 0,8 8 1 0,0 0-1 15,-4-12 2-15,-3 3-2 0,7 9 1 0,0 0-1 0,-1-7 1 16,2-1-1-16,-1 8-2 0,0 0 2 0,4-7-1 16,3 2 1-16,-7 5 0 0,0 0 0 0,8-11 0 15,6 3 0-15,-14 8-12 0,0 0 12 0,16-16-12 16,5 1 12-16,-21 15-4 0,0 0 4 0,26-17-3 16,4-7 3-16,-30 24-3 0,0 0 3 0,31-27-3 15,6-8 3-15,-37 35-6 0,0 0 6 0,29-32-5 16,3-3 5-16,-32 35 2 0,0 0-2 0,27-32 2 0,-4-2-2 15,-23 34 2-15,0 0-2 0,21-29 2 0,-9 6-2 16,-12 23 0-16,0 0 0 0,12-20 1 0,-6 8-1 16,-6 12 5-16,0 0-5 0,3-11 6 0,-3 6-6 0,0 5 7 15,0 0-7-15,0 0 8 0,-3 0-8 0,3 0 3 16,0 0-3-16,-9 4 3 0,-7 1-3 0,16-5 6 16,0 0-6-16,-19 8 7 0,-5 4-7 0,24-12 3 15,0 0-3-15,-30 16 3 0,-5 3-3 0,35-19 5 16,0 0-5-16,-33 15 5 0,-2-3-5 0,35-12 3 15,0 0-3-15,-36 12 3 0,4 0-3 0,32-12 1 16,0 0-1-16,-29 7 2 0,-1 1-2 0,30-8 4 16,0 0-4-16,-24 4 5 0,3 1-5 0,21-5 0 0,0 0 0 15,-18 3 0-15,4-3 0 0,14 0 0 0,0 0 0 16,-12 4 0-16,4-4 0 0,8 0 0 0,0 0 0 16,-9 0 0-16,5 0 0 0,4 0-1 0,0 0 1 15,-5 0 0-15,5 0 0 0,0 0-3 0,0 0 3 16,5 3-3-16,-1-1 3 0,-4-2-13 0,0 0 13 15,9 3-13-15,5-3 13 0,-14 0-1 0,0 0 1 0,20-5-1 16,5 2 1-16,-25 3 1 0,0 0-1 0,26-7 1 16,4-2-1-16,-30 9 0 0,0 0 0 0,29-8 0 15,-3-2 0-15,-26 10-1 0,0 0 1 0,21-6 0 16,-3 0 0-16,-18 6-1 0,0 0 1 0,12-4 0 16,-3 2 0-16,-9 2-1 0,0 0 1 0,0 0 0 15,0 0 0-15,0 0-1 0,0 0 1 0,-18 9 0 16,-15 3 0-16,33-12-1 0,0 0 1 0,-31 12 0 15,-6 7 0-15,37-19 0 0,0 0 0 0,-31 15 0 0,1-3 0 16,30-12 2-16,0 0-2 0,-28 12 3 0,6 0-3 16,22-12 0-16,0 0 0 0,-18 9 0 0,2-6 0 15,16-3-1-15,0 0 1 0,-12 4 0 0,2-4 0 0,10 0-3 16,0 0 3-16,0-7-3 0,9-5 3 0,-9 12-1 16,0 0 1-16,8-12 0 0,4-9 0 0,-12 21-2 15,0 0 2-15,14-15-2 0,0-4 2 0,-14 19-2 16,0 0 2-16,13-17-1 0,-1 1 1 0,-12 16 3 15,0 0-3-15,3-10 4 0,2 2-4 0,-5 8 3 16,0 0-3-16,-3-5 4 0,-2-2-4 0,5 7 0 16,0 0 0-16,-6-4 1 0,-2 4-1 0,8 0 21 15,0 0-21-15,-16 0 21 0,-8 0-21 0,24 0 0 0,0 0 0 16,-18 0 1-16,1 4-1 0,17-4 3 0,0 0-3 16,-14 0 3-16,5 0-3 0,9 0 0 0,0 0 0 15,-10 0 1-15,5 0-1 0,5 0-3 0,0 0 3 16,-6 3-2-16,3-3 2 0,3 0-7 0,0 0 7 15,-5 0-7-15,5 0 7 0,0 0-25 0,0 0 25 0,0 4-24 16,1 4 24-16,-1-8-7 0,0 0 7 0,9 9-6 16,3-3 6-16,-12-6-5 0,0 0 5 0,21 9-4 15,4 3 4-15,-25-12-3 0,0 0 3 0,26 7-3 16,3 1 3-16,-29-8 0 0,0 0 0 0,26 4 0 16,1 1 0-16,-27-5 1 0,0 0-1 0,20 0 1 15,1 3-1-15,-21-3 0 0,0 0 0 0,13 0 0 16,-1 0 0-16,-12 0 17 0,0 0-17 0,5 0 17 15,-5 0-17-15,0 0 8 0,0 0-8 0,-12 0 9 0,-9 4-9 16,21-4 4-16,0 0-4 0,-23 3 5 0,-3 2-5 16,26-5 13-16,0 0-13 0,-36 4 14 0,-5 1-14 15,41-5-5-15,0 0 5 0,-33 7-4 0,4-4 4 0,29-3-1 16,0 0 1-16,-30 5-1 0,9 2 1 0,21-7-9 16,0 0 9-16,-17 5-8 0,5-1 8 0,12-4-1 15,0 0 1-15,-6 7-1 0,8-6 1 0,-2-1-3 16,0 0 3-16,16-1-3 0,6-3 3 0,-22 4-12 15,0 0 12-15,30-8-12 0,7-4 12 0,-37 12-1 16,0 0 1-16,34-11-1 0,8-1 1 0,-42 12 0 16,0 0 0-16,30-8 0 0,0 1 0 0,-30 7 0 0,0 0 0 15,17-5 0-15,-5 1 0 0,-12 4 6 0,0 0-6 16,-3 6 7-16,-18 9-7 0,21-15 8 0,0 0-8 16,-18 15 9-16,-8 4-9 0,26-19 8 0,0 0-8 15,-28 24 9-15,-3 4-9 0,31-28 1 0,0 0-1 16,-28 24 1-16,5 0-1 0,23-24 0 0,0 0 0 15,-17 22 1-15,5-7-1 0,12-15 0 0,0 0 0 0,-9 14 0 16,6-2 0-16,3-12-3 0,0 0 3 0,7 7-3 16,10-4 3-16,-17-3-2 0,0 0 2 0,21-7-2 15,0-1 2-15,-21 8-58 0,0 0 58 0,22-9-58 16,-1-3 58-16,-21 12-124 0,0 0 124 0,18-22-123 16,-9-5 123-16,17-25-1557 0</inkml:trace>
  <inkml:trace contextRef="#ctx0" brushRef="#br1" timeOffset="135869.79">30369 5314 1143 0,'0'0'0'0,"0"0"-233"0,0 0 233 16,0 0-233-16,0 0 233 0,0 0-1 0,0 0 1 16,0 0 0-16,0 0 0 0,0 0 40 0,0 0-40 15,0 0 40-15,0 0-40 0,0 0 12 0,0 0-12 16,0 0 12-16,0 0-12 0,0 0 56 0,0 0-56 0,0 0 56 15,0 0-56-15,0 0 49 0,0 0-49 0,0 0 50 16,0 0-50-16,0 0 31 0,0 0-31 0,0 0 31 16,0 0-31-16,0 0 15 0,0 0-15 0,0 0 16 15,0 0-16-15,0 0 30 0,0 0-30 0,0 0 30 16,-13 19-30-16,13-19 41 0,0 0-41 0,-8 14 41 16,-3 1-41-16,11-15 32 0,0 0-32 0,-9 12 33 15,2 0-33-15,7-12 8 0,0 0-8 0,-5 10 9 16,0-5-9-16,5-5 43 0,0 0-43 0,-3 7 43 0,1-5-43 15,2-2 47-15,0 0-47 0,0 0 48 0,2 3-48 16,-2-3 27-16,0 0-27 0,6-3 27 0,5-2-27 16,-11 5 19-16,0 0-19 0,16-9 20 0,3-6-20 0,-19 15 18 15,0 0-18-15,24-19 19 0,6-5-19 0,-30 24 8 16,0 0-8-16,35-24 9 0,3 0-9 0,-38 24 16 16,0 0-16-16,40-24 17 0,4 2-17 0,-44 22 14 15,0 0-14-15,40-19 15 0,0 2-15 0,-40 17 15 16,0 0-15-16,33-16 16 0,-4 5-16 0,-29 11 26 15,0 0-26-15,23-9 26 0,-4 2-26 0,-19 7 12 16,0 0-12-16,16-7 13 0,-4 6-13 0,-12 1 10 16,0 0-10-16,11 0 11 0,-4-4-11 0,-7 4 34 0,0 0-34 15,3 0 35-15,-1 0-35 0,-2 0 17 0,0 0-17 16,0 0 17-16,0 0-17 0,0 0 18 0,0 0-18 16,0 0 19-16,-4 0-19 0,4 0 27 0,0 0-27 15,-3 0 27-15,-2 4-27 0,5-4 12 0,0 0-12 16,-18 5 13-16,-8 7-13 0,26-12 10 0,0 0-10 0,-37 18 11 15,-10 1-11-15,47-19 10 0,0 0-10 0,-48 24 10 16,-6 4-10-16,54-28 3 0,0 0-3 0,-56 27 4 16,-2 1-4-16,58-28 12 0,0 0-12 0,-54 20 12 15,2 1-12-15,52-21 8 0,0 0-8 0,-49 19 8 16,4-7-8-16,45-12 3 0,0 0-3 0,-37 11 4 16,10 0-4-16,27-11 2 0,0 0-2 0,-23 8 3 15,9-4-3-15,14-4 1 0,0 0-1 0,-10 5 2 16,4-5-2-16,6 0 3 0,0 0-3 0,7 0 4 15,11-9-4-15,-18 9 6 0,0 0-6 0,24-12 6 0,9-3-6 16,-33 15 7-16,0 0-7 0,33-21 8 0,6-1-8 16,-39 22 8-16,0 0-8 0,38-27 8 0,2-1-8 15,-40 28 15-15,0 0-15 0,42-29 15 0,1 2-15 0,-43 27 22 16,0 0-22-16,40-28 23 0,-3 1-23 0,-37 27 8 16,0 0-8-16,30-19 8 0,-6 0-8 0,-24 19 26 15,0 0-26-15,19-13 26 0,-5 2-26 0,-14 11 2 16,0 0-2-16,11-5 2 0,-4-2-2 0,-7 7 3 15,0 0-3-15,5-1 3 0,-2 1-3 0,-3 0 18 16,0 0-18-16,0 0 19 0,2 5-19 0,-2-5 13 16,0 0-13-16,-2 3 14 0,-1-1-14 0,3-2 1 15,0 0-1-15,-14 14 2 0,-7 10-2 0,21-24 5 0,0 0-5 16,-23 20 5-16,-3 2-5 0,26-22 6 0,0 0-6 16,-29 28 6-16,-6 4-6 0,35-32 0 0,0 0 0 15,-33 31 0-15,-2-3 0 0,35-28 2 0,0 0-2 16,-33 24 2-16,0 0-2 0,33-24 11 0,0 0-11 15,-28 17 11-15,3-4-11 0,25-13 3 0,0 0-3 0,-21 12 4 16,6-3-4-16,15-9 3 0,0 0-3 0,-12 3 3 16,3 1-3-16,9-4-3 0,0 0 3 0,-4 0-2 15,8-7 2-15,-4 7 0 0,0 0 0 0,9-9 0 16,6-6 0-16,-15 15 1 0,0 0-1 0,18-19 2 16,4-1-2-16,-22 20 1 0,0 0-1 0,25-24 2 15,1-4-2-15,-26 28 5 0,0 0-5 0,24-27 5 16,2-1-5-16,-26 28 0 0,0 0 0 0,21-24 1 15,-3 5-1-15,-18 19-1 0,0 0 1 0,14-18 0 0,-6 4 0 16,-8 14 1-16,0 0-1 0,6-12 2 0,-5 2-2 16,-1 10 10-16,0 0-10 0,-1-9 10 0,-6 1-10 15,7 8 1-15,0 0-1 0,-11-7 1 0,-1 0-1 0,12 7 9 16,0 0-9-16,-16-9 10 0,-1-3-10 0,17 12 8 16,0 0-8-16,-18-12 8 0,1-3-8 0,17 15 8 15,0 0-8-15,-17-16 8 0,-3-1-8 0,20 17 15 16,0 0-15-16,-19-19 15 0,-2 1-15 0,21 18 1 15,0 0-1-15,-17-14 1 0,-1-1-1 0,18 15 3 16,0 0-3-16,-15-12 4 0,-1 1-4 0,16 11-1 16,0 0 1-16,-14-8 0 0,2 1 0 0,12 7-1 0,0 0 1 15,-9-5 0-15,2 5 0 0,7 0-9 0,0 0 9 16,-5 0-8-16,2 0 8 0,3 0-16 0,0 0 16 16,1 12-15-16,6 8 15 0,-7-20-15 0,0 0 15 15,14 26-15-15,5 6 15 0,-19-32-17 0,0 0 17 16,23 33-16-16,3 5 16 0,-26-38-9 0,0 0 9 15,30 36-9-15,5 3 9 0,-35-39-4 0,0 0 4 0,38 39-4 16,6 1 4-16,-44-40-3 0,0 0 3 0,45 34-3 16,4-1 3-16,-49-33-2 0,0 0 2 0,45 27-1 15,-2 1 1-15,-43-28-9 0,0 0 9 0,39 20-8 16,-6 2 8-16,-33-22 0 0,0 0 0 0,26 12 0 16,-5 0 0-16,-21-12 10 0,0 0-10 0,16 5 11 15,-6 2-11-15,-10-7 34 0,0 0-34 0,5 0 35 16,-3 0-35-16,-2 0 0 0,0 0 0 0,-2-5 0 15,-1-2 0-15,3 7 15 0,0 0-15 0,-5-8 16 16,-4-3-16-16,9 11 4 0,0 0-4 0,-14-15 4 0,-4-2-4 16,18 17 7-16,0 0-7 0,-22-19 7 0,-4-5-7 15,26 24 14-15,0 0-14 0,-28-20 15 0,-4-3-15 0,32 23 1 16,0 0-1-16,-33-20 1 0,0-4-1 0,33 24 8 16,0 0-8-16,-31-23 8 0,0 3-8 0,31 20 0 15,0 0 0-15,-30-22 0 0,4 1 0 0,26 21 2 16,0 0-2-16,-25-20 3 0,5 1-3 0,20 19 2 15,0 0-2-15,-18-16 2 0,6 4-2 0,12 12-8 16,0 0 8-16,-11-8-7 0,4-4 7 0,7 12 0 16,0 0 0-16,-5-7 0 0,2 3 0 0,3 4-5 15,0 0 5-15,-4-1-5 0,3-3 5 0,1 4-3 0,0 0 3 16,0 0-3-16,0 0 3 0,0 0-6 0,0 0 6 16,0 0-5-16,3 5 5 0,-3-5-14 0,0 0 14 15,3 11-13-15,4 1 13 0,-7-12-15 0,0 0 15 16,11 17-15-16,1 9 15 0,-12-26-9 0,0 0 9 15,14 27-9-15,3 5 9 0,-17-32-4 0,0 0 4 16,20 28-4-16,2 3 4 0,-22-31-3 0,0 0 3 0,26 29-3 16,2-2 3-16,-28-27-5 0,0 0 5 0,30 24-5 15,1-1 5-15,-31-23-1 0,0 0 1 0,30 18 0 16,-2 0 0-16,-28-18 0 0,0 0 0 0,28 15 0 16,-2-3 0-16,-26-12 0 0,0 0 0 0,21 8 0 15,-6-1 0-15,-15-7 7 0,0 0-7 0,14 4 8 16,-3-3-8-16,-11-1 16 0,0 0-16 0,7-1 17 15,-6-3-17-15,-1 4 15 0,0 0-15 0,0-7 16 16,-1-1-16-16,1 8 16 0,0 0-16 0,-7-12 17 0,-2 0-17 16,9 12 1-16,0 0-1 0,-14-15 1 0,-2-1-1 15,16 16 4-15,0 0-4 0,-15-17 5 0,1 2-5 0,14 15 2 16,0 0-2-16,-11-19 2 0,4-5-2 0,7 24 1 16,0 0-1-16,-1-23 2 0,6 3-2 0,-5 20-1 15,0 0 1-15,9-24-1 0,6 2 1 0,-15 22-2 16,0 0 2-16,18-21-1 0,1 2 1 0,-19 19 0 15,0 0 0-15,19-17 0 0,2 2 0 0,-21 15-5 16,0 0 5-16,16-12-4 0,-2 0 4 0,-14 12-3 16,0 0 3-16,10-9-2 0,-1 2 2 0,-9 7-2 15,0 0 2-15,5-5-2 0,-2 2 2 0,-3 3-5 0,0 0 5 16,2-4-5-16,-4 1 5 0,2 3-1 0,0 0 1 16,-3 0 0-16,-4 0 0 0,7 0-5 0,0 0 5 15,-21 7-5-15,-12 5 5 0,33-12-3 0,0 0 3 16,-37 15-3-16,-6-1 3 0,43-14-2 0,0 0 2 15,-49 19-2-15,-3 3 2 0,52-22-18 0,0 0 18 16,-51 26-18-16,-1 4 18 0,52-30-7 0,0 0 7 0,-52 28-7 16,-1 3 7-16,53-31-1 0,0 0 1 0,-47 24-1 15,2 0 1-15,45-24-1 0,0 0 1 0,-38 19-1 16,6-4 1-16,32-15 0 0,0 0 0 0,-27 12 0 16,6 0 0-16,21-12-1 0,0 0 1 0,-18 9 0 15,8-3 0-15,10-6-20 0,0 0 20 0,-9 4-20 16,4 1 20-16,5-5-179 0,0 0 179 0,0-7-178 15,3-1 178-15,1-10-1487 0</inkml:trace>
  <inkml:trace contextRef="#ctx0" brushRef="#br1" timeOffset="141994.73">14484 3579 449 0,'0'0'0'16,"0"0"0"-16,10-28 0 0,-10 28 25 0,0 0-25 15,0 0 26-15,-5 4-26 0,5-4 43 0,0 0-43 16,-3 5 44-16,-1 2-44 0,4-7 38 0,0 0-38 0,-2 8 38 16,-1-4-38-16,3-4 34 0,0 0-34 0,-4 7 34 15,3-2-34-15,1-5 33 0,0 0-33 0,-4 7 33 16,4-6-33-16,0-1 22 0,0 0-22 0,-3 4 23 16,1-1-23-16,2-3 47 0,0 0-47 0,-2 4 47 15,2-4-47-15,0 0 56 0,0 0-56 0,-1 5 56 16,1-5-56-16,0 0 55 0,0 0-55 0,0 0 55 15,0 0-55-15,0 0 39 0,0 0-39 0,0 0 40 16,3-5-40-16,-3 5 36 0,0 0-36 0,2-4 36 16,1-4-36-16,-3 8 15 0,0 0-15 0,4-7 15 0,1-5-15 15,-5 12 20-15,0 0-20 0,9-12 20 0,3-4-20 16,-12 16 24-16,0 0-24 0,17-15 25 0,-1-1-25 16,-16 16 13-16,0 0-13 0,26-17 13 0,0-1-13 0,-26 18 5 15,0 0-5-15,33-21 5 0,2 2-5 0,-35 19 33 16,0 0-33-16,42-19 34 0,0-1-34 0,-42 20 44 15,0 0-44-15,43-24 45 0,1 0-45 0,-44 24 9 16,0 0-9-16,45-31 10 0,6-3-10 0,-51 34 33 16,0 0-33-16,47-36 33 0,-4 0-33 0,-43 36 18 15,0 0-18-15,47-40 18 0,0 4-18 0,-47 36 17 16,0 0-17-16,58-43 17 0,6-4-17 0,-64 47 18 0,0 0-18 16,44-35 18-16,-13 11-18 0,-31 24 39 0,0 0-39 15,30-20 39-15,-8 1-39 0,-22 19 2 0,0 0-2 16,25-16 2-16,-8 4-2 0,-17 12 15 0,0 0-15 15,18-8 16-15,-3 1-16 0,-15 7 4 0,0 0-4 16,14-5 4-16,-1 5-4 0,-13 0 2 0,0 0-2 16,8-4 3-16,1 4-3 0,-9 0 10 0,0 0-10 0,7 0 11 15,-2 0-11-15,-5 0 0 0,0 0 0 0,4 0 1 16,1 0-1-16,-5 0 0 0,0 0 0 0,0 0 0 16,2 0 0-16,-2 0-36 0,0 0 36 0,0 0-35 15,0-3 35-15,0 3-132 0,0 0 132 0,0 0-132 16,0-5 132-16,0 5-149 0,0 0 149 0,-2-4-149 15,2 1 149-15,-5-4-898 0</inkml:trace>
  <inkml:trace contextRef="#ctx0" brushRef="#br1" timeOffset="143645.31">14350 3567 740 0,'0'0'0'0,"12"0"0"0,2-4 0 0,-14 4 110 15,0 0-110-15,7 0 110 0,-2-3-110 0,-5 3 100 16,0 0-100-16,4-2 101 0,-4 2-101 0,0 0 78 0,0 0-78 16,0 0 78-16,3 2-78 0,-3-2 40 15,0 0-40-15,5 7 40 0,4 1-40 0,-9-8 47 0,0 0-47 16,12 16 47-16,0 3-47 0,-12-19 18 0,0 0-18 15,18 20 19-15,4 4-19 0,-22-24 31 0,0 0-31 16,21 28 31-16,0-5-31 0,-21-23 19 0,0 0-19 16,23 24 20-16,5-1-20 0,-28-23 17 0,0 0-17 15,24 19 17-15,2-6-17 0,-26-13 40 0,0 0-40 0,23 12 41 16,-4-1-41-16,-19-11 20 0,0 0-20 0,18 5 20 16,-8-2-20-16,-10-3 20 0,0 0-20 0,10 0 20 15,-3 0-20-15,-7 0 34 0,0 0-34 0,4-5 35 16,-1-2-35-16,-3 7 11 0,0 0-11 0,-5-8 11 15,2-4-11-15,3 12 6 0,0 0-6 0,-9-14 6 16,0 0-6-16,9 14 24 0,0 0-24 0,-12-12 25 16,-5 2-25-16,17 10 0 0,0 0 0 0,-20-9 0 15,1 1 0-15,19 8-36 0,0 0 36 0,-21-7-35 16,1-2 35-16,20 9-19 0,0 0 19 0,-21-3-18 0,3-2 18 16,18 5-23-16,0 0 23 0,-26-4-22 0,0-2 22 15,26 6-17-15,0 0 17 0,-23-9-17 0,1 2 17 0,22 7-4 16,0 0 4-16,-21-5-4 0,3-4 4 0,18 9-8 15,0 0 8-15,-17-6-7 0,1-1 7 0,16 7-3 16,0 0 3-16,-14-5-3 0,6-2 3 0,8 7 0 16,0 0 0-16,-9-5 0 0,5-2 0 0,4 7-2 15,0 0 2-15,-3-9-1 0,3 1 1 0,0 8-4 16,0 0 4-16,5-7-4 0,6-5 4 0,-11 12 0 16,0 0 0-16,8-16 0 0,3-3 0 0,-11 19 2 15,0 0-2-15,8-20 3 0,3-1-3 0,-11 21 6 0,0 0-6 16,5-25 7-16,2-1-7 0,-7 26 15 0,0 0-15 15,7-26 15-15,3-1-15 0,-10 27 14 0,0 0-14 16,6-29 15-16,2-2-15 0,-8 31 1 0,0 0-1 16,7-28 1-16,0-2-1 0,-7 30 9 0,0 0-9 15,7-26 10-15,0 4-10 0,-7 22 32 0,0 0-32 0,7-16 33 16,0 4-33-16,-7 12 4 0,0 0-4 0,2-8 4 16,1-1-4-16,-3 9 10 0,0 0-10 0,4-3 11 15,-1 3-11-15,-3 0 16 0,0 0-16 0,2 8 17 16,5 4-17-16,-7-12 3 0,0 0-3 0,9 24 3 15,3 11-3-15,-12-35 12 0,0 0-12 0,14 32 13 16,2 6-13-16,-16-38 3 0,0 0-3 0,17 39 4 16,4-3-4-16,-21-36 2 0,0 0-2 0,19 36 3 15,2 0-3-15,-21-36 5 0,0 0-5 0,24 34 5 16,-3-5-5-16,-21-29 2 0,0 0-2 0,21 26 3 0,-3-5-3 16,-18-21 5-16,0 0-5 0,17 15 5 0,1-3-5 15,-18-12 7-15,0 0-7 0,15 12 7 0,3-8-7 16,-18-4 14-16,0 0-14 0,8 5 15 0,-1-2-15 0,-7-3 33 15,0 0-33-15,6 0 33 0,-6-3-33 0,0 3 4 16,0 0-4-16,-4-2 5 0,-1-1-5 0,5 3 10 16,0 0-10-16,-7-11 11 0,-2-2-11 0,9 13 4 15,0 0-4-15,-10-12 4 0,-3-4-4 0,13 16 6 16,0 0-6-16,-19-15 7 0,-3-4-7 0,22 19 7 16,0 0-7-16,-21-21 7 0,-5-1-7 0,26 22 3 15,0 0-3-15,-21-20 3 0,0-1-3 0,21 21 0 0,0 0 0 16,-23-19 1-16,4 4-1 0,19 15 0 0,0 0 0 15,-14-17 0-15,-2 5 0 0,16 12-1 0,0 0 1 16,-12-11-1-16,4 3 1 0,8 8-1 0,0 0 1 16,-9-4-1-16,4-1 1 0,5 5-9 0,0 0 9 15,-6 0-8-15,5 0 8 0,1 0-9 0,0 0 9 16,-2 9-8-16,4 6 8 0,-2-15-9 0,0 0 9 0,0 24-8 16,0 7 8-16,0-31-4 0,0 0 4 0,3 29-3 15,4 5 3-15,-7-34-6 0,0 0 6 0,5 29-6 16,1-3 6-16,-6-26-3 0,0 0 3 0,10 21-3 15,4-2 3-15,-14-19-2 0,0 0 2 0,14 5-1 16,2-10 1-16,-16 5-5 0,0 0 5 0,12-16-4 16,0-11 4-16,-12 27-1 0,0 0 1 0,9-31 0 15,-1-2 0-15,-8 33 0 0,0 0 0 0,2-34 0 16,0-2 0-16,-2 36 0 0,0 0 0 0,-2-36 0 0,0-3 0 16,2 39 0-16,0 0 0 0,-7-28 1 0,2 4-1 15,5 24 1-15,0 0-1 0,-7-19 1 0,2 8-1 16,5 11-5-16,0 0 5 0,-5 0-4 0,1 3 4 15,4-3-156-15,0 0 156 0,-5 8-156 0,5 4 156 0,0-12-118 16,0 0 118-16,-3 19-1142 0,6-38 1142 0</inkml:trace>
  <inkml:trace contextRef="#ctx0" brushRef="#br1" timeOffset="144530.75">12195 3812 718 0,'0'0'0'0,"-2"3"0"0,-5 1 0 0,7-4 68 0,0 0-68 15,0-4 69-15,4-4-69 0,-4 8 51 0,0 0-51 16,0-16 51-16,0 1-51 0,0 15 5 0,0 0-5 16,-4-21 5-16,-1-6-5 0,5 27 45 0,0 0-45 15,-9-24 46-15,-7-7-46 0,16 31 35 0,0 0-35 16,-19-24 35-16,-5-2-35 0,24 26 44 0,0 0-44 16,-26-17 45-16,-7-2-45 0,33 19 42 0,0 0-42 15,-33-8 42-15,-2 1-42 0,35 7 27 0,0 0-27 0,-35 0 27 16,2 7-27-16,33-7 40 0,0 0-40 0,-37 15 41 15,-1 6-41-15,38-21 14 0,0 0-14 0,-37 31 15 16,1 8-15-16,36-39 2 0,0 0-2 0,-30 43 3 16,4 5-3-16,26-48 13 0,0 0-13 0,-17 55 13 15,4 11-13-15,13-66 0 0,0 0 0 0,-5 83 1 16,10 16-1-16,-5-99 3 0,0 0-3 0,18 86 3 16,6-8-3-16,-24-78 1 0,0 0-1 0,32 69 2 0,9-11-2 15,-41-58-1-15,0 0 1 0,47 48-1 0,13-10 1 16,-60-38 0-16,0 0 0 0,66 24 0 0,10-12 0 0,-76-12 3 15,0 0-3-15,74-4 4 0,-3-13-4 0,-71 17 3 16,0 0-3-16,68-25 3 0,-4-11-3 0,-64 36 6 16,0 0-6-16,65-43 6 0,1-5-6 0,-66 48 71 15,0 0-71-15,59-60 72 0,-1-10-72 0,-58 70 59 16,0 0-59-16,50-79 59 0,-3-3-59 0,-47 82 52 16,0 0-52-16,33-86 53 0,-8 2-53 0,-25 84 34 15,0 0-34-15,3-79 35 0,-10 4-35 0,7 75 34 16,0 0-34-16,-34-62 34 0,-22 7-34 0,56 55 0 15,0 0 0-15,-75-27 1 0,-23 18-1 0,98 9-122 0,0 0 122 16,-109 28-122-16,-15 27 122 0,124-55-100 0,0 0 100 16,-234 82-1152-16,468-164 1152 0</inkml:trace>
  <inkml:trace contextRef="#ctx0" brushRef="#br1" timeOffset="146077.64">30557 4334 1031 0,'0'0'0'0,"0"0"0"0,0 0 0 0,0 0 57 0,0 0-57 15,0 0 58-15,0 0-58 0,0 0 69 0,0 0-69 16,0 0 70-16,0 0-70 0,0 0 52 0,0 0-52 16,0 0 53-16,0 0-53 0,0 0 20 0,0 0-20 15,0 0 20-15,0 0-20 0,0 0 42 0,0 0-42 16,0 0 43-16,0 0-43 0,0 0 33 0,0 0-33 15,0 0 33-15,0 0-33 0,0 0 14 0,0 0-14 0,0 0 15 16,0 0-15-16,0 0 37 0,0 0-37 0,0 0 37 16,0 0-37-16,0 0 19 0,0 0-19 0,0 0 20 15,0 0-20-15,0 0 41 0,0 0-41 0,0 0 41 16,8-19-41-16,-8 19 7 0,0 0-7 0,6-8 8 16,-1-4-8-16,-5 12 6 0,0 0-6 0,2-9 7 15,-2-1-7-15,0 10 15 0,0 0-15 0,-4-5 15 16,-3 1-15-16,7 4 13 0,0 0-13 0,-9 0 14 15,-1 0-14-15,10 0 4 0,0 0-4 0,-11 0 4 0,-1 0-4 16,12 0 7-16,0 0-7 0,-10 4 8 0,1-4-8 16,9 0 3-16,0 0-3 0,-7 2 3 0,0-2-3 15,7 0 11-15,0 0-11 0,-5 1 11 0,1-1-11 0,4 0 3 16,0 0-3-16,-3 2 4 0,0-2-4 0,3 0 2 16,0 0-2-16,-4 3 3 0,2-3-3 0,2 0 1 15,0 0-1-15,-5 7 2 0,-2 5-2 0,7-12 1 16,0 0-1-16,-7 24 1 0,-2 12-1 0,9-36-2 15,0 0 2-15,-5 31-1 0,0-2 1 0,5-29 0 16,0 0 0-16,-4 28 1 0,1-3-1 0,3-25 0 16,0 0 0-16,-3 21 0 0,1-2 0 0,2-19 0 0,0 0 0 15,-4 13 0-15,3-2 0 0,1-11-108 0,0 0 108 16,-4 8-108-16,2-1 108 0,2-7-119 0,0 0 119 16,-5 12-1099-16,10-24 1099 0</inkml:trace>
  <inkml:trace contextRef="#ctx0" brushRef="#br1" timeOffset="157278.04">30182 4483 516 0,'0'0'0'16,"0"-10"0"-16,0-4 0 0,0 14 63 0,0 0-63 0,2-7 64 16,0 4-64-16,-2 3 35 0,0 0-35 0,5-5 35 15,2-2-35-15,-7 7 26 0,0 0-26 0,10-12 26 16,2 0-26-16,-12 12 46 0,0 0-46 0,11-15 46 15,1 3-46-15,-12 12 32 0,0 0-32 0,9-12 33 16,-4 0-33-16,-5 12 24 0,0 0-24 0,7-9 25 16,-2 6-25-16,-5 3 28 0,0 0-28 0,4-7 28 15,-1 2-28-15,-3 5 13 0,0 0-13 0,4-4 13 16,-3 1-13-16,-1 3 19 0,0 0-19 0,2-5 20 16,2-2-20-16,-4 7 38 0,0 0-38 0,1-9 39 15,3 2-39-15,-4 7 36 0,0 0-36 0,2-5 37 16,-1-2-37-16,-1 7 23 0,0 0-23 0,2-3 24 15,0 1-24-15,-2 2 36 0,0 0-36 0,0 0 36 0,0 0-36 16,0 0 13-16,0 0-13 0,0 12 13 0,-2 9-13 16,2-21 20-16,0 0-20 0,-2 20 20 0,-1 6-20 0,3-26 33 15,0 0-33-15,-5 26 34 0,-2 3-34 0,7-29 35 16,0 0-35-16,-6 24 35 0,1-4-35 0,5-20 22 16,0 0-22-16,-3 16 23 0,-1-4-23 0,4-12 19 15,0 0-19-15,-2 8 20 0,1-1-20 0,1-7 40 16,0 0-40-16,-2 5 40 0,2-1-40 0,0-4 12 15,0 0-12-15,0 0 13 0,2-9-13 0,-2 9 37 16,0 0-37-16,3-8 37 0,1-6-37 0,-4 14 6 16,0 0-6-16,5-17 6 0,0-7-6 0,-5 24 18 0,0 0-18 15,4-26 19-15,-1 2-19 0,-3 24 15 0,0 0-15 16,2-17 15-16,-2 5-15 0,0 12 1 0,0 0-1 16,-5 0 1-16,-2 12-1 0,7-12 1 0,0 0-1 0,-13 21 1 15,-4 13-1-15,17-34 0 0,0 0 0 0,-17 36 0 16,-4 3 0-16,21-39 0 0,0 0 0 0,-18 36 1 15,4-3-1-15,14-33-58 0,0 0 58 0,-7 25-58 16,6-7 58-16,1-18-131 0,0 0 131 0,14-16-130 16,10-25 130-16,14-14-1058 0</inkml:trace>
  <inkml:trace contextRef="#ctx0" brushRef="#br1" timeOffset="169093.31">26928 4449 751 0,'0'0'0'0,"0"0"0"0,0 3 0 0,0-3-163 16,0 0 163-16,-11 0-163 0,-1 4 163 0,12-4-87 15,0 0 87-15,-10 0-86 0,-1 2 86 0,11-2-4 0,0 0 4 16,-10 1-3-16,-1-1 3 0,11 0 46 0,0 0-46 0,-10 2 46 16,1 1-46-16,9-3 114 0,0 0-114 0,-8 0 114 15,-1 4-114-15,9-4 118 0,0 0-118 0,-9 3 118 16,2-1-118-16,7-2 88 0,0 0-88 0,-9 3 89 16,2-3-89-16,7 0 63 0,0 0-63 0,-7 4 64 15,0-4-64-15,7 0 48 0,0 0-48 0,-5 0 49 16,0 0-49-16,5 0 53 0,0 0-53 0,-3 3 54 15,-1-3-54-15,4 0 54 0,0 0-54 0,0 0 54 16,0 0-54-16,0 0 49 0,0 0-49 0,4 0 50 16,1 0-50-16,-5 0 14 0,0 0-14 0,8 0 15 15,6-3-15-15,-14 3 22 0,0 0-22 0,14 0 23 16,0-4-23-16,-14 4 32 0,0 0-32 0,19 0 33 16,2 0-33-16,-21 0 34 0,0 0-34 0,23 4 35 0,0-4-35 15,-23 0 22-15,0 0-22 0,19 3 23 0,-2-3-23 16,-17 0 58-16,0 0-58 0,21 0 59 0,2 0-59 15,-23 0 36-15,0 0-36 0,24 0 37 0,2-3-37 0,-26 3 34 16,0 0-34-16,26 0 35 0,2-4-35 0,-28 4 33 16,0 0-33-16,30-5 34 0,0-2-34 0,-30 7 7 15,0 0-7-15,29-8 8 0,3 1-8 0,-32 7 12 16,0 0-12-16,31-5 12 0,0-2-12 0,-31 7 15 16,0 0-15-16,32-5 16 0,-3 1-16 0,-29 4 14 15,0 0-14-15,30-3 15 0,-1-4-15 0,-29 7 9 16,0 0-9-16,28-5 9 0,0-2-9 0,-28 7 9 15,0 0-9-15,26-5 10 0,0 2-10 0,-26 3 15 0,0 0-15 16,25-4 15-16,-2 1-15 0,-23 3 8 0,0 0-8 16,22-2 8-16,-1-1-8 0,-21 3 1 0,0 0-1 0,19 0 1 15,0-4-1-15,-19 4 1 0,0 0-1 0,21 0 1 16,0 0-1-16,-21 0 0 0,0 0 0 0,23 4 1 16,-1 1-1-16,-22-5-1 0,0 0 1 0,25 3 0 15,1 1 0-15,-26-4 1 0,0 0-1 0,26 3 2 16,0-3-2-16,-26 0 0 0,0 0 0 0,28 3 0 15,0-3 0-15,-28 0 0 0,0 0 0 0,30 2 0 16,-1 2 0-16,-29-4 2 0,0 0-2 0,28 3 2 16,0 0-2-16,-28-3 4 0,0 0-4 0,28 4 5 15,1 1-5-15,-29-5 3 0,0 0-3 0,30 0 3 16,0 0-3-16,-30 0 2 0,0 0-2 0,29 3 2 16,3 1-2-16,-32-4-1 0,0 0 1 0,31 5-1 15,2-2 1-15,-33-3-2 0,0 0 2 0,37 4-1 0,1 1 1 16,-38-5-2-16,0 0 2 0,40 3-1 0,4 1 1 15,-44-4-1-15,0 0 1 0,42 3-1 0,-1-1 1 16,-41-2 0-16,0 0 0 0,40 3 0 0,-1-3 0 0,-39 0 0 16,0 0 0-16,36 0 0 0,-1 4 0 0,-35-4 0 15,0 0 0-15,35 0 1 0,-2 3-1 0,-33-3 0 16,0 0 0-16,35 0 1 0,0 5-1 0,-35-5 0 16,0 0 0-16,35 4 0 0,-2-1 0 0,-33-3 2 15,0 0-2-15,35 2 2 0,-1 1-2 0,-34-3 1 16,0 0-1-16,40-3 2 0,6-2-2 0,-46 5 1 15,0 0-1-15,45-4 2 0,2 4-2 0,-47 0 1 0,0 0-1 16,45-3 1-16,1 1-1 0,-46 2 0 0,0 0 0 16,40 0 1-16,-2 0-1 0,-38 0 0 0,0 0 0 15,33 2 0-15,-3 1 0 0,-30-3 0 0,0 0 0 16,28 0 0-16,-2 4 0 0,-26-4 0 0,0 0 0 0,28 3 1 16,1-3-1-16,-29 0 0 0,0 0 0 0,28-3 0 15,2 3 0-15,-30 0-3 0,0 0 3 0,29-4-2 16,1 1 2-16,-30 3-2 0,0 0 2 0,33-2-2 15,2-1 2-15,-35 3 0 0,0 0 0 0,37-4 0 16,-1 1 0-16,-36 3 0 0,0 0 0 0,35-2 0 16,-2 2 0-16,-33 0 1 0,0 0-1 0,33 2 1 15,0 1-1-15,-33-3 1 0,0 0-1 0,32 0 1 16,-1 4-1-16,-31-4 1 0,0 0-1 0,30 0 1 16,-1 3-1-16,-29-3 1 0,0 0-1 0,28 0 1 15,0 0-1-15,-28 0 0 0,0 0 0 0,28 0 1 16,-2 0-1-16,-26 0 2 0,0 0-2 0,26 0 3 0,0 0-3 15,-26 0 10-15,0 0-10 0,26 0 11 0,0 0-11 16,-26 0 0-16,0 0 0 0,23 0 0 0,0 0 0 0,-23 0-1 16,0 0 1-16,19 0-1 0,-3 0 1 0,-16 0-2 15,0 0 2-15,17 0-1 0,0 0 1 0,-17 0-2 16,0 0 2-16,18 0-1 0,-1 0 1 0,-17 0-1 16,0 0 1-16,12 0-1 0,-1 0 1 0,-11 0-1 15,0 0 1-15,10 2 0 0,-1 1 0 0,-9-3 0 16,0 0 0-16,9 0 0 0,1-5 0 0,-10 5 2 15,0 0-2-15,9-3 2 0,0-1-2 0,-9 4 2 16,0 0-2-16,7-6 2 0,0 0-2 0,-7 6 5 0,0 0-5 16,5-8 5-16,0-2-5 0,-5 10 7 0,0 0-7 15,5-12 7-15,-1 0-7 0,-4 12 3 0,0 0-3 0,3-12 3 16,-1 0-3-16,-2 12 6 0,0 0-6 0,2-12 6 16,1 3-6-16,-3 9 7 0,0 0-7 0,2-10 7 15,0 5-7-15,-2 5 7 0,0 0-7 0,1-4 8 16,3 1-8-16,-4 3 0 0,0 0 0 0,3 0 0 15,1 3 0-15,-4-3-2 0,0 0 2 0,2 9-1 16,-1 10 1-16,-1-19-2 0,0 0 2 0,-1 15-2 16,-1 6 2-16,2-21-6 0,0 0 6 0,-5 27-5 15,-2 7 5-15,7-34-1 0,0 0 1 0,-7 24 0 16,-2 0 0-16,9-24-2 0,0 0 2 0,-9 17-2 16,2 2 2-16,7-19-5 0,0 0 5 0,-7 12-5 15,0 0 5-15,7-12 0 0,0 0 0 0,-5 10 0 16,3-4 0-16,2-6 2 0,0 0-2 0,-3 6 2 0,1-4-2 15,2-2 2-15,0 0-2 0,-5 0 2 0,-4-5-2 16,9 5 6-16,0 0-6 0,-8-9 6 0,-1-6-6 0,9 15 3 16,0 0-3-16,-7-19 3 0,2-5-3 0,5 24 10 15,0 0-10-15,-6-24 11 0,1-7-11 0,5 31 8 16,0 0-8-16,-5-24 9 0,2-3-9 0,3 27 0 16,0 0 0-16,-4-19 0 0,2 4 0 0,2 15 0 15,0 0 0-15,0-11 0 0,0 5 0 0,0 6 0 16,0 0 0-16,0-4 0 0,-1 1 0 0,1 3-1 15,0 0 1-15,0 0 0 0,-2 3 0 0,2-3 0 16,0 0 0-16,-2 9 0 0,2 4 0 0,0-13 0 0,0 0 0 16,0 14 0-16,0 5 0 0,0-19 0 0,0 0 0 15,0 19 0-15,2-2 0 0,-2-17-2 0,0 0 2 16,2 19-2-16,-1-4 2 0,-1-15 0 0,0 0 0 0,2 12 0 16,0 0 0-16,-2-12 0 0,0 0 0 0,2 7 1 15,-2 2-1-15,0-9 3 0,0 0-3 0,1 3 4 16,3 2-4-16,-4-5 3 0,0 0-3 0,1-5 3 15,1-2-3-15,-2 7 11 0,0 0-11 0,2-12 11 16,1-3-11-16,-3 15 1 0,0 0-1 0,4-21 1 16,1-4-1-16,-5 25 14 0,0 0-14 0,4-26 15 15,-1-2-15-15,-3 28 8 0,0 0-8 0,2-27 8 16,0 0-8-16,-2 27 9 0,0 0-9 0,1-16 9 16,-1 4-9-16,0 12 1 0,0 0-1 0,0-8 1 15,2 6-1-15,-2 2 0 0,0 0 0 0,2 10 0 16,0 11 0-16,-2-21-2 0,0 0 2 0,1 22-2 0,1 5 2 15,-2-27-13-15,0 0 13 0,0 28-12 0,-2 4 12 16,2-32 0-16,0 0 0 0,0 28 0 0,0-4 0 16,0-24 0-16,0 0 0 0,2 19 0 0,0-2 0 15,-2-17-3-15,0 0 3 0,3 15-3 0,1-6 3 0,-4-9 0 16,0 0 0-16,3 10 1 0,3-7-1 0,-6-3 0 16,0 0 0-16,5 2 1 0,2-2-1 0,-7 0 0 15,0 0 0-15,5-3 1 0,2-2-1 0,-7 5 3 16,0 0-3-16,5-9 3 0,-1-3-3 0,-4 12 10 15,0 0-10-15,3-12 11 0,1-2-11 0,-4 14 1 16,0 0-1-16,1-12 1 0,1 4-1 0,-2 8 15 16,0 0-15-16,2-9 16 0,-2-1-16 0,0 10 1 0,0 0-1 15,0-5 1-15,2 5-1 0,-2 0 1 0,0 0-1 16,0 0 1-16,0 0-1 0,0 0 0 0,0 0 0 16,0 3 0-16,-2-1 0 0,2-2-2 0,0 0 2 0,-2 3-2 15,2 4 2-15,0-7-2 0,0 0 2 0,-2 5-2 16,2 2 2-16,0-7 0 0,0 0 0 0,-1 9 0 15,1-2 0-15,0-7 3 0,0 0-3 0,0 5 3 16,0 2-3-16,0-7 0 0,0 0 0 0,0 3 1 16,0 2-1-16,0-5 0 0,0 0 0 0,0 0 0 15,3 4 0-15,-3-4 0 0,0 0 0 0,0 0 0 16,5-4 0-16,-5 4-7 0,0 0 7 0,4-7-6 16,-1 2 6-16,-3 5-9 0,0 0 9 0,4-8-8 15,-3-4 8-15,-1 12 0 0,0 0 0 0,2-11 0 16,0 3 0-16,-2 8-1 0,0 0 1 0,2-12 0 15,-2 3 0-15,0 9 0 0,0 0 0 0,0-7 0 0,0 1 0 16,0 6 0-16,0 0 0 0,0-6 1 0,0 3-1 16,0 3 0-16,0 0 0 0,0-5 0 0,0 5 0 0,0 0 0 15,0 0 0-15,0 0 0 0,0-4 0 0,0 4-7 16,0 0 7-16,0 0-6 0,1-3 6 0,-1 3 0 16,0 0 0-16,0 0 0 0,4-3 0 0,-4 3 0 15,0 0 0-15,0 0 0 0,3-2 0 0,-3 2-1 16,0 0 1-16,0 0 0 0,0 0 0 0,0 0 0 15,0 0 0-15,0 0 0 0,0 0 0 0,0 0 1 16,0 0-1-16,0 0 2 0,0 0-2 0,0 0 0 16,0 0 0-16,0 0 0 0,0 0 0 0,0 0-22 0,0 0 22 15,0 0-22-15,0 0 22 0,0 0-45 0,0 0 45 16,0 0-44-16,-3 2 44 0,3-2-79 0,0 0 79 0,0 0-78 16,-4 3 78-16,4-3-234 0,0 0 234 0,-3 0-234 15,-1 0 234-15,-2 3-1208 0</inkml:trace>
  <inkml:trace contextRef="#ctx0" brushRef="#br1" timeOffset="195066.16">30313 3627 203 0,'0'0'0'0,"0"0"0"0,-5 3 0 0,5-3 18 15,0 0-18-15,0 0 18 0,8-5-18 0,-8 5 45 0,0 0-45 16,7-3 46-16,0-1-46 0,-7 4 79 0,0 0-79 15,5-3 79-15,1-1-79 0,-6 4 97 0,0 0-97 16,3-1 98-16,-1-3-98 0,-2 4 79 0,0 0-79 0,2-3 79 16,-2-2-79-16,0 5 60 0,0 0-60 0,0-7 61 15,1 0-61-15,-1 7 53 0,0 0-53 0,0-5 54 16,2 1-54-16,-2 4 49 0,0 0-49 0,0-5 49 16,2 2-49-16,-2 3 37 0,0 0-37 0,0 0 37 15,0 0-37-15,0 0 34 0,0 0-34 0,0 0 35 16,3 0-35-16,-3 0 32 0,0 0-32 0,0 0 33 15,6 3-33-15,-6-3 43 0,0 0-43 0,3 2 44 16,2 1-44-16,-5-3 34 0,0 0-34 0,5 7 35 16,1-2-35-16,-6-5 15 0,0 0-15 0,5 12 15 15,0 4-15-15,-5-16 32 0,0 0-32 0,5 22 32 16,-1 5-32-16,-4-27 10 0,0 0-10 0,3 33 10 0,-1 1-10 16,-2-34 5-16,0 0-5 0,4 40 6 0,1 4-6 15,-5-44 15-15,0 0-15 0,7 46 15 0,1-1-15 16,-8-45 8-16,0 0-8 0,11 48 8 0,3 5-8 0,-14-53 3 15,0 0-3-15,17 51 4 0,6 1-4 0,-23-52 20 16,0 0-20-16,23 51 20 0,1 4-20 0,-24-55 22 16,0 0-22-16,28 70 22 0,3 9-22 0,-31-79 3 15,0 0-3-15,26 72 4 0,-3-2-4 0,-23-70 3 16,0 0-3-16,16 67 4 0,-8-4-4 0,-8-63 19 16,0 0-19-16,9 64 20 0,-4-2-20 0,-5-62 0 15,0 0 0-15,4 53 1 0,-4-7-1 0,0-46 0 0,0 0 0 16,-2 46 1-16,-1-1-1 0,3-45 7 0,0 0-7 15,-4 46 8-15,-1-3-8 0,5-43 3 0,0 0-3 16,-5 48 3-16,-2 0-3 0,7-48 0 0,0 0 0 0,-9 46 1 16,-1-2-1-16,10-44 11 0,0 0-11 0,-13 47 11 15,1-8-11-15,12-39 3 0,0 0-3 0,-16 48 4 16,-1-2-4-16,17-46 6 0,0 0-6 0,-21 48 7 16,-3 4-7-16,24-52 8 0,0 0-8 0,-28 58 8 15,-2 5-8-15,30-63 22 0,0 0-22 0,-21 43 23 16,6-12-23-16,15-31 2 0,0 0-2 0,-16 29 3 15,2-1-3-15,14-28 7 0,0 0-7 0,-10 20 7 16,1-1-7-16,9-19 14 0,0 0-14 0,-7 19 15 16,2-7-15-16,5-12 8 0,0 0-8 0,-4 12 8 15,2 0-8-15,2-12 9 0,0 0-9 0,0 7 9 0,2-2-9 16,-2-5 15-16,0 0-15 0,7 3 15 16,4-6-15-16,-11 3 8 0,0 0-8 0,12-7 8 0,3-3-8 15,-15 10 3-15,0 0-3 0,16-12 4 0,3-5-4 16,-19 17 7-16,0 0-7 0,19-18 7 0,4-4-7 0,-23 22 7 15,0 0-7-15,21-20 7 0,0-4-7 0,-21 24 3 16,0 0-3-16,19-28 3 0,0 4-3 0,-19 24 12 16,0 0-12-16,18-31 12 0,-3 0-12 0,-15 31 8 15,0 0-8-15,14-32 8 0,-3-7-8 0,-11 39 3 16,0 0-3-16,8-40 4 0,1-3-4 0,-9 43 6 16,0 0-6-16,5-51 7 0,-1-4-7 0,-4 55 3 15,0 0-3-15,2-56 3 0,-1-6-3 0,-1 62 1 16,0 0-1-16,2-60 2 0,-2-2-2 0,0 62 1 0,0 0-1 15,0-72 2-15,2-10-2 0,-2 82 3 0,0 0-3 16,3-75 4-16,1-1-4 0,-4 76 0 0,0 0 0 16,2-68 0-16,-1 3 0 0,-1 65-1 0,0 0 1 0,0-55 0 15,-1 9 0-15,1 46-3 0,0 0 3 0,-2-67-3 16,0-9 3-16,2 76 0 0,0 0 0 0,0-73 0 16,2 1 0-16,-2 72-1 0,0 0 1 0,0-55 0 15,2 12 0-15,-2 43 0 0,0 0 0 0,0-43 0 16,0 4 0-16,0 39-2 0,0 0 2 0,-4-39-2 15,-1-1 2-15,5 40-2 0,0 0 2 0,-11-41-1 16,-1-5 1-16,12 46-2 0,0 0 2 0,-19-43-1 16,-5 4 1-16,24 39-4 0,0 0 4 0,-28-40-4 15,-4 1 4-15,32 39-6 0,0 0 6 0,-33-36-6 16,0 5 6-16,33 31 0 0,0 0 0 0,-31-31 0 16,1 5 0-16,30 26-1 0,0 0 1 0,-26-27 0 0,3 1 0 15,23 26-2-15,0 0 2 0,-17-27-2 0,3-2 2 16,14 29-11-16,0 0 11 0,-10-31-11 0,3-2 11 0,7 33-16 15,0 0 16-15,-2-30-15 0,5-1 15 0,-3 31-34 16,0 0 34-16,4-28-34 0,-1 4 34 0,-3 24-52 16,0 0 52-16,2-20-52 0,-2 1 52 0,0 19-81 15,0 0 81-15,0-16-80 0,-2 8 80 0,2 8-213 16,0 0 213-16,0 0-213 0,-5 3 213 0,0-3-912 16</inkml:trace>
  <inkml:trace contextRef="#ctx0" brushRef="#br1" timeOffset="195770.79">30132 3469 707 0,'0'0'0'0,"8"-5"0"0,6-2 0 0,-14 7 112 0,0 0-112 0,14-8 112 15,0-4-112-15,-14 12 116 0,0 0-116 0,11-7 116 16,-3 2-116-16,-8 5 75 0,0 0-75 0,7-4 76 16,-2 1-76-16,-5 3 29 0,0 0-29 0,4 3 29 15,-1 1-29-15,-3-4 27 0,0 0-27 0,2 12 27 16,-2 12-27-16,0-24 14 0,0 0-14 0,0 18 15 15,-2 3-15-15,2-21 27 0,0 0-27 0,-1 24 27 16,1 0-27-16,0-24 12 0,0 0-12 0,-2 22 13 16,2-6-13-16,0-16 35 0,0 0-35 0,0 13 36 15,0-2-36-15,0-11 35 0,0 0-35 0,2 5 36 16,3-5-36-16,-5 0 22 0,0 0-22 0,5-9 23 16,2-6-23-16,-7 15 36 0,0 0-36 0,11-24 36 0,1-11-36 15,-12 35 2-15,0 0-2 0,14-29 3 0,1-5-3 16,-15 34 8-16,0 0-8 0,23-32 9 0,7 1-9 15,-30 31 3-15,0 0-3 0,36-21 4 0,8 2-4 16,-44 19-126-16,0 0 126 0,80-43-1182 0,-160 86 1182 16</inkml:trace>
  <inkml:trace contextRef="#ctx0" brushRef="#br1" timeOffset="199750.33">8315 4476 102 0,'0'0'0'0,"5"-5"0"15,2-2 0-15,-7 7 108 0,0 0-108 0,4-3 109 16,1 0-109-16,-5 3 103 0,0 0-103 0,3-2 103 15,6-2-103-15,-9 4 89 0,0 0-89 0,9-3 89 16,0-2-89-16,-9 5 81 0,0 0-81 0,8-7 81 16,-2 2-81-16,-6 5 63 0,0 0-63 0,7-4 64 15,-2 4-64-15,-5 0 30 0,0 0-30 0,3-3 30 0,1 3-30 16,-4 0 46-16,0 0-46 0,0 0 46 0,0 0-46 16,0 0 9-16,0 0-9 0,0 0 10 0,-4 5-10 0,4-5 31 15,0 0-31-15,-7 4 31 0,2-1-31 0,5-3 5 16,0 0-5-16,-9 3 5 0,1 1-5 0,8-4 25 15,0 0-25-15,-13 2 26 0,1 1-26 0,12-3 30 16,0 0-30-16,-10-3 30 0,3 1-30 0,7 2 36 16,0 0-36-16,-5-7 37 0,1 2-37 0,4 5 23 15,0 0-23-15,0-4 24 0,4-2-24 0,-4 6 28 16,0 0-28-16,5-4 28 0,-2 2-28 0,-3 2 13 16,0 0-13-16,2 0 14 0,0 0-14 0,-2 0 11 15,0 0-11-15,0 0 11 0,0 0-11 0,0 0-128 0,0 0 128 16,0 0-127-16,0 0 127 0,0 0-135 0,0 0 135 15,0 0-761-15,0 0 761 0</inkml:trace>
  <inkml:trace contextRef="#ctx0" brushRef="#br1" timeOffset="201417.36">7165 3724 595 0,'0'0'0'0,"4"0"0"0,5 0 0 0,-9 0 49 15,0 0-49-15,5 0 50 0,-2 0-50 0,-3 0 46 0,0 0-46 16,0 0 47-16,4 0-47 0,-4 0 59 0,0 0-59 15,0 0 60-15,0 0-60 0,0 0 22 0,0 0-22 16,0 0 22-16,0 0-22 0,0 0 53 0,0 0-53 16,0 0 54-16,0 0-54 0,0 0 29 0,0 0-29 15,0 0 29-15,0 0-29 0,0 0 34 0,0 0-34 16,0 0 34-16,0 0-34 0,0 0 44 0,0 0-44 0,0 0 44 16,0 0-44-16,0 0 34 0,0 0-34 0,0 0 34 15,5-3-34-15,-5 3 15 0,0 0-15 0,0 0 15 16,3-5-15-16,-3 5 37 0,0 0-37 0,2-4 38 15,0 1-38-15,-2 3 12 0,0 0-12 0,2-5 12 16,1-2-12-16,-3 7 5 0,0 0-5 0,4-5 6 16,1-2-6-16,-5 7 24 0,0 0-24 0,5-3 25 15,2-3-25-15,-7 6 0 0,0 0 0 0,5 2 0 16,7 2 0-16,-12-4 0 0,0 0 0 0,9 10 1 0,3 3-1 16,-12-13 0-16,0 0 0 0,18 23 1 15,-3 4-1-15,-15-27 0 0,0 0 0 0,18 29 1 0,3 2-1 16,-21-31 0-16,0 0 0 0,22 31 0 0,5-2 0 15,-27-29 2-15,0 0-2 0,27 28 2 0,5-3-2 0,-32-25 5 16,0 0-5-16,33 21 5 0,-3-6-5 0,-30-15 7 16,0 0-7-16,29 12 7 0,1-3-7 0,-30-9 15 15,0 0-15-15,26 3 15 0,-9-10-15 0,-17 7 14 16,0 0-14-16,19-8 15 0,-1-11-15 0,-18 19 9 16,0 0-9-16,14-21 9 0,-5-3-9 0,-9 24 34 15,0 0-34-15,12-24 34 0,-4-6-34 0,-8 30 1 16,0 0-1-16,9-28 2 0,0-4-2 0,-9 32 6 0,0 0-6 15,9-31 6-15,-1-2-6 0,-8 33 8 0,0 0-8 16,11-27 9-16,-3-1-9 0,-8 28 3 0,0 0-3 16,11-24 3-16,1 6-3 0,-12 18 6 0,0 0-6 15,12-19 6-15,-3 7-6 0,-9 12 7 0,0 0-7 16,7-12 7-16,-2 5-7 0,-5 7 3 0,0 0-3 0,4-5 3 16,-3 1-3-16,-1 4 6 0,0 0-6 0,0 0 6 15,0-3-6-15,0 3 3 0,0 0-3 0,0 0 3 16,0 0-3-16,0 0 5 0,0 0-5 0,0 0 5 15,-5 7-5-15,5-7 22 0,0 0-22 0,-9 12 22 16,-3 7-22-16,12-19 2 0,0 0-2 0,-15 20 2 16,-3 4-2-16,18-24 7 0,0 0-7 0,-17 34 7 15,-4 2-7-15,21-36 14 0,0 0-14 0,-23 43 15 16,-1 5-15-16,24-48 1 0,0 0-1 0,-32 46 1 16,-1 2-1-16,33-48 0 0,0 0 0 0,-33 47 0 0,-5 1 0 15,38-48 0-15,0 0 0 0,-47 63 1 0,-9 4-1 16,56-67 0-16,0 0 0 0,-47 67 0 0,2 3 0 15,45-70-1-15,0 0 1 0,-42 63 0 0,7 4 0 0,35-67 2 16,0 0-2-16,-38 55 2 0,5-7-2 0,33-48 2 16,0 0-2-16,-23 31 2 0,6-11-2 0,17-20 1 15,0 0-1-15,-21 22 2 0,3-4-2 0,18-18 5 16,0 0-5-16,-12 15 5 0,0 0-5 0,12-15 0 16,0 0 0-16,-12 9 1 0,3 0-1 0,9-9 1 15,0 0-1-15,-5 6 2 0,-2 1-2 0,7-7 10 16,0 0-10-16,-2 5 10 0,-1-1-10 0,3-4 1 0,0 0-1 15,-4 3 1-15,2-3-1 0,2 0 1 0,0 0-1 16,0 0 1-16,0 0-1 0,0 0 3 0,0 0-3 16,0 0 3-16,0 0-3 0,0 0 5 0,0 0-5 15,0 0 5-15,-1 4-5 0,1-4 14 0,0 0-14 16,0 0 15-16,-6 1-15 0,6-1 22 0,0 0-22 16,0 0 23-16,-3 4-23 0,3-4 3 0,0 0-3 0,0 0 4 15,0 0-4-15,0 0 3 0,0 0-3 0,0 0 3 16,0 0-3-16,0 0 0 0,0 0 0 0,0 0 0 15,0 0 0-15,0 0-1 0,0 0 1 0,0 0 0 16,0 0 0-16,0 0-34 0,0 0 34 0,0 0-33 16,0 0 33-16,0 0-159 0,0 0 159 0,0-7-158 15,3-2 158-15,-3-8-1147 0</inkml:trace>
  <inkml:trace contextRef="#ctx0" brushRef="#br1" timeOffset="203023.52">26679 3867 1289 0,'0'0'0'0,"0"0"-100"16,0 0 100-16,0 0-100 0,24-28 100 0,-24 28 13 16,0 0-13-16,12-12 13 0,-1-3-13 0,-11 15 12 15,0 0-12-15,10-12 13 0,1 3-13 0,-11 9 17 16,0 0-17-16,8-8 17 0,1 4-17 0,-9 4 18 15,0 0-18-15,7-3 19 0,-2-1-19 0,-5 4 28 16,0 0-28-16,5 0 28 0,-1 4-28 0,-4-4 22 16,0 0-22-16,3 7 22 0,1-2-22 0,-4-5 9 0,0 0-9 15,5 12 9-15,0 7-9 0,-5-19 18 0,0 0-18 16,7 24 18-16,0 6-18 0,-7-30 3 0,0 0-3 16,7 30 4-16,0 4-4 0,-7-34 12 0,0 0-12 15,7 31 13-15,-2-4-13 0,-5-27 15 0,0 0-15 16,6 29 15-16,-3 2-15 0,-3-31 15 0,0 0-15 15,4 27 15-15,-3 4-15 0,-1-31 26 0,0 0-26 0,0 28 26 16,0-1-26-16,0-27 6 0,0 0-6 0,-1 24 7 16,-3-7-7-16,4-17 34 0,0 0-34 0,-3 16 35 15,-1-6-35-15,4-10 27 0,0 0-27 0,-2 8 27 16,1 1-27-16,1-9 1 0,0 0-1 0,-2 3 1 16,2 1-1-16,0-4 11 0,0 0-11 0,0 0 11 15,-2 5-11-15,2-5 9 0,0 0-9 0,0 0 9 16,-1 3-9-16,1-3-2 0,0 0 2 0,-2 4-1 15,2-2 1-15,0-2-27 0,0 0 27 0,2 3-27 0,-1 0 27 16,-1-3-138-16,0 0 138 0,4 4-138 0,1-4 138 16,4 0-921-16</inkml:trace>
  <inkml:trace contextRef="#ctx0" brushRef="#br1" timeOffset="210649.8">12118 4586 707 0,'0'0'0'15,"0"-7"0"-15,0 2 0 0,0 5 78 0,0 0-78 0,4-9 78 16,-1 3-78-16,-3 6 58 0,0 0-58 0,5-9 59 16,1-3-59-16,-6 12 13 0,0 0-13 0,7-7 14 15,-2-1-14-15,-5 8 2 0,0 0-2 0,7-7 2 16,-2 2-2-16,-5 5 0 0,0 0 0 0,3-4 0 16,1 4 0-16,-4 0 0 0,0 0 0 0,5 16 0 15,-5 11 0-15,0-27 3 0,0 0-3 0,2 39 3 16,1 6-3-16,-3-45 0 0,0 0 0 0,0 51 1 15,-1 8-1-15,1-59-2 0,0 0 2 0,-2 44-2 16,2-4 2-16,0-40-104 0,0 0 104 0,-5 22-103 16,-1-19 103-16,-6 25-520 0</inkml:trace>
  <inkml:trace contextRef="#ctx0" brushRef="#br1" timeOffset="212331.24">26480 3969 393 0,'0'0'0'0,"0"0"0"0,23-17 0 0,-23 17-9 0,0 0 9 16,7 0-9-16,-4 0 9 0,-3 0 99 0,0 0-99 16,2 4 99-16,0 1-99 0,-2-5 114 0,0 0-114 15,7 0 114-15,1 3-114 0,-8-3 119 0,0 0-119 16,13-3 119-16,1-6-119 0,-14 9 89 0,0 0-89 0,13-8 89 16,3-3-89-16,-16 11 52 0,0 0-52 15,16-12 53-15,-1-3-53 0,-15 15 85 0,0 0-85 0,14-17 86 16,-1-2-86-16,-13 19 77 0,0 0-77 0,12-21 77 15,-2-4-77-15,-10 25 51 0,0 0-51 0,11-26 52 16,1-3-52-16,-12 29 28 0,0 0-28 0,10-26 28 16,-1-1-28-16,-9 27 10 0,0 0-10 0,9-24 10 15,-1 5-10-15,-8 19 35 0,0 0-35 0,9-12 35 16,0 5-35-16,-9 7 0 0,0 0 0 0,9-2 0 16,-1 4 0-16,-8-2 0 0,0 0 0 0,11 16 1 0,4 4-1 15,-15-20 0-15,0 0 0 0,20 26 0 0,2 6 0 16,-22-32 1-16,0 0-1 0,23 31 2 0,0 0-2 15,-23-31 5-15,0 0-5 0,22 29 6 0,-1-1-6 0,-21-28 14 16,0 0-14-16,18 22 15 0,-3-5-15 0,-15-17 3 16,0 0-3-16,12 15 4 0,-3-6-4 0,-9-9-2 15,0 0 2-15,5 7-1 0,-3-4 1 0,-2-3-126 16,0 0 126-16,-5-7-126 0,-6-5 126 0,11 12-129 16,0 0 129-16,-17-15-128 0,-6-2 128 0,-17-17-985 15</inkml:trace>
  <inkml:trace contextRef="#ctx0" brushRef="#br1" timeOffset="213366.29">26776 4571 539 0,'0'0'0'0,"0"0"0"0,-3 3 0 0,3-3 54 16,0 0-54-16,0-3 55 0,2-6-55 0,-2 9 73 15,0 0-73-15,1-3 74 0,3-6-74 0,-4 9 115 0,0 0-115 16,1-3 115-16,3-6-115 0,-4 9 103 0,0 0-103 16,2-3 104-16,-2-1-104 0,0 4 116 0,0 0-116 15,0-5 117-15,0 3-117 0,0 2 80 0,0 0-80 16,0 0 81-16,-4-1-81 0,4 1 72 0,0 0-72 16,-3 5 72-16,-1 2-72 0,4-7 61 0,0 0-61 15,-5 24 61-15,-2 6-61 0,7-30 17 0,0 0-17 16,-7 36 17-16,2 7-17 0,5-43 33 0,0 0-33 0,-5 45 34 15,-1 6-34-15,6-51 5 0,0 0-5 0,-3 52 5 16,-1-1-5-16,4-51 16 0,0 0-16 0,-1 50 17 16,1 1-17-16,0-51 15 0,0 0-15 0,0 43 15 15,1-4-15-15,-1-39 15 0,0 0-15 0,0 31 16 16,0-3-16-16,0-28 9 0,0 0-9 0,0 24 10 16,-1-4-10-16,1-20 9 0,0 0-9 0,0 16 10 15,0-4-10-15,0-12 1 0,0 0-1 0,1 11 1 0,3 1-1 16,-4-12 0-16,0 0 0 0,5 9 0 0,0 1 0 15,-5-10 0-15,0 0 0 0,6 5 0 0,-3 2 0 16,-3-7 0-16,0 0 0 0,5 4 0 0,1-4 0 0,-6 0 0 16,0 0 0-16,5-4 1 0,0-3-1 0,-5 7-1 15,0 0 1-15,3-8 0 0,-1-8 0 0,-2 16-3 16,0 0 3-16,2-12-2 0,0-3 2 0,-2 15-1 16,0 0 1-16,0-19 0 0,-2-1 0 0,2 20-12 15,0 0 12-15,-4-19-12 0,-2 2 12 0,6 17-4 16,0 0 4-16,-7-16-3 0,-2 4 3 0,9 12-13 15,0 0 13-15,-7-8-12 0,0 1 12 0,7 7-16 16,0 0 16-16,-7 0-15 0,2 0 15 0,5 0 0 0,0 0 0 16,-11 12 0-16,-1 7 0 0,12-19 0 0,0 0 0 15,-10 27 0-15,-1 9 0 0,11-36 4 0,0 0-4 16,-7 39 5-16,2 8-5 0,5-47 8 0,0 0-8 16,-4 41 9-16,3 2-9 0,1-43 8 0,0 0-8 15,0 39 9-15,1-5-9 0,-1-34 1 0,0 0-1 16,2 29 1-16,0-6-1 0,-2-23 13 0,0 0-13 0,5 15 14 15,4-6-14-15,-9-9 14 0,0 0-14 0,10-4 15 16,4-8-15-16,-14 12 16 0,0 0-16 0,14-19 17 16,4-10-17-16,-18 29 9 0,0 0-9 0,17-30 9 15,0-6-9-15,-17 36 9 0,0 0-9 0,20-36 10 16,-1 1-10-16,-19 35 1 0,0 0-1 0,19-31 1 16,2 7-1-16,-21 24 0 0,0 0 0 0,17-18 0 15,-3 6 0-15,-14 12-71 0,0 0 71 0,11-9-70 0,-4 4 70 16,-7 5-105-16,0 0 105 0,19-14-1375 0,-38 28 1375 0</inkml:trace>
  <inkml:trace contextRef="#ctx0" brushRef="#br1" timeOffset="-141815.55">30243 4428 438 0,'0'0'0'0,"0"0"0"0,0 0 0 0,0 0 55 16,0 0-55-16,0 0 55 0,-7-24-55 0,7 24 46 15,0 0-46-15,-5-15 46 0,0-4-46 0,5 19 80 16,0 0-80-16,-4-20 81 0,4 1-81 0,0 19 61 16,0 0-61-16,0-21 62 0,0 2-62 0,0 19 81 15,0 0-81-15,0-17 82 0,2 2-82 0,-2 15 91 16,0 0-91-16,0-16 91 0,2 6-91 0,-2 10 88 0,0 0-88 15,-2-8 88-15,0 2-88 0,2 6 72 0,0 0-72 16,-2-6 72-16,1 2-72 0,1 4 68 0,0 0-68 16,0 0 68-16,-6 0-68 0,6 0 48 0,0 0-48 0,-5 16 49 15,0 11-49-15,5-27 32 0,0 0-32 0,-5 31 33 16,0 8-33-16,5-39 33 0,0 0-33 0,0 36 33 16,1 4-33-16,-1-40 13 0,0 0-13 0,6 32 13 15,2 2-13-15,-8-34 20 0,0 0-20 0,9 31 20 16,1-7-20-16,-10-24 24 0,0 0-24 0,11 17 25 15,-1-3-25-15,-10-14 21 0,0 0-21 0,11 9 21 16,-1-6-21-16,-10-3 16 0,0 0-16 0,5-3 17 16,-1-6-17-16,-4 9 18 0,0 0-18 0,0-15 18 15,-4-8-18-15,4 23 3 0,0 0-3 0,-7-27 4 16,-1-6-4-16,8 33 7 0,0 0-7 0,-9-36 8 16,0-3-8-16,9 39 7 0,0 0-7 0,-8-38 8 15,-1 2-8-15,9 36 0 0,0 0 0 0,-7-24 1 0,3 9-1 16,4 15 0-16,0 0 0 0,0-9 0 0,4 13 0 15,-4-4-2-15,0 0 2 0,5 20-2 0,2 11 2 16,-7-31-3-16,0 0 3 0,4 40-2 0,-1 11 2 0,-3-51 0 16,0 0 0-16,2 51 0 0,-2 4 0 0,0-55 3 15,0 0-3-15,2 52 3 0,-1-10-3 0,-1-42 7 16,0 0-7-16,2 40 8 0,2-11-8 0,-4-29 3 16,0 0-3-16,1 26 4 0,3-11-4 0,-4-15 21 15,0 0-21-15,2 12 21 0,-1-7-21 0,-1-5 6 16,0 0-6-16,0-3 7 0,0-6-7 0,0 9 25 15,0 0-25-15,0-19 26 0,2-5-26 0,-2 24 12 0,0 0-12 16,0-29 13-16,-2-5-13 0,2 34 1 0,0 0-1 16,-1-34 2-16,-1-2-2 0,2 36 5 0,0 0-5 15,2-33 5-15,3-3-5 0,-5 36 0 0,0 0 0 0,7-27 1 16,1-1-1-16,-8 28 0 0,0 0 0 0,9-18 0 16,0 0 0-16,-9 18 0 0,0 0 0 0,7-10 0 15,0-2 0-15,-7 12-1 0,0 0 1 0,5-8 0 16,0 4 0-16,-5 4-1 0,0 0 1 0,2-7-1 15,-2 6 1-15,0 1 1 0,0 0-1 0,0-4 2 16,0 1-2-16,0 3 0 0,0 0 0 0,0 0 0 16,2-5 0-16,-2 5 0 0,0 0 0 0,3 0 0 15,4 0 0-15,-7 0-7 0,0 0 7 0,12 0-7 16,6 5 7-16,-18-5-5 0,0 0 5 0,28 7-4 16,8 5 4-16,-36-12-8 0,0 0 8 0,40 12-7 15,6 3 7-15,-46-15-4 0,0 0 4 0,43 12-3 0,1 3 3 16,-44-15 2-16,0 0-2 0,35 14 3 0,-6 0-3 15,-29-14 32-15,0 0-32 0,21 12 32 0,-7-4-32 16,-14-8 35-16,0 0-35 0,9 6 35 0,-6 0-35 16,-3-6 23-16,0 0-23 0,-12 4 24 0,-12-1-24 0,24-3 18 15,0 0-18-15,-28 0 19 0,-5 0-19 0,33 0 27 16,0 0-27-16,-35 0 27 0,-2 0-27 0,37 0 0 16,0 0 0-16,-33 0 1 0,2 0-1 0,31 0 8 15,0 0-8-15,-26 0 8 0,5 0-8 0,21 0-4 16,0 0 4-16,-16 2-4 0,6-2 4 0,10 0 0 15,0 0 0-15,-4 3 0 0,6-3 0 0,-2 0-4 16,0 0 4-16,14 0-3 0,12 0 3 0,-26 0-3 0,0 0 3 16,33-3-3-16,9-2 3 0,-42 5 0 0,0 0 0 15,38-9 0-15,0-1 0 0,-38 10-11 0,0 0 11 16,28-5-10-16,-5 1 10 0,-23 4-1 0,0 0 1 0,12-3-1 16,-7 3 1-16,-5 0 1 0,0 0-1 0,-13 7 1 15,-15 1-1-15,28-8 0 0,0 0 0 0,-33 16 0 16,-8-1 0-16,41-15 11 0,0 0-11 0,-34 16 11 15,1-3-11-15,33-13 4 0,0 0-4 0,-27 12 4 16,5-1-4-16,22-11 3 0,0 0-3 0,-18 8 3 16,6-1-3-16,12-7-54 0,0 0 54 0,-3-7-54 15,8-12 54-15,-5 19-103 0,0 0 103 0,2-24-1711 16,-4 48 1711-16</inkml:trace>
  <inkml:trace contextRef="#ctx0" brushRef="#br1" timeOffset="-133737.08">12737 3915 908 0,'0'0'0'0,"8"-2"0"0,13-2 0 0,-21 4 128 15,0 0-128-15,0-8 128 0,-9 1-128 0,9 7 95 16,0 0-95-16,-8-9 96 0,-1-1-96 0,9 10 75 0,0 0-75 16,-9-8 75-16,2-1-75 0,7 9 6 0,0 0-6 15,-5-9 6-15,-4-3-6 0,9 12 31 0,0 0-31 0,-3-6 31 16,-4-3-31-16,7 9 0 0,0 0 0 0,-5-10 0 15,1 5 0-15,4 5-20 0,0 0 20 0,-5-11-20 16,0 3 20-16,5 8-16 0,0 0 16 16,-4-9-15-16,1-3 15 0,3 12-20 0,0 0 20 0,-2-10-19 15,4 1 19-15,-2 9-4 0,0 0 4 0,3-12-4 16,-1 4 4-16,-2 8-8 0,0 0 8 0,4-7-7 16,-1-2 7-16,-3 9-14 0,0 0 14 0,9-7-13 15,-2-1 13-15,-7 8-90 0,0 0 90 0,10-9-89 16,2-1 89-16,-12 10-125 0,0 0 125 0,14-8-125 15,2-4 125-15,-16 12-130 0,0 0 130 0,14-12-130 16,5 3 130-16,12-13-455 0</inkml:trace>
  <inkml:trace contextRef="#ctx0" brushRef="#br1" timeOffset="-133106.52">12935 3752 695 0,'0'0'0'0,"0"-4"0"0,-2-1 0 0,2 5 133 15,0 0-133-15,9 2 134 0,7 5-134 0,-16-7 153 16,0 0-153-16,12 5 154 0,5 2-154 0,-17-7 108 16,0 0-108-16,18 3 108 0,3-1-108 0,-21-2 75 15,0 0-75-15,14 0 75 0,1-2-75 0,-15 2 69 16,0 0-69-16,9 0 70 0,-2-3-70 0,-7 3 59 16,0 0-59-16,5-4 59 0,1 4-59 0,-6 0 57 0,0 0-57 15,6 4 58-15,-4 3-58 0,-2-7 45 0,0 0-45 16,7 13 45-16,4 6-45 0,-11-19 37 0,0 0-37 15,15 24 37-15,1 7-37 0,-16-31 9 0,0 0-9 16,21 31 9-16,2 1-9 0,-23-32 12 0,0 0-12 16,26 31 13-16,3-7-13 0,-29-24 24 0,0 0-24 0,28 24 25 15,0-3-25-15,-28-21 12 0,0 0-12 0,28 19 12 16,-5-4-12-16,-23-15 5 0,0 0-5 0,20 12 5 16,1-5-5-16,-21-7 33 0,0 0-33 0,16 5 33 15,1-5-33-15,-17 0 8 0,0 0-8 0,14-5 9 16,4-2-9-16,-18 7 5 0,0 0-5 0,16-9 6 15,-3-3-6-15,-13 12-24 0,0 0 24 0,13-18-23 16,-1-3 23-16,-12 21-40 0,0 0 40 0,12-26-40 16,-1-6 40-16,-11 32-40 0,0 0 40 0,12-33-39 15,0-1 39-15,-12 34-18 0,0 0 18 0,7-33-18 0,-2-4 18 16,-5 37-2-16,0 0 2 0,4-29-2 0,-3 3 2 16,-1 26 1-16,0 0-1 0,4-17 2 0,-4 1-2 15,0 16 13-15,0 0-13 0,0-8 14 0,0 1-14 0,0 7 35 16,0 0-35-16,-4 3 35 0,1 1-35 0,3-4 41 15,0 0-41-15,-9 24 41 0,-1 8-41 0,10-32 9 16,0 0-9-16,-18 43 9 0,-6 9-9 0,24-52 22 16,0 0-22-16,-30 58 23 0,-3 5-23 0,33-63 13 15,0 0-13-15,-47 79 14 0,-12 12-14 0,59-91 9 16,0 0-9-16,-51 75 10 0,4-1-10 0,47-74 16 16,0 0-16-16,-35 58 17 0,6-13-17 0,29-45 14 0,0 0-14 15,-21 34 15-15,5-14-15 0,16-20 1 0,0 0-1 16,-10 19 1-16,3-10-1 0,7-9-117 0,0 0 117 15,-5 8-117-15,1-4 117 0,4-4-150 0,0 0 150 16,-3-19-149-16,1-17 149 0,-7-19-1378 0</inkml:trace>
  <inkml:trace contextRef="#ctx0" brushRef="#br1" timeOffset="-109445.14">28572 4428 247 0,'0'0'0'0,"0"0"0"0,0 0 0 0,0 0-126 16</inkml:trace>
  <inkml:trace contextRef="#ctx0" brushRef="#br1" timeOffset="-106669.84">28501 4622 214 0,'0'0'0'0,"0"-5"0"15,-2-2 0-15,2 7 76 0,0 0-76 0,2-3 76 16,0-1-76-16,-2 4 95 0,0 0-95 0,1-2 96 15,1-1-96-15,-2 3 68 0,0 0-68 0,2-3 69 16,-2-1-69-16,0 4 45 0,0 0-45 0,-2-5 46 16,0-2-46-16,2 7 13 0,0 0-13 0,-1-8 14 15,-1-4-14-15,2 12 7 0,0 0-7 0,2-16 7 16,1-3-7-16,-3 19 8 0,0 0-8 0,9-20 8 16,5-1-8-16,-14 21 32 0,0 0-32 0,16-25 32 15,1 1-32-15,-17 24 15 0,0 0-15 0,16-24 16 0,1 3-16 16,-17 21 53-16,0 0-53 0,10-24 53 0,-1 5-53 15,-9 19 40-15,0 0-40 0,5-24 41 0,-3-3-41 16,-2 27 5-16,0 0-5 0,-2-31 5 0,-3-8-5 16,5 39 0-16,0 0 0 0,-9-43 1 0,-4-2-1 0,13 45 0 15,0 0 0-15,-20-51 0 0,-2-7 0 0,22 58 17 16,0 0-17-16,-26-60 17 0,-4-2-17 0,30 62 33 16,0 0-33-16,-42-70 33 0,-7-6-33 0,49 76 11 15,0 0-11-15,-52-68 11 0,-5 6-11 0,57 62 3 16,0 0-3-16,-56-58 3 0,0 5-3 0,56 53 0 15,0 0 0-15,-57-50 0 0,-3 2 0 0,60 48-8 0,0 0 8 16,-64-51-8-16,-4-4 8 0,68 55-5 0,0 0 5 16,-75-51-5-16,-7-1 5 0,82 52-14 0,0 0 14 15,-82-51-13-15,-3 1 13 0,85 50-4 0,0 0 4 0,-91-48-3 16,-4 2 3-16,95 46-3 0,0 0 3 0,-91-41-2 16,4 1 2-16,87 40-5 0,0 0 5 0,-87-34-5 15,3 1 5-15,84 33-21 0,0 0 21 0,-83-27-21 16,-1 3 21-16,84 24-37 0,0 0 37 0,-80-15-37 15,1 3 37-15,79 12-13 0,0 0 13 0,-83-11-12 16,-3 3 12-16,86 8-14 0,0 0 14 0,-87-4-13 16,0 8 13-16,87-4 0 0,0 0 0 0,-82 8 0 15,2 8 0-15,80-16-1 0,0 0 1 0,-83 19-1 16,-1 8 1-16,84-27-1 0,0 0 1 0,-80 33-1 16,3 6 1-16,77-39 5 0,0 0-5 0,-73 48 5 15,2 7-5-15,71-55 33 0,0 0-33 0,-74 61 34 16,-6 3-34-16,80-64 10 0,0 0-10 0,-76 72 11 0,1 5-11 15,75-77 13-15,0 0-13 0,-68 79 13 0,7 3-13 16,61-82 4-16,0 0-4 0,-66 79 4 0,1 0-4 0,65-79 7 16,0 0-7-16,-63 78 7 0,2 3-7 0,61-81 22 15,0 0-22-15,-52 86 22 0,7-1-22 0,45-85 30 16,0 0-30-16,-38 88 30 0,4-3-30 0,34-85 2 16,0 0-2-16,-24 91 2 0,7 0-2 0,17-91 3 15,0 0-3-15,-11 94 4 0,8 0-4 0,3-94 13 16,0 0-13-16,5 91 13 0,11-4-13 0,-16-87 3 15,0 0-3-15,22 91 3 0,11 3-3 0,-33-94 6 0,0 0-6 16,37 90 6-16,6 0-6 0,-43-90-2 0,0 0 2 16,51 84-1-16,5-2 1 0,-56-82-29 0,0 0 29 15,57 79-29-15,4-3 29 0,-61-76-36 0,0 0 36 0,59 73-36 16,1-6 36-16,-60-67-4 0,0 0 4 0,64 64-3 16,4-1 3-16,-68-63-11 0,0 0 11 0,72 62-10 15,4-2 10-15,-76-60 1 0,0 0-1 0,79 58 1 16,1 2-1-16,-80-60 10 0,0 0-10 0,83 55 11 15,4 1-11-15,-87-56 63 0,0 0-63 0,82 53 63 16,0-8-63-16,-82-45 29 0,0 0-29 0,79 43 29 16,-1-4-29-16,-78-39 35 0,0 0-35 0,80 27 36 15,4-8-36-15,-84-19 55 0,0 0-55 0,83 12 56 16,3-8-56-16,-86-4 12 0,0 0-12 0,89-7 12 16,1-12-12-16,-90 19 39 0,0 0-39 0,94-24 39 15,-1-9-39-15,-93 33 31 0,0 0-31 0,92-34 31 16,2-5-31-16,-94 39 2 0,0 0-2 0,91-40 3 0,-4-6-3 15,-87 46 8-15,0 0-8 0,82-44 9 0,-6-3-9 16,-76 47 15-16,0 0-15 0,72-48 15 0,-6 0-15 16,-66 48 0-16,0 0 0 0,63-49 0 0,-4 1 0 0,-59 48 0 15,0 0 0-15,57-48 1 0,-3-4-1 0,-54 52-2 16,0 0 2-16,47-54-1 0,-5-5 1 0,-42 59-2 16,0 0 2-16,40-60-1 0,-2-5 1 0,-38 65 7 15,0 0-7-15,37-65 7 0,-2-2-7 0,-35 67 9 16,0 0-9-16,31-66 10 0,-1-5-10 0,-30 71 10 15,0 0-10-15,24-63 10 0,-1 5-10 0,-23 58 16 16,0 0-16-16,14-45 17 0,-7 11-17 0,-7 34 0 0,0 0 0 16,7-36 1-16,-2 2-1 0,-5 34 14 0,0 0-14 15,7-33 15-15,0 2-15 0,-7 31 33 0,0 0-33 16,12-29 33-16,2 0-33 0,-14 29 5 0,0 0-5 16,12-24 5-16,-1 7-5 0,-11 17 27 0,0 0-27 0,8-16 27 15,-1 4-27-15,-7 12 30 0,0 0-30 0,6-6 30 16,-3 0-30-16,-3 6 20 0,0 0-20 0,4-3 20 15,-3 3-20-15,-1 0 29 0,0 0-29 0,0 0 29 16,6 0-29-16,-6 0 12 0,0 0-12 0,0 0 13 16,3 5-13-16,-3-5 5 0,0 0-5 0,0 0 6 15,2 4-6-15,-2-4 8 0,0 0-8 0,0 0 9 16,-2 3-9-16,2-3 3 0,0 0-3 0,-5 7 3 16,-4 5-3-16,9-12 2 0,0 0-2 0,-12 15 2 15,-5 6-2-15,17-21 1 0,0 0-1 0,-21 20 2 16,-2 4-2-16,23-24 1 0,0 0-1 0,-21 23 1 0,2-6-1 15,19-17 0-15,0 0 0 0,-16 19 0 0,-3-1 0 16,19-18 0-16,0 0 0 0,-16 16 0 0,4-4 0 16,12-12 0-16,0 0 0 0,-12 12 0 0,2-4 0 0,10-8-1 15,0 0 1-15,-14 7 0 0,-2-5 0 0,16-2-1 16,0 0 1-16,-12 3 0 0,3 1 0 0,9-4-1 16,0 0 1-16,-5 0 0 0,5-4 0 0,0 4 0 15,0 0 0-15,5-5 1 0,5 2-1 0,-10 3 2 16,0 0-2-16,16-7 3 0,3-2-3 0,-19 9 6 15,0 0-6-15,25-8 6 0,4-2-6 0,-29 10 23 16,0 0-23-16,33-9 24 0,4 0-24 0,-37 9 6 16,0 0-6-16,37-12 7 0,-1 1-7 0,-36 11 34 0,0 0-34 15,33-12 34-15,-3-2-34 0,-30 14 18 0,0 0-18 16,28-9 18-16,-4-3-18 0,-24 12 18 0,0 0-18 16,19-5 18-16,-3 2-18 0,-16 3 18 0,0 0-18 0,17 8 18 15,1 8-18-15,-18-16 1 0,0 0-1 0,19 24 1 16,2 3-1-16,-21-27 1 0,0 0-1 0,19 27 1 15,-2 6-1-15,-17-33 3 0,0 0-3 0,16 27 4 16,-4-1-4-16,-12-26 5 0,0 0-5 0,11 24 5 16,-2-8-5-16,-9-16 7 0,0 0-7 0,6 13 8 15,0-2-8-15,-6-11 15 0,0 0-15 0,0 5 15 16,-2-7-15-16,2 2 0 0,0 0 0 0,-9-3 0 16,-3-4 0-16,12 7-35 0,0 0 35 0,-19-9-34 15,-5-3 34-15,24 12-53 0,0 0 53 0,-25-10-53 16,1-2 53-16,24 12-43 0,0 0 43 0,-26-14-43 15,-2-1 43-15,28 15-21 0,0 0 21 0,-25-14-21 0,1 0 21 16,24 14-31-16,0 0 31 0,-23-10-31 0,1 5 31 16,22 5-2-16,0 0 2 0,-25-4-2 0,1 1 2 15,24 3-7-15,0 0 7 0,-28 0-6 0,-3 3 6 0,31-3-15 16,0 0 15-16,-28 4-14 0,0-1 14 0,28-3-23 16,0 0 23-16,-28 5-22 0,0 4 22 0,28-9-15 15,0 0 15-15,-31 3-14 0,-1 1 14 0,32-4 0 16,0 0 0-16,-27 0 0 0,2 0 0 0,25 0 7 15,0 0-7-15,-21-4 7 0,2 3-7 0,19 1 17 16,0 0-17-16,-12-7 17 0,3-2-17 0,9 9 1 16,0 0-1-16,5-10 2 0,9 1-2 0,-14 9 0 0,0 0 0 15,25-8 0-15,10 4 0 0,-35 4-56 0,0 0 56 16,34-12-56-16,3 0 56 0,-37 12-86 0,0 0 86 16,71-23-1343-16,-142 46 1343 0</inkml:trace>
  <inkml:trace contextRef="#ctx0" brushRef="#br1" timeOffset="-96551.08">24532 4434 617 0,'0'0'0'16,"18"-2"0"-16,13-2 0 0,-31 4 52 0,0 0-52 0,9 4 52 15,-13 8-52-15,4-12 54 0,0 0-54 0,0 8 54 16,-1 4-54-16,1-12 39 0,0 0-39 0,8 9 39 16,6 1-39-16,-14-10 50 0,0 0-50 0,21 5 50 15,9-1-50-15,-30-4 64 0,0 0-64 0,33 5 64 16,7-2-64-16,-40-3 57 0,0 0-57 0,42 4 58 15,3-4-58-15,-45 0 18 0,0 0-18 0,47 3 19 16,2-3-19-16,-49 0 8 0,0 0-8 0,52 0 8 16,2 4-8-16,-54-4 25 0,0 0-25 0,58 1 26 15,-3 3-26-15,-55-4 18 0,0 0-18 0,58 0 18 16,-1-4-18-16,-57 4 4 0,0 0-4 0,56-1 5 16,-2-3-5-16,-54 4 8 0,0 0-8 0,58-3 9 15,1-1-9-15,-59 4 33 0,0 0-33 0,75-3 33 0,10 1-33 16,-85 2 3-16,0 0-3 0,77 0 4 0,-4-3-4 15,-73 3 10-15,0 0-10 0,70-4 10 0,-6-1-10 16,-64 5 9-16,0 0-9 0,56-7 9 0,-7 2-9 0,-49 5 3 16,0 0-3-16,52-3 4 0,2-1-4 0,-54 4 6 15,0 0-6-15,68 0 6 0,5-3-6 0,-73 3 7 16,0 0-7-16,75-2 7 0,5 2-7 0,-80 0 0 16,0 0 0-16,77 5 1 0,1-1-1 0,-78-4 3 15,0 0-3-15,73 5 3 0,-1-2-3 0,-72-3 1 16,0 0-1-16,73 7 2 0,0-2-2 0,-73-5 1 15,0 0-1-15,72 9 2 0,-1 1-2 0,-71-10 15 16,0 0-15-16,71 9 15 0,1-6-15 0,-72-3 8 0,0 0-8 16,71 0 8-16,2 0-8 0,-73 0 0 0,0 0 0 15,75 5 0-15,2 6 0 0,-77-11 4 0,0 0-4 0,71 3 4 16,-1-1-4-16,-70-2 0 0,0 0 0 0,68 3 1 16,0-3-1-16,-68 0-1 0,0 0 1 0,68 7 0 15,-2-2 0-15,-66-5 0 0,0 0 0 0,66 4 0 16,0 2 0-16,-66-6-1 0,0 0 1 0,68 6 0 15,0-6 0-15,-68 0-8 0,0 0 8 0,74 0-7 16,2 0 7-16,-76 0 4 0,0 0-4 0,75-4 4 16,-2-1-4-16,-73 5 3 0,0 0-3 0,73-3 3 15,-1-1-3-15,-72 4 0 0,0 0 0 0,75-5 1 16,0 2-1-16,-75 3-136 0,0 0 136 0,150-7-1024 16,-300 14 1024-16</inkml:trace>
  <inkml:trace contextRef="#ctx0" brushRef="#br1" timeOffset="-91325.53">26029 2523 841 0,'0'0'0'0,"0"0"12"0,0 0-12 0,-21 0 13 16,-16 2-13-16,37-2 60 0,0 0-60 0,-29 0 60 16,-3 0-60-16,32 0 60 0,0 0-60 0,-29-2 60 15,-1-1-60-15,30 3 44 0,0 0-44 0,-24-12 45 16,5 0-45-16,19 12 65 0,0 0-65 0,-14-19 66 0,7-5-66 16,7 24 64-16,0 0-64 0,-7-20 64 0,2-6-64 15,5 26 29-15,0 0-29 0,-4-21 29 0,4 1-29 16,0 20 20-16,0 0-20 0,2-19 20 0,3 4-20 0,-5 15 35 15,0 0-35-15,5-12 35 0,2 0-35 0,-7 12 5 16,0 0-5-16,14-12 5 0,4 0-5 0,-18 12 18 16,0 0-18-16,26-9 18 0,5 2-18 0,-31 7 15 15,0 0-15-15,38-8 15 0,9 1-15 0,-47 7 9 16,0 0-9-16,46-4 9 0,4 3-9 0,-50 1 16 16,0 0-16-16,51-4 17 0,-1 4-17 0,-50 0 33 15,0 0-33-15,53 0 33 0,1 4-33 0,-54-4 10 16,0 0-10-16,59 0 10 0,4 0-10 0,-63 0 20 0,0 0-20 15,62 0 20-15,1 1-20 0,-63-1 33 0,0 0-33 0,57 0 34 16,-1 0-34-16,-56 0 1 0,0 0-1 16,49-1 2-16,-4-6-2 0,-45 7 13 0,0 0-13 0,37-12 14 15,-9-4-14-15,-28 16 15 0,0 0-15 0,21-8 16 16,-6 4-16-16,-15 4 8 0,0 0-8 0,9-3 9 16,-7 0-9-16,-2 3 9 0,0 0-9 0,-4 0 10 15,-4 0-10-15,8 0 8 0,0 0-8 0,-20 0 8 16,-6 0-8-16,26 0 1 0,0 0-1 0,-31-2 1 15,-7 2-1-15,38 0 7 0,0 0-7 0,-39-4 8 16,-3 4-8-16,42 0 7 0,0 0-7 0,-34 0 8 16,1 0-8-16,33 0 3 0,0 0-3 0,-27 4 3 15,5-4-3-15,22 0 6 0,0 0-6 0,-18 2 7 16,6 1-7-16,12-3 3 0,0 0-3 0,-10 0 3 0,3 0-3 16,7 0 1-16,0 0-1 0,0 0 2 0,10-3-2 15,-10 3-1-15,0 0 1 0,14-6-1 0,5 0 1 16,-19 6-5-16,0 0 5 0,23-9-4 0,5-6 4 0,-28 15-3 15,0 0 3-15,28-18-3 0,0 3 3 0,-28 15 0 16,0 0 0-16,31-15 0 0,4-6 0 0,-35 21 3 16,0 0-3-16,36-19 3 0,4 0-3 0,-40 19 13 15,0 0-13-15,42-24 14 0,2 0-14 0,-44 24 9 16,0 0-9-16,38-27 9 0,-3 0-9 0,-35 27 15 16,0 0-15-16,24-21 16 0,-8 2-16 0,-16 19 8 15,0 0-8-15,3-15 9 0,-10 6-9 0,7 9 9 16,0 0-9-16,-22 0 9 0,-18 12-9 0,40-12 3 0,0 0-3 15,-46 19 4-15,-9 14-4 0,55-33 2 0,0 0-2 16,-73 42 2-16,-16 18-2 0,89-60 0 0,0 0 0 16,-82 62 0-16,0 5 0 0,82-67 0 0,0 0 0 0,-71 60 0 15,6-9 0-15,65-51-5 0,0 0 5 0,-42 34-4 16,16-13 4-16,26-21-8 0,0 0 8 0,-16 7-8 16,13-21 8-16,3 14-4 0,0 0 4 0,9-29-3 15,10-21 3-15,-19 50-3 0,0 0 3 0,36-75-2 16,15-28 2-16,-51 103-5 0,0 0 5 0,49-97-5 15,-1-6 5-15,-48 103-2 0,0 0 2 0,34-83-2 16,-12 15 2-16,-22 68-2 0,0 0 2 0,9-39-1 16,-11 16 1-16,2 23 1 0,0 0-1 0,-19-5 1 15,-14 17-1-15,33-12 9 0,0 0-9 0,-38 28 10 16,-8 13-10-16,46-41 9 0,0 0-9 0,-52 58 10 16,-5 16-10-16,57-74 9 0,0 0-9 0,-49 68 10 0,5 2-10 15,44-70 1-15,0 0-1 0,-31 47 1 0,12-15-1 16,19-32 3-16,0 0-3 0,-11 21 3 0,13-14-3 15,-2-7 35-15,0 0-35 0,12-9 36 0,13-15-36 0,-25 24 9 16,0 0-9-16,31-38 10 0,11-13-10 0,-42 51 13 16,0 0-13-16,50-60 13 0,10-17-13 0,-60 77 4 15,0 0-4-15,40-48 5 0,-9 9-5 0,-31 39 0 16,0 0 0-16,24-28 1 0,-11 8-1 0,-13 20 5 16,0 0-5-16,6-11 6 0,-6 10-6 0,0 1 3 15,0 0-3-15,-10 12 3 0,-7 15-3 0,17-27-3 16,0 0 3-16,-14 24-2 0,0 7 2 0,14-31-7 15,0 0 7-15,-11 32-6 0,3-1 6 0,8-31-5 0,0 0 5 16,-6 28-4-16,5-4 4 0,1-24 0 0,0 0 0 16,1 18 0-16,3 3 0 0,-4-21 7 0,0 0-7 15,9 19 7-15,4-2-7 0,-13-17 26 0,0 0-26 0,14 22 26 16,4-1-26-16,-18-21 6 0,0 0-6 0,16 27 7 16,-1 9-7-16,-15-36 10 0,0 0-10 0,14 43 10 15,-2 8-10-15,-12-51 1 0,0 0-1 0,14 55 1 16,-3 5-1-16,-11-60 14 0,0 0-14 0,14 65 15 15,1 0-15-15,-15-65 7 0,0 0-7 0,18 83 8 16,-1 11-8-16,-17-94 0 0,0 0 0 0,16 85 0 16,0-1 0-16,-16-84 8 0,0 0-8 0,10 77 9 15,-5-5-9-15,-5-72 8 0,0 0-8 0,4 71 8 16,-4 1-8-16,0-72 3 0,0 0-3 0,0 73 4 16,0-2-4-16,0-71 13 0,0 0-13 0,-2 71 13 15,0-4-13-15,2-67 0 0,0 0 0 0,-3 71 1 0,-2-5-1 16,5-66 0-16,0 0 0 0,-7 69 0 0,-2-2 0 0,9-67 2 15,0 0-2-15,-5 66 3 0,-1 1-3 0,6-67-1 16,0 0 1-16,-1 65 0 0,1-1 0 0,0-64 1 16,0 0-1-16,1 48 2 0,5-9-2 0,-6-39 10 15,0 0-10-15,7 43 11 0,3 0-11 0,-10-43 0 16,0 0 0-16,10 48 0 0,4 0 0 0,-14-48 1 16,0 0-1-16,14 65 1 0,0 12-1 0,-14-77-5 15,0 0 5-15,11 79-4 0,-4 3 4 0,-7-82 0 16,0 0 0-16,5 82 0 0,-2 4 0 0,-3-86-1 15,0 0 1-15,0 87-1 0,-1 2 1 0,1-89-4 0,0 0 4 16,-4 100-3-16,1 2 3 0,3-102-53 0,0 0 53 16,-9 103-53-16,-3 2 53 0,12-105-162 0,0 0 162 0,-25 91-162 15,-9-8 162-15,-26 94-1512 0</inkml:trace>
  <inkml:trace contextRef="#ctx0" brushRef="#br1" timeOffset="-81928.02">12092 4327 931 0,'0'0'0'0,"0"-1"0"0,3-6 0 0,-3 7 80 0,0 0-80 16,4 0 80-16,1 0-80 0,-5 0 58 0,0 0-58 15,2 3 58-15,0 1-58 0,-2-4 46 0,0 0-46 0,1 1 46 16,3 3-46-16,-4-4 47 0,0 0-47 0,0 0 48 16,0 0-48-16,0 0 51 0,0 0-51 0,0-5 51 15,2-2-51-15,-2 7 55 0,0 0-55 0,3-7 56 16,4 2-56-16,-7 5 39 0,0 0-39 0,5-9 40 16,-1 2-40-16,-4 7 10 0,0 0-10 0,5-3 11 15,0 1-11-15,-5 2 13 0,0 0-13 0,4-3 14 16,-1 3-14-16,-3 0 15 0,0 0-15 0,0 0 16 15,4 3-16-15,-4-3 14 0,0 0-14 0,5 2 15 16,-2 1-15-16,-3-3 9 0,0 0-9 0,9-3 9 16,0-2-9-16,-9 5 9 0,0 0-9 0,21-12 10 15,1-12-10-15,-22 24 15 0,0 0-15 0,28-28 15 0,7-6-15 16,-35 34 8-16,0 0-8 0,33-32 8 0,6-8-8 16,-39 40 9-16,0 0-9 0,34-31 9 0,-1 1-9 15,-33 30 3-15,0 0-3 0,27-24 4 0,-5 3-4 0,-22 21 12 16,0 0-12-16,19-15 12 0,-6 3-12 0,-13 12 14 15,0 0-14-15,8-11 15 0,-2 6-15 0,-6 5 24 16,0 0-24-16,0-3 25 0,0-1-25 0,0 4 13 16,0 0-13-16,-16 4 13 0,-3 3-13 0,19-7 18 15,0 0-18-15,-25 12 19 0,-4 3-19 0,29-15 8 16,0 0-8-16,-30 21 9 0,-3 3-9 0,33-24 4 16,0 0-4-16,-31 27 4 0,-6 4-4 0,37-31 7 0,0 0-7 15,-28 27 7-15,4 1-7 0,24-28-5 0,0 0 5 16,-21 20-5-16,3 1 5 0,18-21-17 0,0 0 17 0,-17 13-16 15,5-1 16-15,12-12 0 0,0 0 0 0,-18-3 0 16,6-12 0-16,12 15 0 0,0 0 0 0,-12-24 0 16,7-11 0-16,5 35 0 0,0 0 0 0,-9-39 0 15,0-6 0-15,9 45-9 0,0 0 9 0,-8-46-8 16,-3-5 8-16,11 51-9 0,0 0 9 0,-14-46-9 16,-3 1 9-16,17 45-10 0,0 0 10 0,-18-36-9 15,6 5 9-15,12 31-4 0,0 0 4 0,-12-20-3 16,3 1 3-16,9 19-3 0,0 0 3 0,4-4-2 15,6 8 2-15,-10-4 0 0,0 0 0 0,25 15 1 16,10 9-1-16,-35-24 1 0,0 0-1 0,41 36 2 16,5 10-2-16,-46-46 1 0,0 0-1 0,43 48 2 15,-1-1-2-15,-42-47-123 0,0 0 123 0,31 39-123 0,-6-12 123 16,-25-27-106-16,0 0 106 0,55 67-1122 0,-110-134 1122 0</inkml:trace>
  <inkml:trace contextRef="#ctx0" brushRef="#br1" timeOffset="-81145.03">7254 3688 830 0,'0'0'0'0,"-3"0"0"0,1-3 0 16,2 3-54-16,0 0 54 0,0 0-54 0,-4 7 54 15,4-7-194-15,0 0 194 0,-3 5-193 0,1 2 193 16,-5 5-143-16</inkml:trace>
  <inkml:trace contextRef="#ctx0" brushRef="#br1" timeOffset="-80545.69">7083 3827 404 0,'0'0'0'0,"-15"0"0"0,-11-5 0 0,26 5 119 16,0 0-119-16,-21-3 119 0,0-4-119 0,21 7 114 15,0 0-114-15,-23-5 114 0,-1-4-114 0,24 9 112 16,0 0-112-16,-21-10 112 0,0-6-112 0,21 16 93 16,0 0-93-16,-14-12 94 0,5 0-94 0,9 12 68 15,0 0-68-15,0-12 68 0,9-3-68 0,-9 15 39 0,0 0-39 16,12-12 39-16,6 0-39 0,-18 12 36 0,0 0-36 15,21-9 36-15,1 3-36 0,-22 6 44 0,0 0-44 16,25-6 44-16,4 3-44 0,-29 3 34 0,0 0-34 16,26 0 34-16,4 3-34 0,-30-3 44 0,0 0-44 0,26 6 45 15,2 6-45-15,-28-12 41 0,0 0-41 0,26 22 41 16,0 2-41-16,-26-24 26 0,0 0-26 0,25 32 26 16,1 6-26-16,-26-38 10 0,0 0-10 0,29 41 11 15,1 5-11-15,-30-46 12 0,0 0-12 0,30 43 12 16,-1 0-12-16,-29-43 23 0,0 0-23 0,26 38 24 15,-5-4-24-15,-21-34 12 0,0 0-12 0,18 31 13 16,-3-11-13-16,-15-20 27 0,0 0-27 0,11 19 27 16,-3-10-27-16,-8-9 12 0,0 0-12 0,4 0 13 15,-4-12-13-15,0 12 10 0,0 0-10 0,0-22 11 16,-5-11-11-16,5 33 17 0,0 0-17 0,0-36 17 16,0-3-17-16,0 39 8 0,0 0-8 0,5-43 8 0,7-5-8 15,-12 48 3-15,0 0-3 0,14-52 4 0,5-2-4 16,-19 54 0-16,0 0 0 0,26-52 1 0,4-3-1 0,-30 55 0 15,0 0 0-15,26-49 0 0,0 1 0 0,-26 48 1 16,0 0-1-16,21-40 2 0,-3 4-2 0,-18 36 0 16,0 0 0-16,12-24 0 0,-3 6 0 0,-9 18 1 15,0 0-1-15,6-12 1 0,-6 5-1 0,0 7 9 16,0 0-9-16,-12 12 9 0,-14 13-9 0,26-25 15 16,0 0-15-16,-29 33 15 0,-8 6-15 0,37-39 9 15,0 0-9-15,-40 52 9 0,-5 9-9 0,45-61 4 16,0 0-4-16,-60 88 4 0,-8 18-4 0,68-106 7 0,0 0-7 15,-64 106 7-15,-4 4-7 0,68-110 3 0,0 0-3 16,-66 106 3-16,1-7-3 0,65-99 5 0,0 0-5 16,-64 95 5-16,5-8-5 0,59-87 0 0,0 0 0 0,-47 70 0 15,8-12 0-15,39-58-87 0,0 0 87 0,-24 36-87 16,10-15 87-16,14-21-188 0,0 0 188 0,-19 0-187 16,0-17 187-16,-20-2-1229 0</inkml:trace>
  <inkml:trace contextRef="#ctx0" brushRef="#br1" timeOffset="-47020.89">866 7702 942 0,'0'0'0'0,"0"0"-20"0,0 0 20 16,0 0-20-16,19-17 20 0,-19 17-2 16,0 0 2-16,12-10-2 0,-3-2 2 0,-9 12-17 0,0 0 17 15,16-10-16-15,-2-6 16 0,-14 16-20 0,0 0 20 0,20-14-19 16,1-1 19-16,-21 15-1 0,0 0 1 0,26-14-1 15,4 1 1-15,-30 13 4 0,0 0-4 0,33-14 4 16,5 2-4-16,-38 12 39 0,0 0-39 0,42-10 40 16,5-1-40-16,-47 11 42 0,0 0-42 0,51-8 43 15,8 1-43-15,-59 7 35 0,0 0-35 0,65-5 35 16,6-2-35-16,-71 7 62 0,0 0-62 0,91-3 62 16,15-1-62-16,-106 4 38 0,0 0-38 0,104 0 39 15,8 0-39-15,-112 0 58 0,0 0-58 0,110 0 59 16,-1 2-59-16,-109-2 50 0,0 0-50 0,112 0 50 15,3 0-50-15,-115 0 65 0,0 0-65 0,115-2 66 16,3 0-66-16,-118 2 52 0,0 0-52 0,122 0 53 16,5 0-53-16,-127 0 39 0,0 0-39 0,128 2 40 0,1 2-40 15,-129-4 28-15,0 0-28 0,135 6 28 0,8 1-28 16,-143-7 8-16,0 0-8 0,145 10 9 0,3 1-9 16,-148-11 28-16,0 0-28 0,153 12 28 0,1-5-28 0,-154-7 5 15,0 0-5-15,160 10 6 0,5 0-6 0,-165-10 4 16,0 0-4-16,175 5 5 0,2 2-5 0,-177-7 13 15,0 0-13-15,176 7 13 0,5 2-13 0,-181-9 22 16,0 0-22-16,187 8 23 0,4-4-23 0,-191-4 38 16,0 0-38-16,190 6 38 0,2 0-38 0,-192-6 2 15,0 0-2-15,192 6 3 0,6 0-3 0,-198-6 9 16,0 0-9-16,195 6 10 0,6 3-10 0,-201-9 8 16,0 0-8-16,207 7 9 0,5 3-9 0,-212-10 7 0,0 0-7 15,208 10 8-15,1-1-8 0,-209-9 8 0,0 0-8 16,198 7 8-16,-1-4-8 0,-197-3 3 0,0 0-3 0,194 5 4 15,-3-5-4-15,-191 0 12 0,0 0-12 0,187 0 12 16,1 0-12-16,-188 0 8 0,0 0-8 0,193 0 8 16,-1 4-8-16,-192-4 3 0,0 0-3 0,198 3 4 15,-1-1-4-15,-197-2 12 0,0 0-12 0,202 3 13 16,-1 1-13-16,-201-4 8 0,0 0-8 0,204 0 8 16,3 0-8-16,-207 0 8 0,0 0-8 0,209 0 9 15,3-4-9-15,-212 4 3 0,0 0-3 0,213-6 4 16,1 0-4-16,-214 6 0 0,0 0 0 0,213-3 1 15,-1 1-1-15,-212 2 0 0,0 0 0 0,213-3 0 16,-4-1 0-16,-209 4 1 0,0 0-1 0,216-5 2 16,3 4-2-16,-219 1 3 0,0 0-3 0,218 0 4 15,5 0-4-15,-223 0 0 0,0 0 0 0,221-2 1 0,4 0-1 16,-225 2 0-16,0 0 0 0,227-2 0 0,1-6 0 16,-228 8 0-16,0 0 0 0,233-7 0 0,4-2 0 15,-237 9 0-15,0 0 0 0,235-6 0 0,6-3 0 0,-241 9-1 16,0 0 1-16,242-9 0 0,-2 6 0 0,-240 3-1 15,0 0 1-15,248-9 0 0,-3 3 0 0,-245 6 0 16,0 0 0-16,248-9 0 0,-1 2 0 0,-247 7-1 16,0 0 1-16,249-7 0 0,0 2 0 0,-249 5-1 15,0 0 1-15,251-7 0 0,0-1 0 0,-251 8-1 16,0 0 1-16,248-12 0 0,-5-4 0 0,-243 16 0 16,0 0 0-16,244-8 0 0,-1-1 0 0,-243 9 0 0,0 0 0 15,243-3 1-15,3 4-1 0,-246-1 0 0,0 0 0 16,249 0 0-16,4 2 0 0,-253-2-2 0,0 0 2 15,247 2-2-15,4-2 2 0,-251 0-19 0,0 0 19 16,249 3-18-16,-1-3 18 0,-248 0-9 0,0 0 9 0,245 0-8 16,1 0 8-16,-246 0-5 0,0 0 5 0,245 4-4 15,-4 3 4-15,-241-7-7 0,0 0 7 0,240 8-7 16,-3 1 7-16,-237-9-13 0,0 0 13 0,237 12-13 16,-7 0 13-16,-230-12-1 0,0 0 1 0,228 12-1 15,-8-2 1-15,-220-10-4 0,0 0 4 0,218 9-3 16,-4-3 3-16,-214-6-6 0,0 0 6 0,216 6-6 15,0-6 6-15,-216 0 0 0,0 0 0 0,214 0 0 16,-1 0 0-16,-213 0 0 0,0 0 0 0,210-4 0 16,0 1 0-16,-210 3 0 0,0 0 0 0,209-5 1 15,1-4-1-15,-210 9 3 0,0 0-3 0,209-3 3 0,-1-1-3 16,-208 4 2-16,0 0-2 0,204 0 2 0,-4 0-2 16,-200 0 1-16,0 0-1 0,197 0 2 0,-6-5-2 15,-191 5 0-15,0 0 0 0,190-2 0 0,-2 1 0 0,-188 1 0 16,0 0 0-16,189 0 1 0,-1 0-1 0,-188 0 3 15,0 0-3-15,186 0 3 0,-1 3-3 0,-185-3 2 16,0 0-2-16,181 5 2 0,-2-1-2 0,-179-4 2 16,0 0-2-16,180 0 2 0,-1 0-2 0,-179 0 4 15,0 0-4-15,176 3 5 0,-2 2-5 0,-174-5 6 16,0 0-6-16,176 4 6 0,2 1-6 0,-178-5 3 16,0 0-3-16,180 7 3 0,1-4-3 0,-181-3 6 15,0 0-6-15,177 5 6 0,1-1-6 0,-178-4 22 0,0 0-22 16,176 5 22-16,-2 2-22 0,-174-7 2 0,0 0-2 15,173 6 2-15,-4 0-2 0,-169-6 3 0,0 0-3 16,162 6 3-16,-7-2-3 0,-155-4 5 0,0 0-5 16,150 5 6-16,-4-2-6 0,-146-3 6 0,0 0-6 0,139 2 7 15,-6 0-7-15,-133-2 0 0,0 0 0 0,122 0 1 16,-11-4-1-16,-111 4 0 0,0 0 0 0,105 0 1 16,-8 0-1-16,-97 0 0 0,0 0 0 0,86 0 1 15,-10-3-1-15,-76 3 2 0,0 0-2 0,68-3 2 16,-7-3-2-16,-61 6 1 0,0 0-1 0,54-6 2 15,-8 0-2-15,-46 6 1 0,0 0-1 0,38-6 2 16,-5-3-2-16,-33 9 1 0,0 0-1 0,24-7 1 16,-5 2-1-16,-19 5 0 0,0 0 0 0,16-9 0 15,-2 6 0-15,-14 3 0 0,0 0 0 0,12-7 0 16,-1 4 0-16,-11 3-7 0,0 0 7 0,5-4-6 16,-3 3 6-16,-2 1-73 0,0 0 73 0,-14-4-72 0,-11 1 72 15,25 3-177-15,0 0 177 0,-38-17-177 0,-12-11 177 16,-39-18-1257-16</inkml:trace>
  <inkml:trace contextRef="#ctx0" brushRef="#br2" timeOffset="-19772.05">3230 8855 102 0,'0'0'0'16,"0"0"0"-16,0 0 0 0,0 0 58 0,0 0-58 0,0 0 59 16,0 0-59-16,0 0 86 0,0 0-86 0,0 0 86 15,0 0-86-15,0 0 120 0,0 0-120 0,0 0 120 16,2-19-120-16,-2 19 107 0,0 0-107 0,3-12 108 16,1-1-108-16,-4 13 90 0,0 0-90 0,5-11 91 15,-2 4-91-15,-3 7 68 0,0 0-68 0,2-5 68 16,2 4-68-16,-4 1 66 0,0 0-66 0,6 6 67 15,0 6-67-15,-6-12 47 0,0 0-47 0,5 23 48 16,2 6-48-16,-7-29 37 0,0 0-37 0,5 32 38 16,-1 6-38-16,-4-38 45 0,0 0-45 0,3 40 46 0,-6 4-46 15,3-44 26-15,0 0-26 0,-4 39 26 0,-1-1-26 16,5-38 28-16,0 0-28 0,-9 40 28 0,0-4-28 0,9-36 44 16,0 0-44-16,-12 30 44 0,-3-2-44 0,15-28 23 15,0 0-23-15,-18 29 24 0,-8-2-24 0,26-27 19 16,0 0-19-16,-33 21 20 0,-5-4-20 0,38-17 18 15,0 0-18-15,-42 10 18 0,-5-6-18 0,47-4 8 16,0 0-8-16,-44-4 9 0,2-4-9 0,42 8 9 16,0 0-9-16,-38-16 10 0,3-8-10 0,35 24 15 15,0 0-15-15,-29-27 15 0,4-6-15 0,25 33 14 16,0 0-14-16,-17-36 15 0,8-1-15 0,9 37 9 16,0 0-9-16,-7-38 9 0,11 0-9 0,-4 38 9 0,0 0-9 15,8-39 10-15,8 0-10 0,-16 39 3 0,0 0-3 16,23-40 4-16,6 1-4 0,-29 39 2 0,0 0-2 15,37-36 2-15,1 1-2 0,-38 35 17 0,0 0-17 16,44-32 17-16,1 5-17 0,-45 27 7 0,0 0-7 16,44-31 8-16,-1 2-8 0,-43 29 4 0,0 0-4 0,45-28 5 15,-1 2-5-15,-44 26 0 0,0 0 0 0,51-24 1 16,-1 0-1-16,-50 24 2 0,0 0-2 0,63-27 2 16,13-2-2-16,-76 29 1 0,0 0-1 0,56-22 2 15,-12 5-2-15,-44 17 1 0,0 0-1 0,45-18 1 16,-7 5-1-16,-38 13 0 0,0 0 0 0,39-12 0 15,-1 1 0-15,-38 11 0 0,0 0 0 0,35-8 0 16,1 1 0-16,-36 7-1 0,0 0 1 0,30-5 0 16,1-4 0-16,-31 9 0 0,0 0 0 0,28-3 0 0,-5-1 0 15,-23 4-2-15,0 0 2 0,17-5-2 0,2 2 2 16,-19 3-58-16,0 0 58 0,11 0-58 0,-4 0 58 16,-7 0-101-16,0 0 101 0,5 0-101 0,-8 2 101 0,3-2-150 15,0 0 150-15,-14 12-150 0,-12 10 150 0,-16 9-1000 16</inkml:trace>
  <inkml:trace contextRef="#ctx0" brushRef="#br2" timeOffset="-17460.07">3859 9261 505 0,'0'0'0'0,"0"0"0"0,0 0 0 0,0 0 62 16,0 0-62-16,0 0 63 0,0 0-63 0,0 0 84 15,0 0-84-15,0 0 85 0,17-10-85 0,-17 10 95 16,0 0-95-16,12-5 96 0,1-4-96 0,-13 9 56 0,0 0-56 15,8-3 57-15,-2-4-57 0,-6 7 54 0,0 0-54 16,6-4 54-16,0 1-54 0,-6 3 50 0,0 0-50 16,3-2 50-16,-1 2-50 0,-2 0 65 0,0 0-65 15,0 0 65-15,3 0-65 0,-3 0 51 0,0 0-51 16,0 0 52-16,4 2-52 0,-4-2 39 0,0 0-39 0,-7 5 40 16,-2 4-40-16,9-9 18 0,0 0-18 0,-12 12 18 15,-2 3-18-15,14-15 30 0,0 0-30 0,-24 26 30 16,-6 5-30-16,30-31 5 0,0 0-5 0,-30 36 6 15,3 3-6-15,27-39 34 0,0 0-34 0,-33 41 35 16,3 4-35-16,30-45 27 0,0 0-27 0,-30 39 27 16,4-1-27-16,26-38 33 0,0 0-33 0,-28 36 33 15,6 0-33-15,22-36 7 0,0 0-7 0,-18 27 8 16,-1-3-8-16,19-24 12 0,0 0-12 0,-14 19 12 16,5-4-12-16,9-15 15 0,0 0-15 0,-8 12 16 0,4-3-16 15,4-9 3-15,0 0-3 0,-5 3 4 0,1 1-4 16,4-4 6-16,0 0-6 0,-5 5 7 0,5-5-7 15,0 0-17-15,0 0 17 0,-3 0-17 0,-1-3 17 0,4 3-153 16,0 0 153-16,-1-9-153 0,1-3 153 0,0 12-163 16,0 0 163-16,-4-21-163 0,4-6 163 0,-3-19-907 15</inkml:trace>
  <inkml:trace contextRef="#ctx0" brushRef="#br2" timeOffset="-16980.27">3590 9337 348 0,'0'0'0'0,"-3"3"0"16,0 6 0-16,3-9 146 0,0 0-146 0,0 0 147 15,3-4-147-15,-3 4 128 0,0 0-128 0,0 0 129 16,0-5-129-16,0 5 150 0,0 0-150 0,0 0 151 16,3-3-151-16,-3 3 122 0,0 0-122 0,0 0 122 15,0 3-122-15,0-3 88 0,0 0-88 0,2 9 88 16,2-1-88-16,-4-8 80 0,0 0-80 0,0 14 80 16,3 3-80-16,-3-17 57 0,0 0-57 0,2 24 58 0,1 3-58 15,-3-27 40-15,0 0-40 0,9 28 41 16,0 3-41-16,-9-31 28 0,0 0-28 0,12 24 28 0,2 3-28 15,-14-27 8-15,0 0-8 0,16 19 9 0,1 1-9 0,-17-20 11 16,0 0-11-16,21 16 11 0,0-1-11 0,-21-15 15 16,0 0-15-16,17 12 16 0,4 0-16 0,-21-12 8 15,0 0-8-15,18 5 8 0,-1-1-8 0,-17-4 15 16,0 0-15-16,16 3 16 0,-4-3-16 0,-12 0 15 16,0 0-15-16,9 0 15 0,-4 0-15 0,-5 0 9 15,0 0-9-15,5 0 9 0,-1 0-9 0,-4 0-8 16,0 0 8-16,0 0-8 0,0 0 8 0,0 0-97 15,0 0 97-15,0 0-96 0,0-3 96 0,0 3-212 16,0 0 212-16,0-9-212 0,3 1 212 0,2-8-1060 0</inkml:trace>
  <inkml:trace contextRef="#ctx0" brushRef="#br2" timeOffset="-16363.78">4155 9671 729 0,'0'0'0'0,"0"0"0"0,-4-7 0 0,4 7 109 15,0 0-109-15,0-4 109 0,6 3-109 0,-6 1 116 16,0 0-116-16,7-2 116 0,-2 0-116 0,-5 2 104 16,0 0-104-16,3-3 104 0,6-4-104 0,-9 7 58 15,0 0-58-15,5-5 58 0,-1-4-58 0,-4 9 71 16,0 0-71-16,3-7 71 0,-1-1-71 0,-2 8 65 15,0 0-65-15,3-9 65 0,-3 2-65 0,0 7 28 16,0 0-28-16,-3-8 28 0,1 1-28 0,2 7 31 0,0 0-31 16,-3-3 31-16,-1-1-31 0,4 4 37 0,0 0-37 15,-5-2 37-15,-4 2-37 0,9 0 6 0,0 0-6 16,-8 0 7-16,-1 0-7 0,9 0 12 0,0 0-12 16,-7 2 13-16,-5 2-13 0,12-4 1 0,0 0-1 15,-11 15 1-15,-4 9-1 0,15-24-1 0,0 0 1 16,-14 26-1-16,5 3 1 0,9-29 0 0,0 0 0 0,-3 34 0 15,3 5 0-15,0-39-7 0,0 0 7 0,0 36-6 16,3-3 6-16,-3-33-8 0,0 0 8 0,5 29-8 16,4-2 8-16,-9-27-3 0,0 0 3 0,9 24-3 15,3-1 3-15,-12-23-13 0,0 0 13 0,14 15-12 16,5-3 12-16,-19-12-4 0,0 0 4 0,19 7-3 16,5-4 3-16,-24-3 0 0,0 0 0 0,18 0 1 15,-1-5-1-15,-17 5 0 0,0 0 0 0,16-3 0 16,-7-1 0-16,-9 4-91 0,0 0 91 0,12 0-91 0,-3-3 91 15,-9 3-154-15,0 0 154 0,17-3-1081 0,-34 6 1081 16</inkml:trace>
  <inkml:trace contextRef="#ctx0" brushRef="#br2" timeOffset="-15388.04">4700 8985 673 0,'0'0'0'0,"0"0"0"16,19 6 0-16,-19-6 97 0,0 0-97 0,6 3 97 15,-3-3-97-15,-3 0 89 0,0 0-89 0,0 0 89 0,5 2-89 16,-5-2 96-16,0 0-96 0,0 0 96 0,0 3-96 16,0-3 66-16,0 0-66 0,4 3 66 0,1 3-66 15,-5-6 71-15,0 0-71 0,12 5 72 0,6 0-72 0,-18-5 77 16,0 0-77-16,24 5 78 0,6 2-78 0,-30-7 56 16,0 0-56-16,29 3 56 0,6-3-56 0,-35 0 36 15,0 0-36-15,33 0 36 0,2-8-36 0,-35 8 26 16,0 0-26-16,35-7 26 0,1-5-26 0,-36 12 4 15,0 0-4-15,32-9 4 0,1 3-4 0,-33 6 15 16,0 0-15-16,30-6 15 0,-4 3-15 0,-26 3 33 16,0 0-33-16,21-3 33 0,-6-3-33 0,-15 6 1 15,0 0-1-15,9-3 2 0,-4 0-2 0,-5 3-2 0,0 0 2 16,0 0-1-16,0-4 1 0,0 4-53 0,0 0 53 16,0 0-53-16,-5-2 53 0,5 2-163 0,0 0 163 15,-12 0-163-15,-4 2 163 0,16-2-203 0,0 0 203 16,-14 4-202-16,-3-1 202 0,-16 6-767 0</inkml:trace>
  <inkml:trace contextRef="#ctx0" brushRef="#br2" timeOffset="-15058.53">4831 9191 852 0,'0'0'0'0,"5"-3"0"15,7-4 0-15,-12 7 167 0,0 0-167 0,7-2 167 16,2-1-167-16,-9 3 146 0,0 0-146 0,9 0 146 0,3 0-146 16,-12 0 105-16,0 0-105 0,10 0 106 0,6 0-106 15,-16 0 66-15,0 0-66 0,14 0 67 0,2 3-67 0,-16-3 48 16,0 0-48-16,21 0 49 0,-1 2-49 0,-20-2 38 16,0 0-38-16,23 1 38 0,1 3-38 0,-24-4 24 15,0 0-24-15,30 5 25 0,0-5-25 0,-30 0 35 16,0 0-35-16,26 3 35 0,3-1-35 0,-29-2 30 15,0 0-30-15,27 4 30 0,-3-1-30 0,-24-3 32 16,0 0-32-16,17 3 33 0,1-3-33 0,-18 0-5 16,0 0 5-16,9 4-5 0,-1-3 5 0,-8-1-103 15,0 0 103-15,4 4-102 0,-8-8 102 0,4 4-157 0,0 0 157 16,-5-5-156-16,-7-1 156 0,-2-6-1185 0</inkml:trace>
  <inkml:trace contextRef="#ctx0" brushRef="#br2" timeOffset="-14217.04">6306 8857 124 0,'0'0'0'0,"-3"0"0"0,-6-2 0 0,9 2 145 0,0 0-145 16,0 0 145-16,0-5-145 0,0 5 173 0,0 0-173 15,0 0 173-15,0-5-173 0,0 5 152 0,0 0-152 16,0 0 153-16,5 0-153 0,-5 0 130 0,0 0-130 15,0 0 130-15,4-4-130 0,-4 4 97 0,0 0-97 16,0 7 97-16,-4 5-97 0,4-12 64 0,0 0-64 0,0 17 64 16,-5 9-64-16,5-26 54 0,0 0-54 0,-3 33 55 15,3 10-55-15,0-43 33 0,0 0-33 0,-5 42 33 16,5 6-33-16,0-48 8 0,0 0-8 0,-7 43 9 16,1-2-9-16,6-41 19 0,0 0-19 0,-12 43 20 15,0 3-20-15,12-46 22 0,0 0-22 0,-14 35 22 16,2-3-22-16,12-32 3 0,0 0-3 0,-25 29 4 15,-1-3-4-15,26-26 7 0,0 0-7 0,-26 17 8 16,-3-1-8-16,29-16 3 0,0 0-3 0,-34 8 4 0,0-6-4 16,34-2-1-16,0 0 1 0,-39-2 0 0,1-6 0 15,38 8 1-15,0 0-1 0,-38-16 2 0,-1-4-2 16,39 20 0-16,0 0 0 0,-38-24 0 0,5-4 0 0,33 28 0 16,0 0 0-16,-30-27 0 0,9-8 0 0,21 35 1 15,0 0-1-15,-12-36 1 0,12 1-1 0,0 35-1 16,0 0 1-16,9-40-1 0,10-3 1 0,-19 43 0 15,0 0 0-15,26-44 0 0,7-6 0 0,-33 50 0 16,0 0 0-16,53-63 0 0,14-11 0 0,-67 74 0 16,0 0 0-16,72-69 0 0,5-6 0 0,-77 75 0 15,0 0 0-15,67-67 0 0,-4 2 0 0,-63 65 0 16,0 0 0-16,58-55 0 0,-1 11 0 0,-57 44-2 0,0 0 2 16,51-40-1-16,-4 11 1 0,-47 29 0 0,0 0 0 15,38-19 0-15,-8 7 0 0,-30 12-1 0,0 0 1 16,29-3-1-16,-3 3 1 0,-26 0-9 0,0 0 9 15,27 3-8-15,-3 6 8 0,-24-9-56 0,0 0 56 16,17 12-55-16,-3-3 55 0,-14-9-208 0,0 0 208 0,11 13-208 16,-6 4 208-16,7 14-941 0</inkml:trace>
  <inkml:trace contextRef="#ctx0" brushRef="#br2" timeOffset="-13346.87">6468 9170 707 0,'0'0'0'0,"0"0"0"0,0 6 0 0,0-6 173 0,0 0-173 16,0 0 174-16,4 0-174 0,-4 0 157 0,0 0-157 15,0 0 157-15,5-4-157 0,-5 4 118 0,0 0-118 16,5 7 119-16,4-2-119 0,-9-5 61 0,0 0-61 16,12 19 62-16,4 3-62 0,-16-22 38 0,0 0-38 15,23 33 38-15,6 1-38 0,-29-34 26 0,0 0-26 0,26 36 26 16,7 2-26-16,-33-38 33 0,0 0-33 0,27 32 34 16,0 1-34-16,-27-33 6 0,0 0-6 0,23 24 6 15,2-2-6-15,-25-22 11 0,0 0-11 0,17 17 11 16,-3-5-11-16,-14-12-33 0,0 0 33 0,12 5-33 15,0-5 33-15,-12 0-138 0,0 0 138 0,9-1-137 16,-2-8 137-16,-7 9-157 0,0 0 157 0,9-12-156 16,-4-5 156-16,7-12-879 0</inkml:trace>
  <inkml:trace contextRef="#ctx0" brushRef="#br2" timeOffset="-13045.78">6899 9136 897 0,'0'0'0'0,"-2"9"0"0,-5 4 0 0,7-13 82 16,0 0-82-16,-5 26 82 0,-4 8-82 0,9-34 79 16,0 0-79-16,-16 41 80 0,3 9-80 0,13-50 50 0,0 0-50 15,-21 52 50-15,-4 6-50 0,25-58 26 0,0 0-26 16,-28 58 26-16,-5 2-26 0,33-60 16 0,0 0-16 15,-42 67 17-15,-8 12-17 0,50-79 18 0,0 0-18 16,-40 63 19-16,3-8-19 0,37-55 1 0,0 0-1 16,-29 36 1-16,11-14-1 0,18-22 9 0,0 0-9 15,-17 21 10-15,8-9-10 0,9-12-46 0,0 0 46 16,-9 6-45-16,2 0 45 0,7-6-146 0,0 0 146 0,-1 3-145 16,-3-1 145-16,-1 3-715 0</inkml:trace>
  <inkml:trace contextRef="#ctx0" brushRef="#br2" timeOffset="-12476.67">7165 9582 740 0,'0'0'0'15,"0"0"0"-15,-3 0 0 0,3 0 104 0,0 0-104 16,10-2 105-16,8 0-105 0,-18 2 99 0,0 0-99 16,17-2 99-16,1-4-99 0,-18 6 77 0,0 0-77 15,20-9 78-15,3-3-78 0,-23 12 67 0,0 0-67 16,24-15 68-16,-3-3-68 0,-21 18 42 0,0 0-42 0,21-18 42 16,-3-1-42-16,-18 19 37 0,0 0-37 0,14-21 37 15,-4 1-37-15,-10 20 25 0,0 0-25 0,5-18 26 16,-1 1-26-16,-4 17 25 0,0 0-25 0,0-12 26 15,-4 0-26-15,4 12 22 0,0 0-22 0,-5-8 23 16,-4 1-23-16,9 7 25 0,0 0-25 0,-10-3 26 16,-1-1-26-16,11 4 1 0,0 0-1 0,-12 4 1 15,0-1-1-15,12-3 4 0,0 0-4 0,-14 17 5 16,-2 12-5-16,16-29 0 0,0 0 0 0,-12 34 0 0,7 9 0 16,5-43-3-16,0 0 3 0,-5 43-3 0,7 3 3 15,-2-46 0-15,0 0 0 0,8 42 0 0,8-1 0 0,-16-41 2 16,0 0-2-16,23 36 2 0,4-9-2 15,-27-27 2-15,0 0-2 0,35 14 2 0,0-7-2 0,-35-7-182 16,0 0 182-16,72 22-1113 0,-144-44 1113 0</inkml:trace>
  <inkml:trace contextRef="#ctx0" brushRef="#br2" timeOffset="599.95">3026 11075 438 0,'0'0'0'0,"9"-17"0"0,12-12 0 0,-21 29 60 0,0 0-60 16,0 0 61-16,-16 16-61 0,16-16 70 0,0 0-70 15,-12 8 70-15,0 8-70 0,12-16 63 0,0 0-63 16,-9 8 64-16,4 1-64 0,5-9 49 0,0 0-49 16,-6 7 49-16,-1-1-49 0,7-6 55 0,0 0-55 15,-3 6 55-15,1-5-55 0,2-1 60 0,0 0-60 0,-3 5 61 16,-1-5-61-16,4 0 62 0,0 0-62 0,-1 4 63 15,1-1-63-15,0-3 80 0,0 0-80 0,5 2 81 16,0 1-81-16,-5-3 90 0,0 0-90 0,12-7 90 16,6-1-90-16,-18 8 77 0,0 0-77 0,21-17 77 15,6-5-77-15,-27 22 58 0,0 0-58 0,27-30 58 16,6-4-58-16,-33 34 47 0,0 0-47 0,34-39 48 16,8-8-48-16,-42 47 30 0,0 0-30 0,47-47 30 15,6-5-30-15,-53 52 39 0,0 0-39 0,66-62 39 0,7-4-39 16,-73 66 33-16,0 0-33 0,59-57 33 0,-3 2-33 15,-56 55 13-15,0 0-13 0,38-39 14 0,-8 15-14 16,-30 24 22-16,0 0-22 0,24-28 22 0,-6 8-22 0,-18 20 3 16,0 0-3-16,14-15 3 0,-4 3-3 0,-10 12 7 15,0 0-7-15,5-7 7 0,-5 2-7 0,0 5-2 16,0 0 2-16,0-4-1 0,0 2 1 0,0 2-109 16,0 0 109-16,-5 0-109 0,-2 0 109 0,7 0-236 15,0 0 236-15,-9 4-236 0,1 3 236 0,-10 5-1072 16</inkml:trace>
  <inkml:trace contextRef="#ctx0" brushRef="#br2" timeOffset="1066.01">3249 10397 460 0,'0'0'0'0,"12"0"0"15,9 2 0-15,-21-2 102 0,0 0-102 0,-5-2 103 16,-11 0-103-16,16 2 107 0,0 0-107 0,-12 0 108 16,-2-3-108-16,14 3 149 0,0 0-149 0,-12 0 149 15,3 0-149-15,9 0 122 0,0 0-122 0,-9 0 122 16,4 0-122-16,5 0 100 0,0 0-100 0,-7 0 101 0,2 0-101 15,5 0 78-15,0 0-78 0,-3 3 78 0,-1-3-78 16,4 0 52-16,0 0-52 0,-2 5 52 0,-1 2-52 0,3-7 34 16,0 0-34-16,0 16 34 0,-4 8-34 0,4-24 23 15,0 0-23-15,7 31 24 0,7 4-24 0,-14-35 9 16,0 0-9-16,18 43 10 0,6 4-10 0,-24-47 10 16,0 0-10-16,30 49 11 0,3 3-11 0,-33-52 24 15,0 0-24-15,35 49 25 0,0-1-25 0,-35-48 6 16,0 0-6-16,36 40 6 0,2-6-6 0,-38-34 9 15,0 0-9-15,35 29 10 0,0-5-10 0,-35-24 8 16,0 0-8-16,28 17 9 0,-5-5-9 0,-23-12 0 16,0 0 0-16,17 10 0 0,-1-4 0 0,-16-6-58 0,0 0 58 15,8 5-57-15,-4-4 57 0,-4-1-148 0,0 0 148 16,0 0-148-16,-4 0 148 0,1 0-1196 0</inkml:trace>
  <inkml:trace contextRef="#ctx0" brushRef="#br2" timeOffset="3258.22">4042 11019 1311 0,'0'0'0'0,"0"0"2"16,0 0-2-16,8-2 3 0,8-6-3 0,-16 8 68 0,0 0-68 15,9-4 68-15,3-4-68 0,-12 8 7 0,0 0-7 16,9-7 8-16,-1-2-8 0,-8 9-1 0,0 0 1 15,9-7 0-15,3-1 0 0,-12 8 10 0,0 0-10 16,9-11 10-16,0-2-10 0,-9 13 25 0,0 0-25 16,8-16 26-16,1 1-26 0,-9 15 7 0,0 0-7 15,9-21 8-15,0-1-8 0,-9 22 18 0,0 0-18 0,3-17 19 16,2 0-19-16,-5 17 3 0,0 0-3 0,0-14 4 16,0 4-4-16,0 10 0 0,0 0 0 0,0-5 1 15,-5-2-1-15,5 7 2 0,0 0-2 0,-9 0 2 16,-6 2-2-16,15-2 0 0,0 0 0 0,-21 13 0 15,-5 10 0-15,26-23-1 0,0 0 1 0,-23 25-1 16,-1 8 1-16,24-33-1 0,0 0 1 0,-25 41-1 16,6 7 1-16,19-48-10 0,0 0 10 0,-21 51-9 0,2 6 9 15,19-57 0-15,0 0 0 0,-14 56 0 0,5 3 0 16,9-59 1-16,0 0-1 0,0 51 2 0,6-8-2 16,-6-43 10-16,0 0-10 0,12 36 11 0,5-7-11 0,-17-29 25 15,0 0-25-15,25 17 26 0,6-10-26 0,-31-7 2 16,0 0-2-16,33 0 3 0,0-9-3 0,-33 9-91 15,0 0 91-15,65-8-1094 0,-130 16 1094 0</inkml:trace>
  <inkml:trace contextRef="#ctx0" brushRef="#br2" timeOffset="3963.9">5035 10717 415 0,'0'0'0'15,"0"0"0"-15,0 0 0 0,0 0 53 0,0 0-53 16,0 0 53-16,0 0-53 0,0 0 78 0,0 0-78 16,0 0 78-16,0 0-78 0,0 0 103 0,0 0-103 15,0 0 104-15,0 0-104 0,0 0 115 0,0 0-115 16,0 0 115-16,0 0-115 0,0 0 106 0,0 0-106 0,0 0 107 16,0 0-107-16,0 0 68 0,0 0-68 0,0 0 68 15,15-1-68-15,-15 1 68 0,0 0-68 0,9 12 69 16,0 10-69-16,-9-22 59 0,0 0-59 0,5 31 59 15,-1 8-59-15,-4-39 34 0,0 0-34 0,3 36 34 16,-1 4-34-16,-2-40 26 0,0 0-26 0,3 37 26 16,1 1-26-16,-4-38 16 0,0 0-16 0,1 29 17 15,6-5-17-15,-7-24 1 0,0 0-1 0,2 21 2 16,5-4-2-16,-7-17-43 0,0 0 43 0,2 10-43 0,5-7 43 16,-7-3-162-16,0 0 162 0,5-6-162 0,4-17 162 15,6-6-998-15</inkml:trace>
  <inkml:trace contextRef="#ctx0" brushRef="#br2" timeOffset="4234.81">5408 10692 1177 0,'0'0'0'0,"-13"10"0"0,-11 2 0 0,24-12 117 0,0 0-117 15,-2 12 118-15,7 0-118 0,-5-12 106 0,0 0-106 16,4 12 107-16,5 3-107 0,-9-15 34 0,0 0-34 16,3 17 34-16,-3 6-34 0,0-23 1 0,0 0-1 15,0 22 2-15,0 0-2 0,0-22 1 0,0 0-1 16,0 23 2-16,2-6-2 0,-2-17 0 0,0 0 0 0,3 17 0 16,1-4 0-16,-4-13-17 0,0 0 17 0,2 12-16 15,1-3 16-15,-3-9-186 0,0 0 186 0,4 5-185 16,1-5 185-16,2 5-865 0</inkml:trace>
  <inkml:trace contextRef="#ctx0" brushRef="#br2" timeOffset="4459.91">5395 10758 875 0,'0'0'0'0,"13"9"0"0,0 5 0 0,-13-14 90 15,0 0-90-15,18 12 91 0,1 3-91 0,-19-15 75 16,0 0-75-16,21 12 75 0,-4 4-75 0,-17-16 32 16,0 0-32-16,18 12 33 0,-1 0-33 0,-17-12-2 15,0 0 2-15,16 6-2 0,1 0 2 0,-17-6-18 16,0 0 18-16,11-4-18 0,1-1 18 0,-12 5-163 16,0 0 163-16,9-9-162 0,-2-4 162 0,10-8-579 15</inkml:trace>
  <inkml:trace contextRef="#ctx0" brushRef="#br2" timeOffset="4685.86">5655 10678 998 0,'0'0'0'16,"3"12"0"-16,6 8 0 0,-9-20 137 0,0 0-137 0,5 24 138 15,6 4-138-15,-11-28 91 0,0 0-91 0,2 32 91 16,-2 6-91-16,0-38 70 0,0 0-70 0,3 36 70 15,-3 2-70-15,0-38 1 0,0 0-1 0,0 32 1 16,0-8-1-16,0-24 2 0,0 0-2 0,0 21 2 16,3-4-2-16,-3-17-93 0,0 0 93 0,6 7-93 15,2-7 93-15,-8 0-179 0,0 0 179 0,16 7-799 16,-32-14 799-16</inkml:trace>
  <inkml:trace contextRef="#ctx0" brushRef="#br2" timeOffset="4924.87">5883 10659 1311 0,'0'0'0'0,"0"0"0"0,0 0 0 0,0 0 104 16,0 0-104-16,5 17 104 0,8 14-104 0,-13-31 60 15,0 0-60-15,12 34 60 0,0 6-60 0,-12-40 18 16,0 0-18-16,14 36 18 0,-2 3-18 0,-12-39-18 15,0 0 18-15,9 34-18 0,3-1 18 0,-12-33-12 0,0 0 12 16,9 27-12-16,-1-8 12 0,-8-19-47 0,0 0 47 16,9 17-46-16,3-3 46 0,-12-14-150 0,0 0 150 15,9 5-149-15,0-12 149 0,12 6-820 0</inkml:trace>
  <inkml:trace contextRef="#ctx0" brushRef="#br2" timeOffset="5254.66">5955 10616 729 0,'0'0'0'0,"10"4"0"15,9-3 0-15,-19-1 58 0,0 0-58 0,23 11 59 0,1 1-59 16,-24-12 72-16,0 0-72 0,23 19 72 0,1-2-72 15,-24-17 55-15,0 0-55 0,21 24 56 0,0 5-56 0,-21-29 21 16,0 0-21-16,14 32 21 0,-7 4-21 0,-7-36 31 16,0 0-31-16,5 33 31 0,-1-4-31 0,-4-29 42 15,0 0-42-15,0 27 42 0,-7-3-42 0,7-24 15 16,0 0-15-16,-6 24 15 0,-2-3-15 0,8-21 22 16,0 0-22-16,-9 15 22 0,2-3-22 0,7-12 0 15,0 0 0-15,-9 11 0 0,-3-3 0 0,12-8-96 16,0 0 96-16,-14 2-95 0,-3-4 95 0,17 2-172 15,0 0 172-15,-16-5-172 0,7-5 172 0,-17-6-518 16</inkml:trace>
  <inkml:trace contextRef="#ctx0" brushRef="#br2" timeOffset="5585.72">6388 10659 919 0,'0'0'0'0,"-5"12"0"0,2 7 0 16,3-19 101-16,0 0-101 0,0 24 102 0,3 7-102 15,-3-31 96-15,0 0-96 0,0 36 96 0,2 3-96 16,-2-39 61-16,0 0-61 0,3 36 61 0,-3-2-61 0,0-34 49 16,0 0-49-16,0 33 50 0,0-2-50 0,0-31 0 15,0 0 0-15,0 24 0 0,0-4 0 0,0-20-162 16,0 0 162-16,4 12-161 0,1-5 161 0,-5-7-146 16,0 0 146-16,9-8-146 0,-2-8 146 0,7-6-594 15</inkml:trace>
  <inkml:trace contextRef="#ctx0" brushRef="#br2" timeOffset="6049.05">6637 10705 1188 0,'0'0'0'16,"-10"11"0"-16,-4 4 0 0,14-15 141 0,0 0-141 15,0 10 142-15,14-5-142 0,-14-5 78 0,0 0-78 0,10 19 78 16,4 5-78-16,-14-24 12 0,0 0-12 0,13 35 12 15,-1 6-12-15,-12-41-28 0,0 0 28 0,10 49-28 16,-1 8 28-16,-9-57-92 0,0 0 92 0,9 58-91 16,1-3 91-16,-10-55-74 0,0 0 74 0,9 51-73 15,0-8 73-15,-9-43-47 0,0 0 47 0,5 33-46 16,2-9 46-16,-7-24-10 0,0 0 10 0,5 17-10 16,-2-7 10-16,-3-10 0 0,0 0 0 0,2-5 0 15,2-14 0-15,-4 19 43 0,0 0-43 0,3-27 44 16,-3-9-44-16,0 36 38 0,0 0-38 0,0-50 39 0,-3-6-39 15,3 56 35-15,0 0-35 0,0-59 36 0,0-1-36 16,0 60 45-16,0 0-45 0,0-60 45 0,0 4-45 0,0 56 40 16,0 0-40-16,5-50 41 0,11 7-41 0,-16 43 46 15,0 0-46-15,12-36 46 0,2 9-46 0,-14 27 18 16,0 0-18-16,15-19 19 0,-1 7-19 0,-14 12 22 16,0 0-22-16,16-5 22 0,-6 5-22 0,-10 0 3 15,0 0-3-15,7 5 4 0,-1 2-4 0,-6-7 0 16,0 0 0-16,-2 12 1 0,-2 5-1 0,4-17 21 15,0 0-21-15,-12 19 21 0,-9-2-21 0,21-17-2 0,0 0 2 16,-22 19-2-16,-6-4 2 0,28-15-125 0,0 0 125 16,-23 12-124-16,-1 0 124 0,24-12-121 0,0 0 121 15,-51 21-934-15,102-42 934 0</inkml:trace>
  <inkml:trace contextRef="#ctx0" brushRef="#br2" timeOffset="6726.6">7589 10584 740 0,'0'0'0'0,"0"0"0"16,0 0 0-16,0 0 138 0,0 0-138 0,0 0 138 16,0 0-138-16,0 0 140 0,0 0-140 0,0 0 140 15,0 0-140-15,0 0 111 0,0 0-111 0,0 0 112 16,0 0-112-16,0 0 91 0,0 0-91 0,0 0 91 16,29-2-91-16,-29 2 83 0,0 0-83 0,21 7 84 15,-2 5-84-15,-19-12 53 0,0 0-53 0,25 22 54 16,1 7-54-16,-26-29 40 0,0 0-40 0,33 35 41 0,0 4-41 15,-33-39 35-15,0 0-35 0,35 39 36 0,3 4-36 16,-38-43 32-16,0 0-32 0,35 41 32 0,3-1-32 16,-38-40 13-16,0 0-13 0,37 30 14 0,-2-6-14 0,-35-24-2 15,0 0 2-15,24 23-1 0,-3-11 1 0,-21-12-70 16,0 0 70-16,14 12-69 0,-2-7 69 0,-12-5-156 16,0 0 156-16,9 0-155 0,-4-5 155 0,-5 5-169 15,0 0 169-15,16-5-1056 0,-32 10 1056 0</inkml:trace>
  <inkml:trace contextRef="#ctx0" brushRef="#br2" timeOffset="7011.29">8251 10466 1076 0,'0'0'0'16,"0"0"0"-16,0 0 0 0,0 0 107 0,0 0-107 15,0 0 107-15,5 20-107 0,-5-20 76 0,0 0-76 0,0 22 77 16,-4 13-77-16,4-35 65 0,0 0-65 0,-10 42 65 16,-2 12-65-16,12-54-14 0,0 0 14 0,-21 63-13 15,-5 4 13-15,26-67-1 0,0 0 1 0,-37 94 0 16,-10 17 0-16,47-111 5 0,0 0-5 0,-50 105 5 16,-6-1-5-16,56-104 3 0,0 0-3 0,-51 91 3 15,1-10-3-15,50-81-2 0,0 0 2 0,-40 75-1 16,7-12 1-16,33-63-69 0,0 0 69 0,-27 45-69 15,10-16 69-15,17-29-212 0,0 0 212 0,-12 21-212 0,5-13 212 16,-11 23-634-16</inkml:trace>
  <inkml:trace contextRef="#ctx0" brushRef="#br2" timeOffset="7865.8">8442 11266 1031 0,'0'0'0'15,"6"-2"0"-15,0-3 0 0,-6 5 141 0,0 0-141 16,9-2 142-16,0-1-142 0,-9 3 126 0,0 0-126 15,12-6 127-15,0 1-127 0,-12 5 112 0,0 0-112 16,18-10 112-16,-1-2-112 0,-17 12 62 0,0 0-62 0,21-15 63 16,-4-4-63-16,-17 19 43 0,0 0-43 0,21-23 44 15,0-2-44-15,-21 25 21 0,0 0-21 0,18-28 21 16,-1 1-21-16,-17 27 11 0,0 0-11 0,12-26 11 16,0 1-11-16,-12 25 26 0,0 0-26 0,6-21 26 15,-6 4-26-15,0 17 6 0,0 0-6 0,0-14 6 16,-6 4-6-16,6 10 4 0,0 0-4 0,-12-5 5 15,-3 0-5-15,15 5 3 0,0 0-3 0,-18 1 3 16,-3 6-3-16,21-7 1 0,0 0-1 0,-26 21 2 16,-9 8-2-16,35-29 1 0,0 0-1 0,-29 38 1 0,1 10-1 15,28-48 0-15,0 0 0 0,-19 51 0 0,8 7 0 16,11-58-2-16,0 0 2 0,4 48-2 0,11 0 2 0,-15-48-6 16,0 0 6-16,30 33-5 0,14-11 5 0,-44-22-112 15,0 0 112-15,71-9-111 0,20-23 111 0,-91 32-90 16,0 0 90-16,163-40-1257 0,-326 80 1257 0</inkml:trace>
  <inkml:trace contextRef="#ctx0" brushRef="#br2" timeOffset="38328.82">11082 8841 315 0,'0'0'0'15,"-7"0"0"-15,-4 0 0 0,11 0 70 0,0 0-70 0,0 16 70 16,5 8-70-16,-5-24 71 0,0 0-71 0,0 26 71 16,4 1-71-16,-4-27 75 0,0 0-75 0,0 34 75 15,0 6-75-15,0-40 76 0,0 0-76 0,-4 37 76 16,-1-4-76-16,5-33 62 0,0 0-62 0,-10 38 62 15,-1 3-62-15,11-41 59 0,0 0-59 0,-15 36 59 16,1-2-59-16,14-34 63 0,0 0-63 0,-21 36 63 16,-4 0-63-16,25-36 74 0,0 0-74 0,-22 31 74 15,1 0-74-15,21-31 77 0,0 0-77 0,-33 27 77 0,-2 0-77 16,35-27 51-16,0 0-51 0,-35 21 51 0,5-6-51 16,30-15 40-16,0 0-40 0,-38 9 41 0,0-7-41 15,38-2 27-15,0 0-27 0,-33-4 27 0,-2-10-27 16,35 14 50-16,0 0-50 0,-28-17 51 0,5-10-51 0,23 27 46 15,0 0-46-15,-17-29 46 0,6-5-46 0,11 34 48 16,0 0-48-16,-1-35 48 0,6-2-48 0,-5 37 37 16,0 0-37-16,12-35 37 0,9-2-37 0,-21 37 45 15,0 0-45-15,30-35 46 0,4 1-46 0,-34 34 10 16,0 0-10-16,42-34 11 0,2 1-11 0,-44 33 13 16,0 0-13-16,47-36 14 0,3-1-14 0,-50 37 9 15,0 0-9-15,72-45 10 0,13-5-10 0,-85 50 8 0,0 0-8 16,84-44 8-16,1 1-8 0,-85 43 15 0,0 0-15 15,80-39 15-15,-1 3-15 0,-79 36 1 0,0 0-1 16,71-36 1-16,-5 1-1 0,-66 35 0 0,0 0 0 16,56-24 1-16,-9 4-1 0,-47 20-10 0,0 0 10 15,33-12-10-15,-14 5 10 0,-19 7-92 0,0 0 92 16,16-3-92-16,-7 3 92 0,-9 0-238 0,0 0 238 0,0 6-238 16,-5 10 238-16,1 4-1153 0</inkml:trace>
  <inkml:trace contextRef="#ctx0" brushRef="#br2" timeOffset="39920.86">11599 9242 751 0,'0'0'0'0,"-3"4"0"0,-1 1 0 0,4-5 122 16,0 0-122-16,-2-2 123 0,-5-5-123 0,7 7 115 16,0 0-115-16,-3-7 115 0,1 2-115 0,2 5 99 15,0 0-99-15,-5-5 99 0,3 2-99 0,2 3 68 16,0 0-68-16,-5 3 69 0,-7 6-69 0,12-9 44 0,0 0-44 15,-18 19 44-15,-3 10-44 0,21-29 22 0,0 0-22 16,-17 32 22-16,-6 8-22 0,23-40 35 0,0 0-35 16,-19 46 36-16,2 9-36 0,17-55 2 0,0 0-2 15,-14 56 2-15,2 6-2 0,12-62 22 0,0 0-22 16,-9 63 23-16,0 1-23 0,9-64 0 0,0 0 0 16,0 58 0-16,2-1 0 0,-2-57 0 0,0 0 0 0,9 49 1 15,3-6-1-15,-12-43 0 0,0 0 0 0,21 31 0 16,5-9 0-16,-26-22-6 0,0 0 6 0,33 10-5 15,5-10 5-15,-38 0-1 0,0 0 1 0,35-6-1 16,3-12 1-16,-38 18 4 0,0 0-4 0,34-22 4 16,-1-7-4-16,-33 29 9 0,0 0-9 0,22-31 9 15,-3-5-9-15,-19 36 1 0,0 0-1 0,14-39 1 16,-1-7-1-16,-13 46 4 0,0 0-4 0,5-48 4 16,-2-2-4-16,-3 50 2 0,0 0-2 0,0-51 2 15,-5-4-2-15,5 55 1 0,0 0-1 0,-3-52 2 0,-6 3-2 16,9 49 9-16,0 0-9 0,-12-45 9 0,3 4-9 15,9 41 0-15,0 0 0 0,-12-27 1 0,3 4-1 16,9 23 3-16,0 0-3 0,-16-15 4 0,2 5-4 0,14 10-1 16,0 0 1-16,-17-4 0 0,0 4 0 0,17 0-4 15,0 0 4-15,-20 2-3 0,1 5 3 0,19-7-13 16,0 0 13-16,-17 5-13 0,1 2 13 0,16-7-16 16,0 0 16-16,-16 7-15 0,3 1 15 0,13-8-26 15,0 0 26-15,-18 12-25 0,1 0 25 0,17-12-13 16,0 0 13-16,-16 16-12 0,2-1 12 0,14-15-19 15,0 0 19-15,-16 19-18 0,6 3 18 0,10-22-15 0,0 0 15 16,-10 26-15-16,4-2 15 0,6-24-5 0,0 0 5 16,-5 29-4-16,3 3 4 0,2-32 1 0,0 0-1 15,2 30 2-15,3-3-2 0,-5-27 12 0,0 0-12 16,12 27 12-16,6 1-12 0,-18-28 40 0,0 0-40 16,24 20 40-16,6-1-40 0,-30-19 53 0,0 0-53 15,35 16 54-15,3-11-54 0,-38-5 48 0,0 0-48 0,38 7 48 16,1-7-48-16,-39 0 32 0,0 0-32 0,33 0 33 15,-4-7-33-15,-29 7 25 0,0 0-25 0,27-5 26 16,-10 1-26-16,-17 4-39 0,0 0 39 0,12-7-39 16,-7 2 39-16,-5 5-209 0,0 0 209 0,6 0-208 15,-3-3 208-15,6-1-1076 0</inkml:trace>
  <inkml:trace contextRef="#ctx0" brushRef="#br2" timeOffset="40445.67">12203 9926 1222 0,'0'0'0'15,"7"-5"0"-15,2-2 0 0,-9 7 122 0,0 0-122 16,9-10 123-16,3-2-123 0,-12 12 92 0,0 0-92 16,12-12 93-16,2 0-93 0,-14 12 60 0,0 0-60 15,14-19 60-15,2-2-60 0,-16 21 23 0,0 0-23 0,14-19 24 16,1-1-24-16,-15 20 40 0,0 0-40 0,14-19 40 15,2-2-40-15,-16 21 33 0,0 0-33 0,12-15 33 16,-3 3-33-16,-9 12 14 0,0 0-14 0,3-12 15 16,3 2-15-16,-6 10 31 0,0 0-31 0,-4-5 31 15,-1-4-31-15,5 9 27 0,0 0-27 0,-9-3 27 16,-3 3-27-16,12 0 15 0,0 0-15 0,-21 3 15 16,-5 9-15-16,26-12 12 0,0 0-12 0,-30 21 12 15,1 3-12-15,29-24 9 0,0 0-9 0,-26 34 10 16,-2 7-10-16,28-41 8 0,0 0-8 0,-23 46 8 0,6 2-8 15,17-48 8-15,0 0-8 0,-12 50 8 0,5 1-8 16,7-51 8-16,0 0-8 0,3 43 8 0,9-2-8 16,-12-41 15-16,0 0-15 0,21 28 15 0,5-10-15 0,-26-18 0 15,0 0 0-15,33 6 0 0,0-12 0 0,-33 6-125 16,0 0 125-16,35-17-124 0,4-10 124 0,34-18-1418 16</inkml:trace>
  <inkml:trace contextRef="#ctx0" brushRef="#br2" timeOffset="41556.57">13305 9265 236 0,'0'0'0'16,"5"5"0"-16,7 0 0 0,-12-5 95 0,0 0-95 15,0 0 96-15,-12-5-96 0,12 5 67 0,0 0-67 0,-7 0 67 16,0-5-67-16,7 5 64 0,0 0-64 0,0 0 65 15,0 0-65-15,0 0 75 0,0 0-75 0,9 1 76 16,4 3-76-16,-13-4 87 0,0 0-87 0,21 3 88 16,5-3-88-16,-26 0 115 0,0 0-115 0,34 0 115 15,4 0-115-15,-38 0 100 0,0 0-100 0,40-3 100 16,5-4-100-16,-45 7 60 0,0 0-60 0,51-5 60 16,-1-4-60-16,-50 9 33 0,0 0-33 0,56-7 33 15,3-1-33-15,-59 8 33 0,0 0-33 0,56-11 34 16,3 3-34-16,-59 8 6 0,0 0-6 0,56-9 6 15,0 1-6-15,-56 8 2 0,0 0-2 0,49-4 2 16,-8 3-2-16,-41 1-1 0,0 0 1 0,35 0 0 0,-9 0 0 16,-26 0-79-16,0 0 79 0,21 1-79 0,-9 1 79 15,-12-2-152-15,0 0 152 0,9 2-152 0,-5 0 152 16,10 1-841-16</inkml:trace>
  <inkml:trace contextRef="#ctx0" brushRef="#br2" timeOffset="41947.02">13332 9588 1110 0,'0'0'0'0,"9"0"0"15,7-6 0-15,-16 6 132 0,0 0-132 0,24-4 133 16,6-1-133-16,-30 5 101 0,0 0-101 0,35-5 101 15,6 1-101-15,-41 4 24 0,0 0-24 0,44-8 25 16,7 1-25-16,-51 7 3 0,0 0-3 0,59-9 4 16,9 6-4-16,-68 3 10 0,0 0-10 0,71-9 11 0,2 3-11 15,-73 6 22-15,0 0-22 0,80-7 22 0,9-2-22 16,-89 9-119-16,0 0 119 0,59-7-118 0,-15-1 118 0,61-8-1007 16</inkml:trace>
  <inkml:trace contextRef="#ctx0" brushRef="#br2" timeOffset="47351.28">11944 8089 852 0,'0'0'0'0,"0"0"0"0,28 4 0 0,-28-4-35 16,0 0 35-16,5 3-34 0,-10-6 34 0,5 3-13 15,0 0 13-15,-4 0-13 0,-4 0 13 0,8 0-19 16,0 0 19-16,-9-4-18 0,-2 4 18 0,11 0 12 0,0 0-12 16,-10-5 13-16,1 2-13 0,9 3 44 15,0 0-44-15,-10-4 45 0,5-2-45 0,5 6 40 0,0 0-40 16,0-6 41-16,7 1-41 0,-7 5 47 0,0 0-47 16,14-5 48-16,3 3-48 0,-17 2 75 0,0 0-75 0,30-3 75 15,8 6-75-15,-38-3 76 0,0 0-76 0,38 2 76 16,7 5-76-16,-45-7 51 0,0 0-51 0,42 9 52 15,5 1-52-15,-47-10 27 0,0 0-27 0,47 12 27 16,0 3-27-16,-47-15 10 0,0 0-10 0,42 16 11 16,2 1-11-16,-44-17 40 0,0 0-40 0,38 19 41 15,-3-1-41-15,-35-18 0 0,0 0 0 0,28 18 0 16,-7 0 0-16,-21-18 3 0,0 0-3 0,17 14 4 16,-8-2-4-16,-9-12 13 0,0 0-13 0,0 17 14 15,-7 4-14-15,7-21 1 0,0 0-1 0,-18 24 1 16,-8 0-1-16,26-24 3 0,0 0-3 0,-29 27 4 15,-6 1-4-15,35-28 18 0,0 0-18 0,-33 27 19 16,-2 0-19-16,35-27 32 0,0 0-32 0,-30 23 33 0,1-3-33 16,29-20 47-16,0 0-47 0,-25 24 47 0,3-5-47 15,22-19 35-15,0 0-35 0,-13 26 35 0,10 3-35 0,3-29 17 16,0 0-17-16,16 26 17 0,13-2-17 0,-29-24 21 16,0 0-21-16,60 22 21 0,21-7-21 0,-81-15-102 15,0 0 102-15,150-8-101 0,52-15 101 0,150-6-1230 16</inkml:trace>
  <inkml:trace contextRef="#ctx0" brushRef="#br2" timeOffset="57066.35">15346 8944 427 0,'0'0'0'0,"9"4"0"16,5 3 0-16,-14-7 177 0,0 0-177 0,-2-7 177 16,-7-2-177-16,9 9 150 0,0 0-150 0,-3-12 150 15,-6-3-150-15,9 15 114 0,0 0-114 0,-3-12 115 0,-2 0-115 16,5 12 81-16,0 0-81 0,-2-9 82 0,4 2-82 15,-2 7 70-15,0 0-70 0,1-5 70 0,6 0-70 16,-7 5 54-16,0 0-54 0,5-2 54 0,4 4-54 0,-9-2 56 16,0 0-56-16,16 10 56 0,3 6-56 0,-19-16 33 15,0 0-33-15,24 24 33 0,4 3-33 0,-28-27 25 16,0 0-25-16,35 36 26 0,7 10-26 0,-42-46 34 16,0 0-34-16,47 43 35 0,5 5-35 0,-52-48 6 15,0 0-6-15,51 41 6 0,-6-1-6 0,-45-40 11 16,0 0-11-16,44 37 11 0,-3-6-11 0,-41-31 16 15,0 0-16-15,32 26 17 0,-6-4-17 0,-26-22 13 0,0 0-13 16,21 16 14-16,-4-4-14 0,-17-12 4 0,0 0-4 16,14 12 5-16,-3-6-5 0,-11-6-26 0,0 0 26 15,7 6-26-15,-2-6 26 0,-5 0-190 0,0 0 190 16,0 0-190-16,3-7 190 0,-1 2-1160 0</inkml:trace>
  <inkml:trace contextRef="#ctx0" brushRef="#br2" timeOffset="57485.65">16271 8797 1065 0,'0'0'0'0,"-7"8"0"0,-5 8 0 15,12-16 133-15,0 0-133 0,-2 5 134 0,4-3-134 16,-2-2 87-16,0 0-87 0,-2 8 88 0,2-3-88 16,0-5 47-16,0 0-47 0,-15 21 48 0,-6 8-48 0,21-29 22 15,0 0-22-15,-26 36 23 0,-7 5-23 0,33-41 39 16,0 0-39-16,-37 50 39 0,-5 6-39 0,42-56 54 16,0 0-54-16,-50 79 55 0,-15 17-55 0,65-96 65 15,0 0-65-15,-59 93 66 0,0 1-66 0,59-94 47 16,0 0-47-16,-58 86 47 0,6-8-47 0,52-78 24 15,0 0-24-15,-47 69 25 0,9-11-25 0,38-58 28 0,0 0-28 16,-28 41 28-16,10-15-28 0,18-26 13 0,0 0-13 16,-14 21 13-16,6-8-13 0,8-13 18 0,0 0-18 15,-9 12 19-15,6-7-19 0,3-5-1 0,0 0 1 16,-7 7-1-16,1-3 1 0,6-4-51 0,0 0 51 16,-5 0-50-16,2 0 50 0,3 0-168 0,0 0 168 15,3-7-168-15,6-7 168 0,-9 14-182 0,0 0 182 0,10-27-181 16,6-13 181-16,10-27-964 0</inkml:trace>
  <inkml:trace contextRef="#ctx0" brushRef="#br2" timeOffset="57964.46">16466 8405 1401 0,'0'0'0'0,"0"0"0"0,6 6 0 0,-6-6 181 15,0 0-181-15,7-3 181 0,1-2-181 0,-8 5 125 16,0 0-125-16,14-7 125 0,2-2-125 0,-16 9 113 0,0 0-113 16,26-10 114-16,4-4-114 0,-30 14 46 0,0 0-46 15,29-11 46-15,6 0-46 0,-35 11 3 0,0 0-3 16,33-8 3-16,-1 4-3 0,-32 4 19 0,0 0-19 16,29 0 20-16,-3 4-20 0,-26-4 7 0,0 0-7 15,20 8 7-15,-3 1-7 0,-17-9 3 0,0 0-3 16,7 19 3-16,-2 8-3 0,-5-27 12 0,0 0-12 0,-5 31 13 15,-7 8-13-15,12-39 0 0,0 0 0 0,-18 40 1 16,-4 8-1-16,22-48 8 0,0 0-8 0,-19 39 8 16,-1 0-8-16,20-39 8 0,0 0-8 0,-8 40 8 15,6-2-8-15,2-38 0 0,0 0 0 0,14 29 0 16,12-10 0-16,-26-19 0 0,0 0 0 0,47 3 1 16,19-13-1-16,-66 10-204 0,0 0 204 0,113-7-1579 15,-226 14 1579-15</inkml:trace>
  <inkml:trace contextRef="#ctx0" brushRef="#br2" timeOffset="60188.09">14134 10104 617 0,'0'0'0'0,"5"0"0"16,2 0 0-16,-7 0 147 0,0 0-147 0,5-3 147 16,-1 1-147-16,-4 2 114 0,0 0-114 0,3-4 114 15,-3 1-114-15,0 3 77 0,0 0-77 0,0-3 78 16,0-1-78-16,0 4 44 0,0 0-44 0,5-2 44 15,8 2-44-15,-13 0 58 0,0 0-58 0,20 0 59 16,7 2-59-16,-27-2 88 0,0 0-88 0,36 4 88 16,11-1-88-16,-47-3 62 0,0 0-62 0,51 2 63 15,4-1-63-15,-55-1 50 0,0 0-50 0,68 4 50 0,4-2-50 16,-72-2 50-16,0 0-50 0,103 3 51 0,17-3-51 16,-120 0 12-16,0 0-12 0,122 0 12 0,5 0-12 15,-127 0 32-15,0 0-32 0,127 2 33 0,4-1-33 0,-131-1 10 16,0 0-10-16,137 2 10 0,6 0-10 0,-143-2 18 15,0 0-18-15,145 5 19 0,1-2-19 0,-146-3 8 16,0 0-8-16,148 2 9 0,4-2-9 0,-152 0 4 16,0 0-4-16,146 2 4 0,4-2-4 0,-150 0 7 15,0 0-7-15,145 3 7 0,-1 4-7 0,-144-7 7 16,0 0-7-16,136 4 7 0,-9-3-7 0,-127-1 7 16,0 0-7-16,124 5 8 0,-4-1-8 0,-120-4 3 0,0 0-3 15,113 0 4-15,-3-2-4 0,-110 2 2 0,0 0-2 16,98-2 2-16,-11-3-2 0,-87 5 1 0,0 0-1 0,80-3 2 15,-10-1-2-15,-70 4 3 0,0 0-3 16,54 0 4-16,-13 0-4 0,-41 0 0 0,0 0 0 0,27 0 1 16,-17 0-1-16,-10 0-43 0,0 0 43 0,-3 2-42 15,-15 5 42-15,18-7-139 0,0 0 139 0,-29 5-139 16,-19 0 139-16,-28 6-1311 0</inkml:trace>
  <inkml:trace contextRef="#ctx0" brushRef="#br2" timeOffset="61524.28">15109 10692 1087 0,'0'0'0'0,"0"0"0"0,6 1 0 0,-6-1 170 0,0 0-170 0,7-3 170 15,-4-4-170-15,-3 7 118 0,0 0-118 0,5-5 119 16,-3 2-119-16,-2 3 74 0,0 0-74 0,0 0 75 16,3-4-75-16,-3 4 47 0,0 0-47 0,0 0 48 15,0 0-48-15,0 0 35 0,0 0-35 0,-5 0 36 16,-2 4-36-16,7-4 24 0,0 0-24 0,-17 5 25 15,-6 5-25-15,23-10 40 0,0 0-40 0,-33 19 41 16,-10 10-41-16,43-29 7 0,0 0-7 0,-49 32 8 16,-7 11-8-16,56-43 12 0,0 0-12 0,-56 47 13 15,-5 4-13-15,61-51 9 0,0 0-9 0,-68 67 9 16,-7 8-9-16,75-75 3 0,0 0-3 0,-55 58 4 16,6-6-4-16,49-52 6 0,0 0-6 0,-31 29 6 0,15-12-6 15,16-17 3-15,0 0-3 0,-14 14 3 0,5-6-3 16,9-8-21-16,0 0 21 0,-12 0-21 0,3-8 21 0,9 8-119 15,0 0 119-15,-7-19-118 0,6-7 118 0,1 26-201 16,0 0 201-16,-6-38-201 0,3-4 201 0,-4-37-1023 16</inkml:trace>
  <inkml:trace contextRef="#ctx0" brushRef="#br2" timeOffset="61779.2">14425 10726 863 0,'0'0'0'0,"1"5"0"0,3 5 0 0,-4-10 112 15,0 0-112-15,0 0 112 0,3-3-112 0,-3 3 140 0,0 0-140 16,6-4 141-16,-5 1-141 0,-1 3 133 0,0 0-133 15,4 2 133-15,3 3-133 0,-7-5 98 0,0 0-98 16,9 12 99-16,-1 5-99 0,-8-17 76 0,0 0-76 16,21 27 77-16,2 11-77 0,-23-38 47 0,0 0-47 0,29 41 48 15,8 9-48-15,-37-50 33 0,0 0-33 0,35 50 33 16,7 6-33-16,-42-56 32 0,0 0-32 0,43 50 33 16,4 1-33-16,-47-51 30 0,0 0-30 0,54 53 30 15,5 0-30-15,-59-53 14 0,0 0-14 0,39 38 15 16,-10-12-15-16,-29-26-12 0,0 0 12 0,21 20-12 15,-7-8 12-15,-14-12-107 0,0 0 107 0,12 11-106 16,-8-6 106-16,-4-5-237 0,0 0 237 0,0 3-237 16,-4-5 237-16,-1 4-1072 0</inkml:trace>
  <inkml:trace contextRef="#ctx0" brushRef="#br2" timeOffset="63026.33">15346 10584 998 0,'0'0'0'0,"9"0"0"0,3-2 0 0,-12 2 165 15,0 0-165-15,9 0 166 0,-4-2-166 0,-5 2 113 16,0 0-113-16,14-3 114 0,7-2-114 0,-21 5 61 15,0 0-61-15,28-4 61 0,10-4-61 0,-38 8 16 0,0 0-16 16,33-7 17-16,4-2-17 0,-37 9 52 0,0 0-52 16,36-3 52-16,-4-4-52 0,-32 7 0 0,0 0 0 15,29-2 0-15,-1 1 0 0,-28 1 13 0,0 0-13 0,21 1 13 16,-3 4-13-16,-18-5 10 0,0 0-10 0,12 4 10 16,-3 1-10-16,-9-5 1 0,0 0-1 0,0 12 1 15,-9 5-1-15,9-17 3 0,0 0-3 0,-12 21 4 16,-6 3-4-16,18-24 2 0,0 0-2 0,-21 24 2 15,-5 3-2-15,26-27 0 0,0 0 0 0,-24 27 0 16,-2-3 0-16,26-24 3 0,0 0-3 0,-21 21 4 16,2-2-4-16,19-19 13 0,0 0-13 0,-14 20 13 15,5-1-13-15,9-19 15 0,0 0-15 0,0 23 15 16,7 1-15-16,-7-24 26 0,0 0-26 0,23 20 26 16,8-1-26-16,-31-19 37 0,0 0-37 0,36 12 37 15,10 0-37-15,-46-12 6 0,0 0-6 0,47 8 7 16,5-1-7-16,-52-7 0 0,0 0 0 0,47 2 0 0,-2 0 0 15,-45-2-65-15,0 0 65 0,32 0-64 0,-8 0 64 0,-24 0-156 16,0 0 156-16,59 0-1229 0,-118 0 1229 16</inkml:trace>
  <inkml:trace contextRef="#ctx0" brushRef="#br2" timeOffset="63430.86">16341 10872 1300 0,'0'0'0'0,"0"-23"0"16,2-9 0-16,-2 32 131 0,0 0-131 0,5 0 131 15,-2 15-131-15,-3-15 104 0,0 0-104 0,6 16 104 16,-3 8-104-16,-3-24 41 0,0 0-41 0,5 30 42 16,-1 10-42-16,-4-40 10 0,0 0-10 0,0 41 10 15,0 5-10-15,0-46 4 0,0 0-4 0,0 50 5 16,-4 3-5-16,4-53 22 0,0 0-22 0,-5 53 22 0,2 0-22 15,3-53 13-15,0 0-13 0,-6 43 13 0,3-10-13 16,3-33 1-16,0 0-1 0,-4 29 2 0,1-7-2 16,3-22-66-16,0 0 66 0,-2 15-66 0,-1-4 66 15,3-11-218-15,0 0 218 0,-7 5-217 0,-4-7 217 0,-6 5-927 16</inkml:trace>
  <inkml:trace contextRef="#ctx0" brushRef="#br2" timeOffset="63685.92">16057 10974 1065 0,'0'0'0'0,"7"9"0"0,7 5 0 0,-14-14 217 0,0 0-217 15,16 8 218-15,5-1-218 0,-21-7 167 0,0 0-167 16,22 9 168-16,8-1-168 0,-30-8 117 0,0 0-117 0,36 10 117 16,4 2-117-16,-40-12 57 0,0 0-57 0,47 9 57 15,7 0-57-15,-54-9 35 0,0 0-35 0,60 3 36 16,4-3-36-16,-64 0 56 0,0 0-56 0,63 0 56 15,1-3-56-15,-64 3 2 0,0 0-2 0,63-7 2 16,-7-4-2-16,-56 11 0 0,0 0 0 0,50-6 0 16,-3-6 0-16,-47 12-49 0,0 0 49 0,35-7-49 15,-7 0 49-15,-28 7-186 0,0 0 186 0,21-5-186 16,-9 1 186-16,23-4-1319 0</inkml:trace>
  <inkml:trace contextRef="#ctx0" brushRef="#br2" timeOffset="64016.39">16885 10719 1670 0,'0'0'0'0,"8"7"0"0,6-2 0 0,-14-5 209 16,0 0-209-16,16 10 210 0,3 4-210 0,-19-14 122 15,0 0-122-15,23 22 122 0,1 2-122 0,-24-24 57 16,0 0-57-16,26 33 57 0,2 6-57 0,-28-39-3 16,0 0 3-16,28 46-3 0,0 9 3 0,-28-55 0 0,0 0 0 15,29 55 0-15,1-3 0 0,-30-52 1 0,0 0-1 16,30 51 2-16,-2 0-2 0,-28-51 0 0,0 0 0 16,27 47 0-16,0-5 0 0,-27-42-1 0,0 0 1 0,26 38 0 15,0-5 0-15,-26-33-32 0,0 0 32 0,21 27-32 16,-2-6 32-16,-19-21-125 0,0 0 125 0,17 15-125 15,-4-5 125-15,-13-10-181 0,0 0 181 0,8-1-180 16,-8-11 180-16,9-2-1221 0</inkml:trace>
  <inkml:trace contextRef="#ctx0" brushRef="#br2" timeOffset="64391.18">17562 10781 1692 0,'0'0'0'0,"-8"5"0"0,-1 5 0 0,9-10 212 16,0 0-212-16,-7 19 212 0,5 10-212 0,2-29 112 16,0 0-112-16,-5 24 113 0,3 2-113 0,2-26 49 15,0 0-49-15,-3 34 50 0,-3 7-50 0,6-41 3 16,0 0-3-16,-10 48 3 0,-2 7-3 0,12-55 5 15,0 0-5-15,-19 58 5 0,-2 9-5 0,21-67 0 16,0 0 0-16,-30 84 1 0,-5 10-1 0,35-94 7 16,0 0-7-16,-31 91 8 0,1-2-8 0,30-89 3 15,0 0-3-15,-28 84 3 0,6-10-3 0,22-74 2 0,0 0-2 16,-21 60 2-16,3-14-2 0,18-46 1 0,0 0-1 16,-8 32 2-16,-1-16-2 0,9-16-16 0,0 0 16 15,-3 14-15-15,-1-4 15 0,4-10-86 0,0 0 86 0,-3 3-86 16,1-1 86-16,2-2-132 0,0 0 132 0,0-14-131 15,3-10 131-15,-3 24-182 0,0 0 182 0,11-34-182 16,4-11 182-16,12-33-1136 0</inkml:trace>
  <inkml:trace contextRef="#ctx0" brushRef="#br2" timeOffset="64797.33">17724 10726 1625 0,'0'0'0'0,"16"-5"0"0,5-2 0 0,-21 7 182 16,0 0-182-16,28-10 183 0,5-4-183 0,-33 14 80 15,0 0-80-15,38-12 81 0,7 0-81 0,-45 12 44 16,0 0-44-16,44-12 45 0,3-2-45 0,-47 14 1 15,0 0-1-15,45-8 2 0,2 1-2 0,-47 7 0 16,0 0 0-16,33-5 1 0,-3 5-1 0,-30 0 8 16,0 0-8-16,26 0 8 0,-8 3-8 0,-18-3 15 15,0 0-15-15,14 12 16 0,-7 4-16 0,-7-16 8 0,0 0-8 16,0 29 9-16,-9 12-9 0,9-41 9 0,0 0-9 16,-12 46 10-16,-4 7-10 0,16-53 8 0,0 0-8 0,-11 52 8 15,-1-1-8-15,12-51 15 0,0 0-15 0,-3 44 15 16,8-1-15-16,-5-43 8 0,0 0-8 0,19 35 8 15,14-8-8-15,-33-27 1 0,0 0-1 0,44 12 1 16,6-17-1-16,-50 5-236 0,0 0 236 0,49-21-235 16,2-15 235-16,-51 36-181 0,0 0 181 0,41-61-181 15,-4-22 181-15,41-61-1064 0</inkml:trace>
  <inkml:trace contextRef="#ctx0" brushRef="#br2" timeOffset="65442.2">14078 10459 1087 0,'0'0'0'0,"0"15"0"0,-3 6 0 15,3-21 97-15,0 0-97 0,-11 34 97 0,-1 5-97 16,12-39 81-16,0 0-81 0,-18 45 81 0,-1 5-81 16,19-50 115-16,0 0-115 0,-26 54 115 0,-3 6-115 0,29-60 73 15,0 0-73-15,-35 77 74 0,-7 19-74 0,42-96 63 16,0 0-63-16,-26 95 64 0,8 6-64 0,18-101 55 15,0 0-55-15,0 106 56 0,18 5-56 0,-18-111 44 16,0 0-44-16,31 103 45 0,20-7-45 0,-51-96 0 16,0 0 0-16,71 89 0 0,18-14 0 0,-89-75-223 15,0 0 223-15,99 60-223 0,18-17 223 0,-117-43-133 16,0 0 133-16,97 19-132 0,-2-21 132 0,94 19-984 16</inkml:trace>
  <inkml:trace contextRef="#ctx0" brushRef="#br2" timeOffset="66253.42">18641 10402 1412 0,'0'0'0'0,"0"0"0"15,0 0 0-15,0 0 126 0,0 0-126 0,0 0 126 16,33 9-126-16,-33-9 86 0,0 0-86 0,21 5 86 16,6 3-86-16,-27-8 44 0,0 0-44 0,30 11 44 15,3 1-44-15,-33-12 21 0,0 0-21 0,33 15 21 0,-3-3-21 16,-30-12 23-16,0 0-23 0,30 22 24 0,-4 4-24 16,-26-26 39-16,0 0-39 0,26 39 40 0,0 9-40 15,-26-48 14-15,0 0-14 0,28 62 15 0,-2 8-15 0,-26-70 7 16,0 0-7-16,30 103 7 0,3 20-7 0,-33-123 9 15,0 0-9-15,22 122 9 0,-6 7-9 0,-16-129 3 16,0 0-3-16,5 114 3 0,-8-4-3 0,3-110 5 16,0 0-5-16,-16 96 6 0,-8-14-6 0,24-82 13 15,0 0-13-15,-35 76 13 0,-5-10-13 0,40-66 8 16,0 0-8-16,-46 55 9 0,-6-9-9 0,52-46 9 16,0 0-9-16,-49 33 9 0,1-9-9 0,48-24 0 0,0 0 0 15,-44 19 0-15,6-9 0 0,38-10-97 0,0 0 97 16,-33 4-97-16,10-8 97 0,23 4-212 0,0 0 212 15,-21-15-212-15,0-11 212 0,-21-15-1097 0</inkml:trace>
  <inkml:trace contextRef="#ctx0" brushRef="#br2" timeOffset="66777.68">19006 10279 1591 0,'0'0'0'0,"7"-5"0"0,2-4 0 0,-9 9 134 16,0 0-134-16,14-12 134 0,3-2-134 0,-17 14 96 16,0 0-96-16,25-13 97 0,4-1-97 0,-29 14 38 15,0 0-38-15,35-14 38 0,4 2-38 0,-39 12-4 16,0 0 4-16,41-13-3 0,7-1 3 0,-48 14 4 0,0 0-4 15,45-12 4-15,-3 0-4 0,-42 12 33 0,0 0-33 0,40-7 33 16,-2 5-33-16,-38 2 5 0,0 0-5 0,31 2 6 16,-5 3-6-16,-26-5 19 0,0 0-19 0,18 12 20 15,-11 4-20-15,-7-16 3 0,0 0-3 0,2 27 4 16,-9 11-4-16,7-38 31 0,0 0-31 0,-11 39 31 16,-8 6-31-16,19-45 9 0,0 0-9 0,-14 46 9 15,0-2-9-15,14-44 19 0,0 0-19 0,-5 47 20 16,5-5-20-16,0-42 3 0,0 0-3 0,23 36 4 15,11-5-4-15,-34-31-63 0,0 0 63 0,86 9-63 16,37-16 63-16,-123 7-82 0,0 0 82 0,210 2-1532 0,-420-4 1532 16</inkml:trace>
  <inkml:trace contextRef="#ctx0" brushRef="#br2" timeOffset="69210.85">20181 9025 595 0,'0'0'0'0,"0"0"0"0,0 0 0 0,0 0 217 16,0 0-217-16,0 0 218 0,0 0-218 0,0 0 155 15,0 0-155-15,0 0 156 0,-2 17-156 0,2-17 99 16,0 0-99-16,-7 22 99 0,-2 11-99 0,9-33 60 0,0 0-60 16,-19 36 60-16,-4 7-60 0,23-43 34 0,0 0-34 15,-26 44 34-15,-7 6-34 0,33-50 23 0,0 0-23 16,-35 48 24-16,-8 1-24 0,43-49 34 0,0 0-34 16,-58 60 35-16,-13 11-35 0,71-71 19 0,0 0-19 0,-70 51 20 15,-1-6-20-15,71-45 36 0,0 0-36 0,-65 34 36 16,6-10-36-16,59-24 12 0,0 0-12 0,-49 10 13 15,11-8-13-15,38-2 20 0,0 0-20 0,-37-4 20 16,6-4-20-16,31 8 33 0,0 0-33 0,-26-21 34 16,5-6-34-16,21 27 35 0,0 0-35 0,-12-38 35 15,7-6-35-15,5 44 32 0,0 0-32 0,3-52 33 16,9-6-33-16,-12 58 8 0,0 0-8 0,28-69 8 16,14-9-8-16,-42 78 20 0,0 0-20 0,56-69 20 15,12 2-20-15,-68 67 3 0,0 0-3 0,78-56 4 16,7 6-4-16,-85 50 6 0,0 0-6 0,89-50 7 0,5 4-7 15,-94 46 3-15,0 0-3 0,103-48 3 0,5 5-3 16,-108 43 5-16,0 0-5 0,110-39 6 0,3 1-6 16,-113 38 3-16,0 0-3 0,113-32 3 0,1-3-3 0,-114 35-3 15,0 0 3-15,97-29-3 0,-12 2 3 0,-85 27-49 16,0 0 49-16,67-24-49 0,-19-2 49 0,-48 26-134 16,0 0 134-16,32-17-134 0,-17 5 134 0,33-20-1368 15</inkml:trace>
  <inkml:trace contextRef="#ctx0" brushRef="#br2" timeOffset="72258.37">20600 9630 348 0,'0'0'0'0,"0"0"0"0,-6-2 0 0,6 2 90 0,0 0-90 15,1-7 91-15,4 2-91 0,-5 5 127 0,0 0-127 16,6-9 128-16,-1 2-128 0,-5 7 111 0,0 0-111 15,5-8 112-15,2 1-112 0,-7 7 73 0,0 0-73 0,7-3 73 16,-3-1-73-16,-4 4 59 0,0 0-59 0,5-2 59 16,-5 2-59-16,0 0 35 0,0 0-35 0,0 0 35 15,0 0-35-15,0 0 24 0,0 0-24 0,-4 2 25 16,-1 5-25-16,5-7 16 0,0 0-16 0,-19 19 17 16,-7 5-17-16,26-24 52 0,0 0-52 0,-32 27 52 15,-8 6-52-15,40-33 24 0,0 0-24 0,-40 34 25 16,-2 5-25-16,42-39 35 0,0 0-35 0,-38 33 36 15,0 1-36-15,38-34 22 0,0 0-22 0,-40 33 23 16,0-2-23-16,40-31 17 0,0 0-17 0,-32 22 17 16,8-2-17-16,24-20 10 0,0 0-10 0,-21 18 11 15,4-6-11-15,17-12 26 0,0 0-26 0,-13 12 26 0,5-2-26 16,8-10 6-16,0 0-6 0,-6 5 6 0,0 2-6 16,6-7 4-16,0 0-4 0,-4 3 5 0,2 1-5 15,2-4-11-15,0 0 11 0,0 5-10 0,0-2 10 0,0-3-59 16,0 0 59-16,0 0-58 0,0 0 58 0,0 0-171 15,0 0 171-15,0-3-170 0,2-6 170 0,2-1-904 16</inkml:trace>
  <inkml:trace contextRef="#ctx0" brushRef="#br2" timeOffset="72709.11">20247 9576 1300 0,'0'0'0'0,"9"0"0"15,4 4 0-15,-13-4 125 0,0 0-125 0,13 3 126 16,1 2-126-16,-14-5 119 0,0 0-119 0,14 6 120 15,-1 0-120-15,-13-6 72 0,0 0-72 0,14 4 73 16,-1 4-73-16,-13-8 42 0,0 0-42 0,10 6 43 16,1 4-43-16,-11-10 41 0,0 0-41 0,13 12 41 15,3 7-41-15,-16-19 34 0,0 0-34 0,18 24 35 16,-1 3-35-16,-17-27 24 0,0 0-24 0,21 29 25 0,2 5-25 16,-23-34 10-16,0 0-10 0,26 33 10 0,3 1-10 15,-29-34 35-15,0 0-35 0,30 40 36 0,3-4-36 0,-33-36 10 16,0 0-10-16,26 32 10 0,-1-4-10 0,-25-28 6 15,0 0-6-15,20 25 6 0,-7-8-6 0,-13-17 24 16,0 0-24-16,10 16 25 0,-1-4-25 0,-9-12 12 16,0 0-12-16,7 8 12 0,-7-1-12 0,0-7-4 15,0 0 4-15,0 0-3 0,-4-2 3 0,4 2-76 16,0 0 76-16,-3-6-76 0,-2-10 76 0,5 16-219 16,0 0 219-16,-6-15-218 0,1-6 218 0,-5-15-1251 15</inkml:trace>
  <inkml:trace contextRef="#ctx0" brushRef="#br2" timeOffset="73174.3">20830 10125 1535 0,'0'0'0'0,"9"1"0"15,7 4 0-15,-16-5 134 0,0 0-134 0,17 2 134 16,6 3-134-16,-23-5 71 0,0 0-71 0,28 5 71 16,1-3-71-16,-29-2-2 0,0 0 2 0,27 0-1 15,2-2 1-15,-29 2-34 0,0 0 34 0,30-5-33 16,-1-2 33-16,-29 7 38 0,0 0-38 0,30-10 39 16,0-4-39-16,-30 14 33 0,0 0-33 0,26-15 34 0,-4-7-34 15,-22 22 35-15,0 0-35 0,21-21 35 0,-3-1-35 16,-18 22 26-16,0 0-26 0,14-21 26 0,-2 1-26 15,-12 20 9-15,0 0-9 0,7-16 10 0,-4 1-10 0,-3 15 5 16,0 0-5-16,-1-12 6 0,-5 0-6 0,6 12 0 16,0 0 0-16,-10-9 0 0,-11 1 0 0,21 8-3 15,0 0 3-15,-24-5-2 0,-4 3 2 0,28 2-3 16,0 0 3-16,-32 2-2 0,-4 5 2 0,36-7-6 16,0 0 6-16,-37 18-6 0,-1 8 6 0,38-26-7 15,0 0 7-15,-32 33-7 0,8 6 7 0,24-39-8 16,0 0 8-16,-16 41-7 0,11 5 7 0,5-46-15 0,0 0 15 15,14 40-15-15,16 1 15 0,-30-41-39 0,0 0 39 16,40 38-38-16,14-6 38 0,-54-32-115 0,0 0 115 16,68 28-114-16,12-6 114 0,-80-22-134 0,0 0 134 0,57 2-134 15,-10-14 134-15,54 3-1044 0</inkml:trace>
  <inkml:trace contextRef="#ctx0" brushRef="#br2" timeOffset="74030.19">21247 8069 942 0,'0'0'0'0,"0"0"0"16,28 17 0-16,-28-17 142 0,0 0-142 0,5 7 143 16,-2-7-143-16,-3 0 151 0,0 0-151 0,0 0 151 15,0 0-151-15,0 0 127 0,0 0-127 0,0 0 128 0,0-4-128 16,0 4 75-16,0 0-75 0,2-3 76 0,5-2-76 15,-7 5 59-15,0 0-59 0,11-7 59 0,4 2-59 0,-15 5 28 16,0 0-28-16,21-7 28 0,4 2-28 16,-25 5 17-16,0 0-17 0,29-4 17 0,6 1-17 0,-35 3 18 15,0 0-18-15,35-3 18 0,1 6-18 0,-36-3 8 16,0 0-8-16,37 3 9 0,1 4-9 0,-38-7 9 16,0 0-9-16,33 11 10 0,-1 2-10 0,-32-13 3 15,0 0-3-15,24 14 4 0,-5 0-4 0,-19-14 2 16,0 0-2-16,18 17 2 0,-10 2-2 0,-8-19 0 15,0 0 0-15,7 18 0 0,-1 3 0 0,-6-21 1 16,0 0-1-16,0 24 1 0,-9 0-1 0,9-24 1 0,0 0-1 16,-16 27 1-16,-6 8-1 0,22-35 0 0,0 0 0 15,-28 36 1-15,-5 3-1 0,33-39 3 0,0 0-3 16,-28 36 3-16,0-2-3 0,28-34 2 0,0 0-2 0,-23 33 2 16,6-2-2-16,17-31 1 0,0 0-1 0,-12 31 2 15,6-2-2-15,6-29 1 0,0 0-1 0,13 24 1 16,11-2-1-16,-24-22 14 0,0 0-14 0,40 8 15 15,16-4-15-15,-56-4-1 0,0 0 1 0,64-4-1 16,16-4 1-16,-80 8-219 0,0 0 219 0,96-22-219 16,16-11 219-16,95-22-1262 0</inkml:trace>
  <inkml:trace contextRef="#ctx0" brushRef="#br2" timeOffset="74796.42">22391 9297 1311 0,'0'0'0'0,"0"0"0"0,0 0 0 0,0 0 132 16,0 0-132-16,0 0 132 0,14-27-132 0,-14 27 122 16,0 0-122-16,11-21 122 0,-1-1-122 0,-10 22 101 15,0 0-101-15,12-21 102 0,4 3-102 0,-16 18 54 16,0 0-54-16,14-12 55 0,-2 0-55 0,-12 12 35 15,0 0-35-15,11-9 35 0,-3 6-35 0,-8 3 10 16,0 0-10-16,9 8 11 0,2 14-11 0,-11-22 12 16,0 0-12-16,3 36 13 0,-1 16-13 0,-2-52 8 0,0 0-8 15,3 55 8-15,-3 11-8 0,0-66 3 0,0 0-3 16,0 69 4-16,0 5-4 0,0-74 0 0,0 0 0 16,0 82 1-16,5 12-1 0,-5-94 0 0,0 0 0 0,6 75 0 15,1-11 0-15,-7-64 0 0,0 0 0 0,5 46 0 16,2-20 0-16,-7-26 1 0,0 0-1 0,3 22 1 15,1-10-1-15,-4-12 0 0,0 0 0 0,2 10 0 16,-1-5 0-16,-1-5-34 0,0 0 34 0,0 0-33 16,-5-3 33-16,5 3-193 0,0 0 193 0,-10-14-192 15,-6-5 192-15,-10-17-1258 0</inkml:trace>
  <inkml:trace contextRef="#ctx0" brushRef="#br2" timeOffset="75110.67">21848 9472 1547 0,'0'0'0'0,"5"3"0"0,7 4 0 0,-12-7 162 16,0 0-162-16,12 7 163 0,6 5-163 0,-18-12 111 15,0 0-111-15,26 12 112 0,7 2-112 0,-33-14 82 16,0 0-82-16,40 10 83 0,9-5-83 0,-49-5 41 16,0 0-41-16,59 0 41 0,13-3-41 0,-72 3 15 0,0 0-15 15,76-5 16-15,10-4-16 0,-86 9 15 0,0 0-15 16,99-15 15-16,14-6-15 0,-113 21 0 0,0 0 0 0,94-17 0 16,-7 3 0-16,-87 14-78 0,0 0 78 0,75-14-78 15,-12 4 78-15,-63 10-209 0,0 0 209 0,50-22-208 16,-11-9 208-16,46-22-1261 0</inkml:trace>
  <inkml:trace contextRef="#ctx0" brushRef="#br2" timeOffset="78459.3">24059 8994 281 0,'0'0'0'0,"1"2"0"16,1 3 0-16,-2-5 128 0,0 0-128 0,2 5 128 16,-2-5-128-16,0 0 115 0,0 0-115 0,0 0 116 15,0 0-116-15,0 0 73 0,0 0-73 0,-2 3 73 16,-1 1-73-16,3-4 59 0,0 0-59 0,-6 8 60 15,-1 1-60-15,7-9 73 0,0 0-73 0,-21 19 74 16,-6 6-74-16,27-25 69 0,0 0-69 0,-27 23 70 16,1 1-70-16,26-24 55 0,0 0-55 0,-35 34 55 15,-8 5-55-15,43-39 27 0,0 0-27 0,-45 41 27 16,-2 6-27-16,47-47 41 0,0 0-41 0,-49 44 42 0,2 6-42 16,47-50 49-16,0 0-49 0,-52 55 49 0,-2 1-49 15,54-56 28-15,0 0-28 0,-35 40 28 0,12-13-28 16,23-27 18-16,0 0-18 0,-17 24 19 0,6-8-19 0,11-16 47 15,0 0-47-15,-9 13 47 0,4-4-47 0,5-9 22 16,0 0-22-16,-5 7 23 0,3-2-23 0,2-5 5 16,0 0-5-16,-1 2 6 0,-1-1-6 0,2-1-3 15,0 0 3-15,0 0-3 0,-5 2 3 0,5-2-100 16,0 0 100-16,-6-2-99 0,1-1 99 0,5 3-163 16,0 0 163-16,-3-12-162 0,-6 0 162 0,-3-14-933 15</inkml:trace>
  <inkml:trace contextRef="#ctx0" brushRef="#br2" timeOffset="78864.68">23351 9006 1054 0,'0'0'0'0,"4"7"0"16,1 5 0-16,-5-12 110 0,0 0-110 0,7 5 110 16,2-2-110-16,-9-3 93 0,0 0-93 0,10 2 93 15,4 3-93-15,-14-5 63 0,0 0-63 0,14 9 63 16,3-1-63-16,-17-8 58 0,0 0-58 0,18 12 59 16,1 0-59-16,-19-12 55 0,0 0-55 0,21 16 55 0,3-1-55 15,-24-15 51-15,0 0-51 0,25 21 51 0,1 1-51 16,-26-22 33-16,0 0-33 0,31 26 33 0,4 1-33 15,-35-27 33-15,0 0-33 0,38 29 34 0,6 4-34 0,-44-33 32 16,0 0-32-16,45 32 32 0,4 3-32 0,-49-35 13 16,0 0-13-16,45 29 13 0,1 2-13 0,-46-31 31 15,0 0-31-15,43 27 31 0,-5-3-31 0,-38-24 5 16,0 0-5-16,32 22 5 0,-8-6-5 0,-24-16 5 16,0 0-5-16,19 13 5 0,-3-2-5 0,-16-11-64 15,0 0 64-15,9 8-63 0,-2-1 63 0,-7-7-189 16,0 0 189-16,-7-3-188 0,-7-9 188 0,-4 0-1180 0</inkml:trace>
  <inkml:trace contextRef="#ctx0" brushRef="#br2" timeOffset="81027.02">12045 3995 382 0,'0'0'0'0,"0"0"0"16,0 0 0-16,0 0-35 0,0 0 35 0,0 0-35 0,0 0 35 16,0 0-166-16</inkml:trace>
  <inkml:trace contextRef="#ctx0" brushRef="#br2" timeOffset="82962.81">24417 8704 953 0,'0'0'0'0,"0"0"0"0,18 0 0 0,-18 0 110 15,0 0-110-15,0 0 111 0,-2-1-111 0,2 1 82 16,0 0-82-16,-5-4 83 0,-2 4-83 0,7 0 65 16,0 0-65-16,-5-3 66 0,-4 3-66 0,9 0 43 15,0 0-43-15,-7 0 43 0,2-2-43 0,5 2 51 16,0 0-51-16,-4 0 52 0,3-2-52 0,1 2 54 16,0 0-54-16,5-1 55 0,4-3-55 0,-9 4 44 0,0 0-44 15,19-8 45-15,9-1-45 0,-28 9 30 0,0 0-30 16,36-7 30-16,9-5-30 0,-45 12 34 0,0 0-34 15,49-7 34-15,5 2-34 0,-54 5 31 0,0 0-31 0,51-3 31 16,-2 3-31-16,-49 0 0 0,0 0 0 0,43 0 1 16,-3 2-1-16,-40-2-1 0,0 0 1 0,30 3 0 15,-9 0 0-15,-21-3-8 0,0 0 8 0,14 7-8 16,-6-3 8-16,-8-4-2 0,0 0 2 0,-5 13-1 16,-11 10 1-16,16-23 0 0,0 0 0 0,-24 24 0 15,-11 3 0-15,35-27-1 0,0 0 1 0,-38 28-1 16,-7 4 1-16,45-32-1 0,0 0 1 0,-41 31 0 15,1 0 0-15,40-31-3 0,0 0 3 0,-31 27-3 16,7-3 3-16,24-24-1 0,0 0 1 0,-11 28 0 16,6 1 0-16,5-29 6 0,0 0-6 0,21 22 7 0,19-5-7 15,-40-17 4-15,0 0-4 0,52 10 5 0,16-5-5 16,-68-5-51-16,0 0 51 0,89 0-51 0,17-3 51 16,-106 3-135-16,0 0 135 0,79-21-135 0,-11-13 135 15,78-19-1158-15</inkml:trace>
  <inkml:trace contextRef="#ctx0" brushRef="#br2" timeOffset="83834.52">22738 10246 1087 0,'0'0'0'0,"9"-1"0"16,5-5 0-16,-14 6 142 0,0 0-142 0,3-1 142 16,-3-3-142-16,0 4 96 0,0 0-96 0,-2-5 96 15,1 3-96-15,1 2 66 0,0 0-66 0,0-1 67 16,1-6-67-16,-1 7 32 0,0 0-32 0,9-5 32 16,5-2-32-16,-14 7 13 0,0 0-13 0,21-4 13 15,9 1-13-15,-30 3 31 0,0 0-31 0,38-2 31 16,7 2-31-16,-45 0 35 0,0 0-35 0,49 0 36 15,3 2-36-15,-52-2 2 0,0 0-2 0,60 2 3 16,6 1-3-16,-66-3 34 0,0 0-34 0,73 5 34 16,9-5-34-16,-82 0 17 0,0 0-17 0,103 4 17 15,15-1-17-15,-118-3 41 0,0 0-41 0,118 5 42 0,6 2-42 16,-124-7 13-16,0 0-13 0,129 9 14 0,7-6-14 16,-136-3 22-16,0 0-22 0,138 2 22 0,4-4-22 15,-142 2 8-15,0 0-8 0,142 0 8 0,4-2-8 0,-146 2 9 16,0 0-9-16,141-1 10 0,0-6-10 0,-141 7 3 15,0 0-3-15,134-9 4 0,-5-1-4 0,-129 10-2 16,0 0 2-16,115-9-2 0,-12 1 2 0,-103 8-32 16,0 0 32-16,89-9-32 0,-13-1 32 0,-76 10-75 15,0 0 75-15,60-9-74 0,-15 1 74 0,-45 8-142 16,0 0 142-16,31-7-142 0,-15 5 142 0,-16 2-200 16,0 0 200-16,-3-5-200 0,-20-2 200 0,-3-5-881 15</inkml:trace>
  <inkml:trace contextRef="#ctx0" brushRef="#br2" timeOffset="84750.52">22961 10856 875 0,'0'0'0'0,"-3"4"0"0,-4 1 0 0,7-5 102 15,0 0-102-15,0 0 102 0,5-2-102 0,-5 2 88 16,0 0-88-16,0 0 88 0,3-3-88 0,-3 3 70 16,0 0-70-16,4 0 71 0,-1-4-71 0,-3 4 51 15,0 0-51-15,0 0 52 0,4-3-52 0,-4 3 43 16,0 0-43-16,0 0 44 0,0 0-44 0,0 0 58 16,0 0-58-16,0 0 59 0,0 0-59 0,0 0 39 15,0 0-39-15,-11 8 39 0,-4 6-39 0,15-14 18 16,0 0-18-16,-27 21 19 0,-7 6-19 0,34-27 21 0,0 0-21 15,-39 34 21-15,-2 9-21 0,41-43 44 0,0 0-44 16,-42 45 44-16,-5 6-44 0,47-51 13 0,0 0-13 16,-46 43 14-16,3 1-14 0,43-44 13 0,0 0-13 0,-35 36 14 15,7-7-14-15,28-29 27 0,0 0-27 0,-23 24 27 16,8-6-27-16,15-18 0 0,0 0 0 0,-12 13 0 16,3-6 0-16,9-7-18 0,0 0 18 0,-9 5-18 15,4-3 18-15,5-2-130 0,0 0 130 0,-9-7-129 16,1-7 129-16,8 14-170 0,0 0 170 0,-9-12-169 15,0-3 169-15,-8-16-965 0</inkml:trace>
  <inkml:trace contextRef="#ctx0" brushRef="#br2" timeOffset="85019.63">22372 10822 1390 0,'0'0'0'0,"11"5"0"0,6 2 0 0,-17-7 196 16,0 0-196-16,23 14 197 0,6 3-197 0,-29-17 122 16,0 0-122-16,33 24 122 0,4 5-122 0,-37-29 64 15,0 0-64-15,40 37 64 0,5 6-64 0,-45-43 2 16,0 0-2-16,53 47 2 0,4 4-2 0,-57-51 2 16,0 0-2-16,70 67 2 0,12 5-2 0,-82-72 1 15,0 0-1-15,68 61 2 0,-6-8-2 0,-62-53-2 16,0 0 2-16,51 42-1 0,-9-12 1 0,-42-30-108 15,0 0 108-15,24 21-108 0,-13-14 108 0,-11-7-164 0,0 0 164 16,-6-5-163-16,-13-12 163 0,-5-6-1115 0</inkml:trace>
  <inkml:trace contextRef="#ctx0" brushRef="#br2" timeOffset="86130.39">23205 10663 1300 0,'0'0'0'0,"10"0"0"16,10-7 0-16,-20 7 91 0,0 0-91 0,19-2 92 16,5 0-92-16,-24 2 79 0,0 0-79 0,24 0 79 15,4 0-79-15,-28 0 66 0,0 0-66 0,28 0 66 16,4-1-66-16,-32 1 37 0,0 0-37 0,29-2 37 16,-1 0-37-16,-28 2 3 0,0 0-3 0,26 0 4 15,-3 0-4-15,-23 0 12 0,0 0-12 0,17 0 13 16,-3 2-13-16,-14-2 0 0,0 0 0 0,11 2 0 0,-6-1 0 15,-5-1-18-15,0 0 18 0,-7 11-18 0,-9 4 18 16,16-15-17-16,0 0 17 0,-24 20-17 0,-4-1 17 16,28-19-5-16,0 0 5 0,-33 24-5 0,-4 4 5 0,37-28-4 15,0 0 4-15,-29 24-3 0,3 0 3 0,26-24 0 16,0 0 0-16,-20 24 1 0,8 1-1 0,12-25 3 16,0 0-3-16,0 23 4 0,12-1-4 0,-12-22 13 15,0 0-13-15,23 15 14 0,10-10-14 0,-33-5-62 16,0 0 62-16,37 2-61 0,5-5 61 0,-42 3-154 15,0 0 154-15,41-12-153 0,1-7 153 0,42-15-950 16</inkml:trace>
  <inkml:trace contextRef="#ctx0" brushRef="#br2" timeOffset="86461.89">24320 10801 1479 0,'0'0'0'0,"-9"0"0"16,-5 0 0-16,14 0 72 0,0 0-72 0,0 7 72 16,9 5-72-16,-9-12 38 0,0 0-38 0,3 12 38 15,3 4-38-15,-6-16-1 0,0 0 1 0,-4 25 0 16,-3 9 0-16,7-34-1 0,0 0 1 0,-12 40-1 15,-4 6 1-15,16-46 10 0,0 0-10 0,-17 41 11 0,-1 4-11 16,18-45 47-16,0 0-47 0,-22 48 48 0,1 3-48 16,21-51 27-16,0 0-27 0,-16 40 27 0,1-8-27 0,15-32 5 15,0 0-5-15,-11 28 5 0,4-8-5 0,7-20-83 16,0 0 83-16,-2 10-82 0,6-13 82 0,-4 3-148 16,0 0 148-16,2 7-1055 0,-4-14 1055 0</inkml:trace>
  <inkml:trace contextRef="#ctx0" brushRef="#br2" timeOffset="86686.7">24008 10973 1659 0,'24'13'0'0,"-24"-13"197"0,0 0-197 0,25 11 197 15,8 1-197-15,-33-12 135 0,0 0-135 0,42 13 136 16,8 3-136-16,-50-16 47 0,0 0-47 0,53 15 48 15,2 4-48-15,-55-19-39 0,0 0 39 0,54 12-38 16,2 0 38-16,-56-12-71 0,0 0 71 0,49 3-71 16,-6-6 71-16,-43 3-149 0,0 0 149 0,39-9-149 15,-4-4 149-15,-35 13-207 0,0 0 207 0,27-17-207 16,-2-11 207-16,27-16-1005 0</inkml:trace>
  <inkml:trace contextRef="#ctx0" brushRef="#br2" timeOffset="86971.69">24802 10659 1827 0,'0'0'0'0,"-1"16"0"0,-3 11 0 0,4-27 192 16,0 0-192-16,5 12 193 0,4 0-193 0,-9-12 115 15,0 0-115-15,12 19 115 0,6 5-115 0,-18-24 33 16,0 0-33-16,17 36 33 0,2 3-33 0,-19-39-28 15,0 0 28-15,21 45-28 0,2 4 28 0,-23-49-16 16,0 0 16-16,24 45-15 0,2 1 15 0,-26-46-13 16,0 0 13-16,28 36-13 0,2-5 13 0,-30-31-17 15,0 0 17-15,26 24-16 0,-2-5 16 0,-24-19-50 0,0 0 50 16,23 8-49-16,0-4 49 0,-23-4-201 0,0 0 201 16,21-9-201-16,0-8 201 0,-21 17-232 0,0 0 232 15,17-26-232-15,-1-8 232 0,18-26-930 0</inkml:trace>
  <inkml:trace contextRef="#ctx0" brushRef="#br2" timeOffset="87241.67">25463 10651 1412 0,'0'0'0'0,"-6"13"0"15,0 10 0-15,6-23 182 0,0 0-182 0,-4 18 182 16,1-1-182-16,3-17 120 0,0 0-120 0,-9 35 121 15,-2 9-121-15,11-44 73 0,0 0-73 0,-15 53 74 0,-11 11-74 16,26-64 2-16,0 0-2 0,-27 68 3 0,-4 6-3 16,31-74 0-16,0 0 0 0,-45 94 1 0,-13 16-1 15,58-110 0-15,0 0 0 0,-54 92 0 0,0-6 0 0,54-86-3 16,0 0 3-16,-43 72-2 0,6-10 2 0,37-62-49 16,0 0 49-16,-29 46-48 0,6-12 48 0,23-34-155 15,0 0 155-15,-18 26-155 0,8-9 155 0,10-17-200 16,0 0 200-16,-9 14-199 0,2-7 199 0,-8 13-910 15</inkml:trace>
  <inkml:trace contextRef="#ctx0" brushRef="#br2" timeOffset="87992.93">25647 10651 1311 0,'0'0'0'0,"0"0"0"15,4 1 0-15,-4-1 166 0,0 0-166 0,5 2 166 16,2-2-166-16,-7 0 67 0,0 0-67 0,11 2 67 16,2-2-67-16,-13 0 31 0,0 0-31 0,18-2 31 15,5 0-31-15,-23 2 2 0,0 0-2 0,29-3 2 16,8-4-2-16,-37 7 0 0,0 0 0 0,35-5 1 16,3 0-1-16,-38 5 3 0,0 0-3 0,33-4 4 15,-3 3-4-15,-30 1 12 0,0 0-12 0,22 1 13 16,-4 3-13-16,-18-4 0 0,0 0 0 0,7 7 0 15,-11 1 0-15,4-8 0 0,0 0 0 0,-16 19 0 16,-10 8 0-16,26-27 13 0,0 0-13 0,-31 33 14 16,-6 6-14-16,37-39 45 0,0 0-45 0,-33 40 45 0,2 6-45 15,31-46 44-15,0 0-44 0,-24 48 44 0,10-2-44 16,14-46 47-16,0 0-47 0,-4 45 47 0,11-2-47 16,-7-43 21-16,0 0-21 0,18 30 21 0,11-7-21 0,-29-23-2 15,0 0 2-15,30 13-2 0,5-9 2 0,-35-4-119 16,0 0 119-16,24-14-118 0,-7-17 118 0,25-13-1393 15</inkml:trace>
  <inkml:trace contextRef="#ctx0" brushRef="#br2" timeOffset="88637.95">22217 10632 1031 0,'0'0'0'0,"4"-4"0"0,3-1 0 0,-7 5 68 0,0 0-68 15,3-2 69-15,1 1-69 0,-4 1 33 0,0 0-33 16,0 0 33-16,0 0-33 0,0 0 40 0,0 0-40 0,0 0 40 15,-6 3-40-15,6-3 70 0,0 0-70 0,-8 9 70 16,-3-2-70-16,11-7 88 0,0 0-88 0,-14 13 89 16,-7 6-89-16,21-19 78 0,0 0-78 0,-24 31 78 15,-4 5-78-15,28-36 60 0,0 0-60 0,-24 44 60 16,-6 11-60-16,30-55 42 0,0 0-42 0,-17 65 42 16,6 11-42-16,11-76 28 0,0 0-28 0,-2 99 28 15,11 18-28-15,-9-117 0 0,0 0 0 0,19 114 0 16,9-1 0-16,-28-113-60 0,0 0 60 0,39 100-60 15,8-16 60-15,-47-84-126 0,0 0 126 0,50 68-125 16,8-16 125-16,50 68-1166 0</inkml:trace>
  <inkml:trace contextRef="#ctx0" brushRef="#br2" timeOffset="89449.63">26100 10529 1211 0,'0'0'0'15,"7"0"0"-15,7 0 0 0,-14 0 126 0,0 0-126 16,12 0 127-16,1 2-127 0,-13-2 54 0,0 0-54 0,14 6 54 15,3 5-54-15,-17-11 46 0,0 0-46 0,21 13 47 16,-2 3-47-16,-19-16 7 0,0 0-7 0,21 19 8 16,2 0-8-16,-23-19 4 0,0 0-4 0,21 27 4 15,-2 6-4-15,-19-33 8 0,0 0-8 0,17 41 8 16,-1 8-8-16,-16-49 14 0,0 0-14 0,14 57 15 16,-4 5-15-16,-10-62 1 0,0 0-1 0,9 66 1 15,0 5-1-15,-9-71 0 0,0 0 0 0,1 92 1 16,-4 18-1-16,3-110 0 0,0 0 0 0,-9 91 1 15,-7-9-1-15,16-82 0 0,0 0 0 0,-10 65 1 16,0-14-1-16,10-51 12 0,0 0-12 0,-7 33 12 16,1-16-12-16,6-17 8 0,0 0-8 0,-5 15 9 15,0-8-9-15,5-7-67 0,0 0 67 0,-5 7-66 0,1-4 66 16,4-3-166-16,0 0 166 0,-9 11-992 0,18-22 992 16</inkml:trace>
  <inkml:trace contextRef="#ctx0" brushRef="#br2" timeOffset="89974.67">26316 10371 1132 0,'0'0'0'0,"0"0"0"15,0 0 0-15,0 0 185 0,0 0-185 0,0 0 186 16,0 0-186-16,0 0 136 0,0 0-136 0,0 0 136 15,21-24-136-15,-21 24 74 0,0 0-74 0,21-13 74 16,7-5-74-16,-28 18 22 0,0 0-22 0,31-12 22 16,8-3-22-16,-39 15 27 0,0 0-27 0,38-5 27 15,4 5-27-15,-42 0 6 0,0 0-6 0,38 5 7 16,1 0-7-16,-39-5 10 0,0 0-10 0,33 10 10 16,-6 6-10-16,-27-16 1 0,0 0-1 0,23 17 1 0,-4 4-1 15,-19-21 0-15,0 0 0 0,12 22 0 0,-5 0 0 16,-7-22 0-16,0 0 0 0,0 28 1 0,-7 1-1 15,7-29 0-15,0 0 0 0,-12 32 0 0,-7 6 0 0,19-38 6 16,0 0-6-16,-17 31 6 0,-1 1-6 0,18-32 15 16,0 0-15-16,-15 28 15 0,-1-4-15 0,16-24 15 15,0 0-15-15,-9 27 15 0,4 0-15 0,5-27 16 16,0 0-16-16,5 24 17 0,9-1-17 0,-14-23-24 16,0 0 24-16,30 12-23 0,6-7 23 0,-36-5-111 15,0 0 111-15,49-5-111 0,10-11 111 0,49-4-1332 0</inkml:trace>
  <inkml:trace contextRef="#ctx0" brushRef="#br2" timeOffset="90694.15">26856 9931 1222 0,'0'0'0'0,"7"-3"0"16,4 1 0-16,-11 2 38 0,0 0-38 0,5-2 39 16,0 0-39-16,-5 2 10 0,0 0-10 0,4-1 11 15,-2 1-11-15,-2 0 15 0,0 0-15 0,0 0 15 16,3-2-15-16,-3 2 55 0,0 0-55 0,0 0 55 15,5-3-55-15,-5 3 87 0,0 0-87 0,2-4 88 16,3 1-88-16,-5 3 75 0,0 0-75 0,9-2 76 16,5-5-76-16,-14 7 65 0,0 0-65 0,16-2 66 15,1 1-66-15,-17 1 32 0,0 0-32 0,19 3 33 16,4 4-33-16,-23-7 4 0,0 0-4 0,17 9 4 16,-3-1-4-16,-14-8-4 0,0 0 4 0,11 12-3 0,-4 0 3 15,-7-12-24-15,0 0 24 0,5 10-23 0,-4 2 23 16,-1-12-15-16,0 0 15 0,-8 11-15 0,-10 1 15 15,18-12 0-15,0 0 0 0,-22 10 0 0,-6 0 0 0,28-10 2 16,0 0-2-16,-28 4 2 0,-2-3-2 0,30-1 13 16,0 0-13-16,-24-3 13 0,5-2-13 0,19 5-14 15,0 0 14-15,-12-16-13 0,6-2 13 0,6 18-113 16,0 0 113-16,-17-33-1256 0,34 66 1256 0</inkml:trace>
  <inkml:trace contextRef="#ctx0" brushRef="#br2" timeOffset="92105.74">28072 9369 931 0,'0'0'0'0,"-3"4"0"0,-4 2 0 16,7-6 5-16,0 0-5 0,0 14 5 15,3 8-5-15,-3-22 1 0,0 0-1 0,-1 29 2 0,-5 6-2 16,6-35 0-16,0 0 0 0,-7 34 0 0,-1 2 0 0,8-36 3 16,0 0-3-16,-12 39 4 0,-4 1-4 0,16-40 35 15,0 0-35-15,-21 39 36 0,-5 4-36 0,26-43 30 16,0 0-30-16,-30 39 30 0,-3 1-30 0,33-40 45 16,0 0-45-16,-35 32 46 0,0-1-46 0,35-31 79 15,0 0-79-15,-33 24 80 0,0-2-80 0,33-22 54 16,0 0-54-16,-36 21 55 0,-1-4-55 0,37-17 64 15,0 0-64-15,-38 12 64 0,-1-2-64 0,39-10 19 16,0 0-19-16,-41 0 20 0,-1-6-20 0,42 6 22 0,0 0-22 16,-42-12 22-16,2-6-22 0,40 18 15 0,0 0-15 15,-33-22 15-15,7-4-15 0,26 26 25 0,0 0-25 16,-18-29 26-16,8-3-26 0,10 32 37 0,0 0-37 0,2-34 37 16,8-2-37-16,-10 36 21 0,0 0-21 0,23-33 21 15,10-5-21-15,-33 38 11 0,0 0-11 0,38-32 11 16,9-2-11-16,-47 34 19 0,0 0-19 0,54-30 20 15,7 0-20-15,-61 30 32 0,0 0-32 0,85-35 33 16,22-2-33-16,-107 37 1 0,0 0-1 0,103-38 2 16,5-1-2-16,-108 39 6 0,0 0-6 0,102-36 7 15,1-4-7-15,-103 40 15 0,0 0-15 0,99-43 15 16,-3 2-15-16,-96 41 8 0,0 0-8 0,89-44 8 16,-5-3-8-16,-84 47-1 0,0 0 1 0,78-46-1 15,-6 0 1-15,-72 46-214 0,0 0 214 0,67-53-213 16,-4-4 213-16,68-51-1093 0</inkml:trace>
  <inkml:trace contextRef="#ctx0" brushRef="#br2" timeOffset="93382.32">28126 9960 740 0,'0'0'0'0,"0"0"0"15,0 0 0-15,0 0 99 0,0 0-99 0,0 0 99 16,0 0-99-16,0 0 92 0,0 0-92 0,0 0 93 16,0 0-93-16,0 0 80 0,0 0-80 0,0 0 81 15,21-12-81-15,-21 12 56 0,0 0-56 0,13-5 57 16,0-4-57-16,-13 9 62 0,0 0-62 0,14-6 63 15,2 0-63-15,-16 6 63 0,0 0-63 0,12 4 63 16,0 4-63-16,-12-8 35 0,0 0-35 0,13 19 36 0,-1 14-36 16,-12-33 41-16,0 0-41 0,12 34 42 0,2 11-42 15,-14-45 15-15,0 0-15 0,16 46 16 0,3 5-16 16,-19-51 13-16,0 0-13 0,22 48 13 0,3-3-13 0,-25-45 10 16,0 0-10-16,26 36 10 0,0-7-10 0,-26-29-4 15,0 0 4-15,23 20-4 0,-2-9 4 0,-21-11-101 16,0 0 101-16,15 0-101 0,-2-11 101 0,-13 11-162 15,0 0 162-15,8-22-162 0,-4-14 162 0,8-20-909 16</inkml:trace>
  <inkml:trace contextRef="#ctx0" brushRef="#br2" timeOffset="93772.35">28536 9725 1535 0,'0'0'0'0,"0"9"0"15,-2 6 0-15,2-15 178 0,0 0-178 0,-5 24 179 16,-4 9-179-16,9-33 109 0,0 0-109 0,-10 34 109 16,-1 6-109-16,11-40 33 0,0 0-33 0,-14 42 33 15,-1 6-33-15,15-48-3 0,0 0 3 0,-18 43-2 16,1 2 2-16,17-45-9 0,0 0 9 0,-23 46-8 15,-1 2 8-15,24-48-1 0,0 0 1 0,-30 48-1 16,-1-2 1-16,31-46-4 0,0 0 4 0,-46 64-3 0,-8 9 3 16,54-73 2-16,0 0-2 0,-48 67 3 0,1 0-3 15,47-67 3-15,0 0-3 0,-39 60 3 0,8-5-3 16,31-55 0-16,0 0 0 0,-21 36 1 0,11-11-1 0,10-25 2 16,0 0-2-16,-11 23 2 0,6-10-2 0,5-13 1 15,0 0-1-15,-5 14 2 0,3-4-2 0,2-10-16 16,0 0 16-16,-2 9-15 0,0-4 15 0,2-5-80 15,0 0 80-15,0 0-80 0,6-2 80 0,-6 2-170 16,0 0 170-16,12-15-169 0,5-6 169 0,13-13-1124 16</inkml:trace>
  <inkml:trace contextRef="#ctx0" brushRef="#br2" timeOffset="94387.92">28707 10424 1143 0,'0'0'0'0,"10"7"0"0,9 5 0 0,-19-12 75 16,0 0-75-16,19 11 75 0,4-1-75 0,-23-10 56 15,0 0-56-15,24 10 57 0,4-3-57 0,-28-7 47 16,0 0-47-16,28 5 47 0,2-2-47 0,-30-3 49 16,0 0-49-16,29-3 50 0,1-4-50 0,-30 7 51 15,0 0-51-15,30-13 52 0,1-6-52 0,-31 19 39 16,0 0-39-16,30-23 39 0,-1-4-39 0,-29 27 36 0,0 0-36 16,28-29 37-16,-2-7-37 0,-26 36 8 0,0 0-8 15,21-34 9-15,-4 1-9 0,-17 33-1 0,0 0 1 16,6-31 0-16,-8 2 0 0,2 29-31 0,0 0 31 0,-10-19-31 15,-8 4 31-15,18 15-37 0,0 0 37 0,-24-9-36 16,-6 9 36-16,30 0-9 0,0 0 9 0,-35 11-9 16,-5 6 9-16,40-17-13 0,0 0 13 0,-38 24-13 15,-2 5 13-15,40-29-9 0,0 0 9 0,-30 36-9 16,8 5 9-16,22-41-1 0,0 0 1 0,-11 43-1 16,9 1 1-16,2-44 18 0,0 0-18 0,13 43 18 15,13-7-18-15,-26-36 26 0,0 0-26 0,36 31 26 16,15-7-26-16,-51-24-9 0,0 0 9 0,54 17-9 15,8-7 9-15,-62-10-183 0,0 0 183 0,74 0-183 16,9-10 183-16,74 0-925 0</inkml:trace>
  <inkml:trace contextRef="#ctx0" brushRef="#br2" timeOffset="94987.64">29640 8615 1166 0,'0'0'0'0,"6"0"0"15,0 0 0-15,-6 0 127 0,0 0-127 0,4-3 128 16,-2-6-128-16,-2 9 108 0,0 0-108 0,1-10 108 15,3-2-108-15,-4 12 52 0,0 0-52 0,3-12 52 16,3-7-52-16,-6 19 79 0,0 0-79 0,8-20 79 16,3-3-79-16,-11 23 57 0,0 0-57 0,16-20 58 0,3-4-58 15,-19 24 52-15,0 0-52 0,22-24 53 0,6 0-53 16,-28 24 40-16,0 0-40 0,33-16 41 0,7 6-41 16,-40 10-1-16,0 0 1 0,40-2 0 0,4 6 0 0,-44-4 0 15,0 0 0-15,44 14 1 0,1 10-1 0,-45-24-5 16,0 0 5-16,42 29-5 0,-1 7 5 0,-41-36-46 15,0 0 46-15,30 37-45 0,-7 5 45 0,-23-42-31 16,0 0 31-16,8 39-31 0,-9 0 31 0,1-39-9 16,0 0 9-16,-16 43-9 0,-14 5 9 0,30-48-21 15,0 0 21-15,-31 45-21 0,-7 1 21 0,38-46 1 16,0 0-1-16,-33 44 2 0,1-1-2 0,32-43 46 16,0 0-46-16,-21 43 46 0,9 0-46 0,12-43 22 0,0 0-22 15,28 46 23-15,30 2-23 0,-58-48-64 0,0 0 64 16,85 94-1470-16,-170-188 1470 0</inkml:trace>
  <inkml:trace contextRef="#ctx0" brushRef="#br2" timeOffset="96880.86">19973 10493 1188 0,'0'0'0'0,"16"0"0"15,8 0 0-15,-24 0 141 0,0 0-141 0,28 0 142 0,7 2-142 16,-35-2 56-16,0 0-56 0,40 0 56 0,7 0-56 15,-47 0 0-15,0 0 0 0,47 0 1 0,6-2-1 0,-53 2-5 16,0 0 5-16,52-4-5 0,4 1 5 0,-56 3-8 16,0 0 8-16,57-3-7 0,4 1 7 0,-61 2-9 15,0 0 9-15,64-2-9 0,-1 1 9 0,-63 1 1 16,0 0-1-16,75-4 2 0,9-1-2 0,-84 5 0 16,0 0 0-16,59-3 0 0,-16-1 0 0,-43 4-13 15,0 0 13-15,41 0-12 0,-7 0 12 0,-34 0-68 16,0 0 68-16,27 2-67 0,-7 0 67 0,-20-2-150 15,0 0 150-15,13 1-149 0,-5-1 149 0,15 2-717 16</inkml:trace>
  <inkml:trace contextRef="#ctx0" brushRef="#br2" timeOffset="97781.53">27973 11041 1054 0,'0'0'0'0,"0"0"0"0,23 4 0 0,-23-4 87 16,0 0-87-16,8 0 88 0,-1 1-88 0,-7-1 71 16,0 0-71-16,13 2 72 0,4 1-72 0,-17-3 61 0,0 0-61 15,23 2 62-15,5 2-62 0,-28-4 34 0,0 0-34 16,33 0 34-16,5-4-34 0,-38 4 49 0,0 0-49 16,44-2 50-16,4 1-50 0,-48 1 53 0,0 0-53 0,54 3 54 15,6 4-54-15,-60-7 22 0,0 0-22 0,68 9 23 16,6 1-23-16,-74-10 38 0,0 0-38 0,101 19 38 15,20 6-38-15,-121-25-2 0,0 0 2 0,116 17-1 16,5 1 1-16,-121-18-196 0,0 0 196 0,109 20-196 16,-2 4 196-16,109 21-1013 0</inkml:trace>
  <inkml:trace contextRef="#ctx0" brushRef="#br2" timeOffset="99268.79">7695 8972 259 0,'0'0'0'0,"0"0"0"16,17-41 0-16,1-1-135 0</inkml:trace>
  <inkml:trace contextRef="#ctx0" brushRef="#br2" timeOffset="99568.34">7632 8991 102 0,'0'0'0'0,"7"-6"0"16,2-4 0-16,-9 10 80 0,0 0-80 0,5-5 81 15,-1 2-81-15,-4 3 58 0,0 0-58 0,0 0 58 16,0-6-58-16,0 6 54 0,0 0-54 0,0 0 54 15,-4 0-54-15,4 0 74 0,0 0-74 0,0 0 74 16,0 6-74-16,0-6 81 0,0 0-81 0,0 1 82 16,4 4-82-16,-4-5 68 0,0 0-68 0,8 9 69 0,4-4-69 15,-12-5 67-15,0 0-67 0,14 9 67 0,4 1-67 16,-18-10 54-16,0 0-54 0,21 8 54 0,3 1-54 0,-24-9 45 16,0 0-45-16,23 7 45 0,5-4-45 0,-28-3 47 15,0 0-47-15,26 4 48 0,3-4-48 0,-29 0 36 16,0 0-36-16,27-2 36 0,2-3-36 0,-29 5 4 15,0 0-4-15,25-4 4 0,-3-1-4 0,-22 5-1 16,0 0 1-16,18-3 0 0,-3-1 0 0,-15 4-24 16,0 0 24-16,12-1-23 0,-1-1 23 0,-11 2-112 15,0 0 112-15,7 0-112 0,-2 2 112 0,-5-2-183 16,0 0 183-16,4 1-183 0,-1-1 183 0,6 4-498 16</inkml:trace>
  <inkml:trace contextRef="#ctx0" brushRef="#br2" timeOffset="99897.75">7482 9164 953 0,'0'0'0'0,"9"0"0"15,9-4 0-15,-18 4 127 0,0 0-127 0,12 4 127 16,0-4-127-16,-12 0 103 0,0 0-103 0,17 5 104 16,4 5-104-16,-21-10 76 0,0 0-76 0,26 5 77 0,4 4-77 15,-30-9 37-15,0 0-37 0,35 7 37 0,-2-1-37 16,-33-6 34-16,0 0-34 0,38 2 35 0,4 1-35 16,-42-3 14-16,0 0-14 0,47 4 15 0,0-4-15 15,-47 0 20-15,0 0-20 0,47 0 20 0,0 0-20 0,-47 0 1 16,0 0-1-16,45 0 1 0,-1 0-1 0,-44 0-73 15,0 0 73-15,42 0-72 0,0 3 72 0,-42-3-124 16,0 0 124-16,31-7-123 0,-5-4 123 0,33-7-951 16</inkml:trace>
  <inkml:trace contextRef="#ctx0" brushRef="#br2" timeOffset="100828.64">9001 8939 583 0,'0'0'0'0,"2"-3"0"0,5-2 0 0,-7 5 48 0,0 0-48 15,5 1 49-15,2 6-49 0,-7-7 40 0,0 0-40 0,9 4 41 16,5 4-41-16,-14-8 91 0,0 0-91 0,9 7 91 16,3 2-91-16,-12-9 78 0,0 0-78 0,9 12 78 15,-4 0-78-15,-5-12 85 0,0 0-85 0,3 22 86 16,-3 7-86-16,0-29 60 0,0 0-60 0,-3 31 61 16,-6 3-61-16,9-34 43 0,0 0-43 0,-12 41 43 15,-2 5-43-15,14-46 36 0,0 0-36 0,-17 48 37 16,-8-3-37-16,25-45 22 0,0 0-22 0,-22 44 23 15,-5 1-23-15,27-45 10 0,0 0-10 0,-27 43 11 16,-5-4-11-16,32-39 11 0,0 0-11 0,-29 33 11 16,1-8-11-16,28-25 8 0,0 0-8 0,-35 23 9 15,-3-4-9-15,38-19 1 0,0 0-1 0,-42 15 1 0,-5-8-1 16,47-7 13-16,0 0-13 0,-39 3 14 0,5-3-14 16,34 0 44-16,0 0-44 0,-37-7 44 0,6-5-44 15,31 12 13-15,0 0-13 0,-28-15 13 0,5-7-13 0,23 22 22 16,0 0-22-16,-16-21 23 0,11-6-23 0,5 27 24 15,0 0-24-15,0-29 25 0,12-2-25 0,-12 31 7 16,0 0-7-16,14-31 7 0,7-5-7 0,-21 36 17 16,0 0-17-16,25-38 17 0,4 2-17 0,-29 36 15 15,0 0-15-15,35-36 15 0,0 0-15 0,-35 36 4 16,0 0-4-16,42-39 4 0,1 0-4 0,-43 39 7 16,0 0-7-16,51-40 8 0,3 1-8 0,-54 39 22 15,0 0-22-15,69-43 23 0,15-8-23 0,-84 51 2 0,0 0-2 16,77-48 2-16,3-2-2 0,-80 50 7 0,0 0-7 15,77-45 7-15,3 4-7 0,-80 41 8 0,0 0-8 16,71-36 8-16,-1 4-8 0,-70 32 0 0,0 0 0 0,66-35 1 16,-5 3-1-16,-61 32 0 0,0 0 0 0,63-33 1 15,-4 3-1-15,-59 30-36 0,0 0 36 0,56-28-36 16,-6 2 36-16,-50 26-222 0,0 0 222 0,35-32-221 16,-7-4 221-16,36-31-1054 0</inkml:trace>
  <inkml:trace contextRef="#ctx0" brushRef="#br2" timeOffset="119415.82">20651 9761 1166 0,'0'0'0'0,"19"-3"0"15,14-6 0-15,-33 9 71 0,0 0-71 0,7 2 72 0,-10 5-72 16,3-7 26-16,0 0-26 0,-4 5 26 0,3 2-26 15,1-7-26-15,0 0 26 0,1 5-26 0,4 0 26 16,-5-5-63-16,0 0 63 0,7 5-63 0,2-5 63 16,-9 0-210-16,0 0 210 0,12 4-209 0,1-4 209 0,11 3-461 15</inkml:trace>
  <inkml:trace contextRef="#ctx0" brushRef="#br2" timeOffset="123362.09">19616 10356 796 0,'0'0'0'15,"7"0"0"-15,4-5 0 0,-11 5 116 0,0 0-116 0,7 0 116 16,0 0-116-16,-7 0 82 0,0 0-82 0,10 5 82 16,-1 7-82-16,-9-12 47 0,0 0-47 0,17 8 48 15,9 4-48-15,-26-12 0 0,0 0 0 0,33 9 0 16,6-2 0-16,-39-7 8 0,0 0-8 0,41 3 8 16,7-3-8-16,-48 0 8 0,0 0-8 0,52-3 8 15,4-2-8-15,-56 5 3 0,0 0-3 0,59-4 3 16,7 4-3-16,-66 0 6 0,0 0-6 0,63 0 7 15,3 0-7-15,-66 0 3 0,0 0-3 0,75 5 3 16,8 2-3-16,-83-7 0 0,0 0 0 0,60 9 0 16,-15 1 0-16,-45-10 1 0,0 0-1 0,37 9 2 15,-17-1-2-15,-20-8 15 0,0 0-15 0,18 7 15 0,-8-2-15 16,-10-5 24-16,0 0-24 0,-7 9 25 0,-14 5-25 16,21-14 38-16,0 0-38 0,-33 8 38 0,-7 2-38 15,40-10 48-15,0 0-48 0,-45 11 49 0,-7-1-49 0,52-10 6 16,0 0-6-16,-58 5 6 0,-6 2-6 0,64-7 13 15,0 0-13-15,-75 5 14 0,-7-2-14 0,82-3 39 16,0 0-39-16,-54 4 40 0,21-1-40 0,33-3 5 16,0 0-5-16,-28 2 5 0,4 0-5 0,24-2 10 15,0 0-10-15,-16 1 11 0,5 3-11 0,11-4 9 16,0 0-9-16,11 3 10 0,13 1-10 0,-24-4 1 16,0 0-1-16,42 1 1 0,17 1-1 0,-59-2 7 0,0 0-7 15,60-2 8-15,9-1-8 0,-69 3-125 0,0 0 125 16,131-5-1155-16,-262 10 1155 0</inkml:trace>
  <inkml:trace contextRef="#ctx0" brushRef="#br2" timeOffset="130839.95">2836 13063 572 0,'0'0'0'0,"4"-6"0"0,1 0 0 0,-5 6 69 16,0 0-69-16,3-4 70 0,-1 4-70 0,-2 0 72 15,0 0-72-15,7 2 73 0,2 5-73 0,-9-7 83 16,0 0-83-16,8 1 84 0,5 5-84 0,-13-6 79 15,0 0-79-15,17 5 80 0,1-5-80 0,-18 0 74 0,0 0-74 16,24 1 74-16,6-1-74 0,-30 0 57 0,0 0-57 16,29 2 57-16,3-2-57 0,-32 0 58 0,0 0-58 15,33 7 58-15,0 2-58 0,-33-9 39 0,0 0-39 0,29 8 40 16,6 1-40-16,-35-9 40 0,0 0-40 0,30 8 41 16,3-1-41-16,-33-7 17 0,0 0-17 0,35 5 17 15,0-3-17-15,-35-2 20 0,0 0-20 0,33 3 20 16,-4-1-20-16,-29-2 9 0,0 0-9 0,25 4 9 15,-8-3-9-15,-17-1 34 0,0 0-34 0,18 2 34 16,-6 0-34-16,-12-2 4 0,0 0-4 0,8 0 5 16,-2-2-5-16,-6 2 26 0,0 0-26 0,3-2 26 15,1 1-26-15,-4 1-19 0,0 0 19 0,0 0-18 16,-4-4 18-16,4 4-128 0,0 0 128 0,-3-2-128 16,-3 2 128-16,6 0-135 0,0 0 135 0,-20-1-135 15,-10-1 135-15,-17-1-940 0</inkml:trace>
  <inkml:trace contextRef="#ctx0" brushRef="#br2" timeOffset="131200.82">2653 13419 1020 0,'0'0'0'0,"12"-9"0"0,15-6 0 0,-27 15 123 15,0 0-123-15,12-9 124 0,-4 4-124 0,-8 5 88 0,0 0-88 16,9-1 89-16,-4 2-89 0,-5-1 68 0,0 0-68 16,13-1 69-16,8-5-69 0,-21 6 32 0,0 0-32 15,26-3 33-15,3-2-33 0,-29 5 13 0,0 0-13 16,39-2 14-16,-1 0-14 0,-38 2 37 0,0 0-37 0,45 2 38 16,-1 0-38-16,-44-2 36 0,0 0-36 0,47 2 36 15,0 1-36-15,-47-3 22 0,0 0-22 0,49 3 23 16,-6 3-23-16,-43-6 29 0,0 0-29 0,42 3 29 15,-4 0-29-15,-38-3 21 0,0 0-21 0,30 2 21 16,0 2-21-16,-30-4 17 0,0 0-17 0,20 3 17 16,-2 0-17-16,-18-3-1 0,0 0 1 0,14 6 0 15,-7-1 0-15,-7-5-89 0,0 0 89 0,5 7-88 16,-5-1 88-16,0-6-160 0,0 0 160 0,-5 12-159 16,-2 4 159-16,-7 11-1027 0</inkml:trace>
  <inkml:trace contextRef="#ctx0" brushRef="#br2" timeOffset="132371.79">5369 12831 852 0,'0'0'0'0,"-3"2"0"16,3 1 0-16,0-3 83 0,0 0-83 0,3 4 83 15,9-1-83-15,-12-3 38 0,0 0-38 0,11 12 39 16,5 5-39-16,-16-17 18 0,0 0-18 0,8 21 18 15,1 5-18-15,-9-26 2 0,0 0-2 0,5 34 3 0,-1 7-3 16,-4-41 4-16,0 0-4 0,-4 39 5 0,2 3-5 16,2-42 7-16,0 0-7 0,-8 48 7 0,-8-2-7 15,16-46 23-15,0 0-23 0,-21 50 24 0,-5 1-24 0,26-51 42 16,0 0-42-16,-35 50 43 0,-7-2-43 0,42-48 49 16,0 0-49-16,-59 49 49 0,-9 3-49 0,68-52 48 15,0 0-48-15,-56 41 48 0,2-9-48 0,54-32 37 16,0 0-37-16,-47 19 38 0,9-12-38 0,38-7 46 15,0 0-46-15,-38-2 46 0,3-8-46 0,35 10 46 16,0 0-46-16,-30-19 47 0,6-7-47 0,24 26 36 16,0 0-36-16,-18-36 36 0,10-10-36 0,8 46 26 0,0 0-26 15,0-51 26-15,12-7-26 0,-12 58 40 0,0 0-40 16,19-72 40-16,14-11-40 0,-33 83 3 0,0 0-3 16,30-70 3-16,8 5-3 0,-38 65 17 0,0 0-17 0,30-46 17 15,3 12-17-15,-33 34 3 0,0 0-3 0,35-28 4 16,7 4-4-16,-42 24 2 0,0 0-2 0,55-34 3 15,13-4-3-15,-68 38 10 0,0 0-10 0,68-34 11 16,5 1-11-16,-73 33 8 0,0 0-8 0,72-32 8 16,-1 3-8-16,-71 29 8 0,0 0-8 0,72-36 9 15,4 1-9-15,-76 35 8 0,0 0-8 0,70-34 8 16,-2 2-8-16,-68 32-4 0,0 0 4 0,63-31-4 16,-9 2 4-16,-54 29-40 0,0 0 40 0,34-21-39 15,-9 7 39-15,-25 14-132 0,0 0 132 0,14-8-132 16,-6 4 132-16,-8 4-172 0,0 0 172 0,21-12-1025 15,-42 24 1025-15</inkml:trace>
  <inkml:trace contextRef="#ctx0" brushRef="#br2" timeOffset="133106.93">6247 12268 1009 0,'0'0'0'0,"0"0"0"0,0 0 0 16,0 0 144-16,0 0-144 0,0 0 145 0,30-19-145 0,-30 19 92 16,0 0-92-16,26-16 93 0,5 1-93 0,-31 15 66 15,0 0-66-15,37-14 66 0,5 1-66 0,-42 13 22 16,0 0-22-16,43-9 23 0,4 4-23 0,-47 5 5 15,0 0-5-15,51 0 5 0,-4 5-5 0,-47-5 34 16,0 0-34-16,45 9 34 0,-7 6-34 0,-38-15 1 16,0 0-1-16,32 17 1 0,-4 4-1 0,-28-21 0 15,0 0 0-15,22 20 0 0,-4 4 0 0,-18-24 12 0,0 0-12 16,12 24 13-16,-7 4-13 0,-5-28 3 0,0 0-3 16,-2 31 3-16,-10 4-3 0,12-35 21 0,0 0-21 15,-14 31 21-15,-7 5-21 0,21-36 13 0,0 0-13 0,-33 33 14 16,-5 3-14-16,38-36 9 0,0 0-9 0,-42 32 10 15,-5 1-10-15,47-33 34 0,0 0-34 0,-38 29 35 16,0-3-35-16,38-26 26 0,0 0-26 0,-34 24 26 16,8-4-26-16,26-20 15 0,0 0-15 0,-21 19 16 15,7-5-16-15,14-14 30 0,0 0-30 0,0 19 30 16,18 0-30-16,-18-19 28 0,0 0-28 0,38 10 28 16,25-5-28-16,-63-5 8 0,0 0-8 0,96-7 8 15,29-7-8-15,-125 14-172 0,0 0 172 0,120-34-171 16,8-17 171-16,121-38-1248 0</inkml:trace>
  <inkml:trace contextRef="#ctx0" brushRef="#br2" timeOffset="139051.04">3444 14142 527 0,'0'0'0'0,"12"-5"0"0,6 0 0 16,-18 5 48-16,0 0-48 0,-2-4 48 0,-14-1-48 15,16 5 43-15,0 0-43 0,-12-3 44 0,2 1-44 0,10 2 57 16,0 0-57-16,-12-2 58 0,-4 0-58 0,16 2 71 16,0 0-71-16,-14 0 72 0,2-3-72 0,12 3 81 15,0 0-81-15,-14-2 82 0,-2-1-82 0,16 3 75 16,0 0-75-16,-12-2 75 0,3-1-75 0,9 3 74 15,0 0-74-15,-5-2 75 0,-2 0-75 0,7 2 72 16,0 0-72-16,0 0 73 0,3-3-73 0,-3 3 61 16,0 0-61-16,7-2 61 0,7 2-61 0,-14 0 64 15,0 0-64-15,21 0 64 0,12-2-64 0,-33 2 58 0,0 0-58 16,39 0 58-16,1 0-58 0,-40 0 26 0,0 0-26 16,50 2 26-16,4 0-26 0,-54-2 6 0,0 0-6 15,65 2 6-15,6-1-6 0,-71-1 35 0,0 0-35 0,94 0 35 16,13-1-35-16,-107 1 1 0,0 0-1 0,109-2 1 15,6-2-1-15,-115 4 11 0,0 0-11 0,115-3 11 16,0-2-11-16,-115 5 9 0,0 0-9 0,117-4 10 16,3 1-10-16,-120 3 33 0,0 0-33 0,122-5 33 15,-2 2-33-15,-120 3 1 0,0 0-1 0,124 0 2 16,1 0-2-16,-125 0 6 0,0 0-6 0,119 3 6 16,-8 4-6-16,-111-7 8 0,0 0-8 0,119 10 9 15,-4 0-9-15,-115-10 7 0,0 0-7 0,111 11 8 16,-1-1-8-16,-110-10 8 0,0 0-8 0,110 8 8 15,0-1-8-15,-110-7 8 0,0 0-8 0,106 5 8 0,-5-1-8 16,-101-4 8-16,0 0-8 0,106 0 8 0,-3 0-8 16,-103 0 8-16,0 0-8 0,101-7 8 0,2 0-8 15,-103 7 8-15,0 0-8 0,97-7 8 0,1 0-8 16,-98 7 8-16,0 0-8 0,92-10 8 0,-6 0-8 0,-86 10 8 16,0 0-8-16,73-7 8 0,-18 4-8 0,-55 3 8 15,0 0-8-15,55-2 8 0,-12 4-8 0,-43-2 1 16,0 0-1-16,28 3 1 0,-14-1-1 0,-14-2 0 15,0 0 0-15,9 5 0 0,-6 2 0 0,-3-7-30 16,0 0 30-16,4 13-30 0,-4-1 30 0,0-12-93 16,0 0 93-16,-7 24-92 0,1 7 92 0,6-31-151 15,0 0 151-15,-12 52-1353 0,24-104 1353 0</inkml:trace>
  <inkml:trace contextRef="#ctx0" brushRef="#br2" timeOffset="140794.82">18860 10328 214 0,'0'0'0'0,"9"0"0"15,0-6 0-15,8 0-101 0</inkml:trace>
  <inkml:trace contextRef="#ctx0" brushRef="#br2" timeOffset="141498.03">18923 10245 203 0,'0'0'0'0,"5"0"0"0,6 0 0 0,-11 0 91 15,0 0-91-15,12-6 92 0,5-2-92 0,-17 8 92 16,0 0-92-16,18-5 93 0,1-2-93 0,-19 7 86 16,0 0-86-16,17-5 86 0,4-2-86 0,-21 7 72 15,0 0-72-15,17-4 72 0,4 1-72 0,-21 3 67 16,0 0-67-16,18-2 68 0,1 2-68 0,-19 0 48 16,0 0-48-16,23 0 48 0,3 0-48 0,-26 0 43 15,0 0-43-15,26 2 44 0,2 0-44 0,-28-2 52 0,0 0-52 16,29 5 53-16,1 0-53 0,-30-5 42 0,0 0-42 15,30 7 43-15,-3 1-43 0,-27-8 18 0,0 0-18 16,28 7 19-16,-3-3-19 0,-25-4 37 0,0 0-37 16,22 5 38-16,-8 2-38 0,-14-7 6 0,0 0-6 0,12 5 6 15,-3 2-6-15,-9-7 11 0,0 0-11 0,7 8 11 16,-3 1-11-16,-4-9 25 0,0 0-25 0,1 10 26 16,3 2-26-16,-4-12 5 0,0 0-5 0,0 12 6 15,-4 3-6-15,4-15 1 0,0 0-1 0,-1 12 1 16,-3 4-1-16,4-16 9 0,0 0-9 0,-3 12 10 15,-1 3-10-15,4-15 7 0,0 0-7 0,-3 12 8 16,-3 4-8-16,6-16 0 0,0 0 0 0,-5 12 1 16,-2 0-1-16,7-12 8 0,0 0-8 0,-7 12 8 15,0-4-8-15,7-8 13 0,0 0-13 0,-14 12 14 16,0 0-14-16,14-12 3 0,0 0-3 0,-19 14 4 0,-2 0-4 16,21-14 7-16,0 0-7 0,-20 12 8 0,2-2-8 15,18-10 22-15,0 0-22 0,-21 7 23 0,4 0-23 16,17-7 2-16,0 0-2 0,-14 6 2 0,2 1-2 0,12-7 7 15,0 0-7-15,-9 4 7 0,2 1-7 0,7-5 23 16,0 0-23-16,-4 8 24 0,6 3-24 0,-2-11 19 16,0 0-19-16,9 15 20 0,8 2-20 0,-17-17 16 15,0 0-16-15,20 16 17 0,2-1-17 0,-22-15 18 16,0 0-18-16,25 16 18 0,2-4-18 0,-27-12 24 16,0 0-24-16,25 6 25 0,1 1-25 0,-26-7 13 15,0 0-13-15,23 5 13 0,1 0-13 0,-24-5 10 0,0 0-10 16,21 0 11-16,-4-3-11 0,-17 3 17 0,0 0-17 15,21-2 17-15,-5 1-17 0,-16 1 14 0,0 0-14 16,17-4 15-16,2-3-15 0,-19 7 9 0,0 0-9 16,16-3 9-16,-2 1-9 0,-14 2 16 0,0 0-16 0,12-1 17 15,0 1-17-15,-12 0 8 0,0 0-8 0,9 0 8 16,-2 0-8-16,-7 0 3 0,0 0-3 0,5 0 4 16,-1 0-4-16,-4 0 0 0,0 0 0 0,-4 0 0 15,-3 1 0-15,7-1-105 0,0 0 105 0,-12 5-104 16,-3 1 104-16,15-6-186 0,0 0 186 0,-28 11-1189 15,56-22 1189-15</inkml:trace>
  <inkml:trace contextRef="#ctx0" brushRef="#br2" timeOffset="153750.57">4092 14639 852 0,'0'0'0'0,"0"0"0"0,0 0 0 16,0 0 122-16,0 0-122 0,0 0 122 0,0 0-122 15,0 0 86-15,0 0-86 0,0 0 86 0,0 0-86 0,0 0 66 16,0 0-66-16,0 0 66 0,0 0-66 0,0 0 57 16,0 0-57-16,0 0 57 0,0 0-57 0,0 0 71 15,0 0-71-15,0 0 71 0,0 0-71 0,0 0 54 16,0 0-54-16,0 0 54 0,0 0-54 0,0 0 41 16,0 0-41-16,-21 5 41 0,-12 3-41 0,33-8 41 15,0 0-41-15,-35 14 42 0,-6 5-42 0,41-19 34 16,0 0-34-16,-44 26 34 0,-7 6-34 0,51-32 38 0,0 0-38 15,-50 38 39-15,-2 5-39 0,52-43 39 0,0 0-39 16,-51 44 39-16,4 4-39 0,47-48 39 0,0 0-39 16,-57 55 40-16,1 3-40 0,56-58 26 0,0 0-26 15,-38 38 26-15,15-14-26 0,23-24 5 0,0 0-5 0,-16 19 5 16,4-7-5-16,12-12 0 0,0 0 0 0,-9 8 0 16,4-2 0-16,5-6-40 0,0 0 40 0,0 0-39 15,0-11 39-15,0 11-139 0,0 0 139 0,9-19-139 16,0-8 139-16,-9 27-202 0,0 0 202 0,5-33-202 15,-2-4 202-15,6-34-1039 0</inkml:trace>
  <inkml:trace contextRef="#ctx0" brushRef="#br2" timeOffset="154065.18">3489 14618 1603 0,'0'0'0'0,"9"2"0"0,5 0 0 16,-14-2 191-16,0 0-191 0,19 5 191 0,4 2-191 0,-23-7 120 16,0 0-120-16,26 12 121 0,7 5-121 0,-33-17 59 15,0 0-59-15,33 22 60 0,6 5-60 0,-39-27 2 16,0 0-2-16,38 33 2 0,5 5-2 0,-43-38 2 16,0 0-2-16,46 41 2 0,-3 3-2 0,-43-44 1 15,0 0-1-15,42 48 2 0,0 2-2 0,-42-50 0 16,0 0 0-16,35 48 0 0,-2 0 0 0,-33-48 0 15,0 0 0-15,26 39 1 0,-2-4-1 0,-24-35 0 0,0 0 0 16,14 27 0-16,-1-7 0 0,-13-20-53 0,0 0 53 16,8 18-52-16,-4-6 52 0,-4-12-174 0,0 0 174 15,1 1-173-15,-2-2 173 0,1 1-171 0,0 0 171 16,-4-21-171-16,-1-12 171 0,-2-18-1070 0</inkml:trace>
  <inkml:trace contextRef="#ctx0" brushRef="#br2" timeOffset="154590.91">4270 14462 1367 0,'0'0'0'0,"0"-7"0"0,-4-3 0 0,4 10 183 15,0 0-183-15,4-10 183 0,1-4-183 0,-5 14 90 16,0 0-90-16,9-15 91 0,3-2-91 0,-12 17 55 16,0 0-55-16,21-19 56 0,9-4-56 0,-30 23 19 15,0 0-19-15,29-18 20 0,3-1-20 0,-32 19 1 16,0 0-1-16,36-14 1 0,6 2-1 0,-42 12 1 15,0 0-1-15,40-5 2 0,2 5-2 0,-42 0-1 16,0 0 1-16,38 9-1 0,4 2 1 0,-42-11-5 0,0 0 5 16,31 14-5-16,-1 5 5 0,-30-19-9 0,0 0 9 15,21 19-8-15,-5 1 8 0,-16-20-8 0,0 0 8 0,5 24-8 16,-7 4 8-16,2-28-4 0,0 0 4 0,-16 29-3 16,-10 0 3-16,26-29 2 0,0 0-2 0,-24 26 2 15,-2-2-2-15,26-24 32 0,0 0-32 0,-30 24 32 16,4 0-32-16,26-24 27 0,0 0-27 0,-24 22 27 15,6-3-27-15,18-19 9 0,0 0-9 0,-16 24 10 16,6 2-10-16,10-26 12 0,0 0-12 0,2 24 12 16,10 1-12-16,-12-25 8 0,0 0-8 0,16 22 9 15,10-3-9-15,-26-19 3 0,0 0-3 0,35 16 4 16,10-11-4-16,-45-5-65 0,0 0 65 0,43 5-64 16,3-3 64-16,-46-2-223 0,0 0 223 0,38 0-222 15,-3-2 222-15,36 0-1109 0</inkml:trace>
  <inkml:trace contextRef="#ctx0" brushRef="#br2" timeOffset="154951.37">5387 14712 1591 0,'0'0'0'0,"0"17"0"15,0 11 0-15,0-28 156 0,0 0-156 0,-4 34 157 16,2 9-157-16,2-43 95 0,0 0-95 0,-7 48 96 15,2 0-96-15,5-48 40 0,0 0-40 0,-3 58 40 16,-3 4-40-16,6-62-1 0,0 0 1 0,-3 56 0 16,-2-3 0-16,5-53-63 0,0 0 63 0,-7 42-62 15,2-10 62-15,5-32-164 0,0 0 164 0,-4 24-164 16,-1-7 164-16,5-17-153 0,0 0 153 0,-12 41-1037 16,24-82 1037-16</inkml:trace>
  <inkml:trace contextRef="#ctx0" brushRef="#br2" timeOffset="155206.25">5162 15002 1838 0,'0'0'0'0,"0"0"0"0,0 0 0 0,0 0 154 16,0 0-154-16,0 0 155 0,38 3-155 0,-38-3 113 15,0 0-113-15,54 7 113 0,28 2-113 0,-82-9 26 16,0 0-26-16,80 10 26 0,6 2-26 0,-86-12-51 16,0 0 51-16,92 14-51 0,7 3 51 0,-99-17-87 0,0 0 87 15,75 15-87-15,-14 2 87 0,-61-17-136 0,0 0 136 16,38 11-136-16,-18-4 136 0,-20-7-211 0,0 0 211 16,17 6-211-16,-8-2 211 0,20 6-979 0</inkml:trace>
  <inkml:trace contextRef="#ctx0" brushRef="#br2" timeOffset="155566.71">6218 14719 1535 0,'0'0'0'0,"-7"5"0"0,-2 7 0 16,9-12 195-16,0 0-195 0,7 2 196 0,10 0-196 15,-17-2 118-15,0 0-118 0,18 5 118 0,8 3-118 16,-26-8 58-16,0 0-58 0,24 18 59 0,8 4-59 0,-32-22 0 16,0 0 0-16,29 32 0 0,1 8 0 0,-30-40-2 15,0 0 2-15,29 46-2 0,5 9 2 0,-34-55-6 16,0 0 6-16,26 55-5 0,0 1 5 0,-26-56-4 15,0 0 4-15,28 60-3 0,-6 2 3 0,-22-62-29 16,0 0 29-16,28 65-29 0,-2 4 29 0,-26-69-35 16,0 0 35-16,21 42-35 0,-10-16 35 0,-11-26-93 0,0 0 93 15,10 21-93-15,-1-9 93 0,-9-12-181 0,0 0 181 16,-4 0-180-16,-10-12 180 0,-1 0-1082 0</inkml:trace>
  <inkml:trace contextRef="#ctx0" brushRef="#br2" timeOffset="155972.32">6894 14783 1535 0,'0'0'0'0,"-6"-4"0"16,3 1 0-16,3 3 173 0,0 0-173 0,3 5 173 0,6 7-173 16,-9-12 91-16,0 0-91 0,5 10 91 0,2 2-91 15,-7-12 50-15,0 0-50 0,0 14 51 0,-3 3-51 16,3-17 8-16,0 0-8 0,-12 27 8 0,-6 6-8 0,18-33-2 16,0 0 2-16,-26 39-1 0,-4 6 1 0,30-45-2 15,0 0 2-15,-33 55-1 0,-9 8 1 0,42-63 0 16,0 0 0-16,-52 86 0 0,-11 17 0 0,63-103 3 15,0 0-3-15,-59 97 4 0,0 1-4 0,59-98 33 16,0 0-33-16,-47 87 33 0,3-5-33 0,44-82 4 16,0 0-4-16,-29 62 5 0,10-14-5 0,19-48-1 15,0 0 1-15,-11 31 0 0,4-16 0 0,7-15-44 0,0 0 44 16,0 14-43-16,7-5 43 0,-7-9-123 0,0 0 123 16,11-7-122-16,10-12 122 0,-21 19-138 0,0 0 138 15,20-31-137-15,8-12 137 0,19-30-1142 0</inkml:trace>
  <inkml:trace contextRef="#ctx0" brushRef="#br2" timeOffset="156420.96">7071 14495 1670 0,'0'0'0'0,"4"-5"0"0,1-4 0 0,-5 9 159 15,0 0-159-15,12-8 159 0,6-6-159 0,-18 14 111 16,0 0-111-16,24-12 112 0,7 0-112 0,-31 12 66 15,0 0-66-15,33-10 67 0,9 1-67 0,-42 9-1 16,0 0 1-16,47-2 0 0,4 7 0 0,-51-5-3 16,0 0 3-16,47 11-2 0,-4 4 2 0,-43-15-28 15,0 0 28-15,37 16-28 0,-6 8 28 0,-31-24-11 16,0 0 11-16,18 27-11 0,-6 2 11 0,-12-29-2 0,0 0 2 16,-4 39-2-16,-6 6 2 0,10-45-1 0,0 0 1 15,-21 46 0-15,-7 4 0 0,28-50 22 0,0 0-22 0,-19 48 22 16,-2 2-22-16,21-50 45 0,0 0-45 0,0 44 46 15,14-3-46-15,-14-41 62 0,0 0-62 0,59 31 62 16,35-10-62-16,-94-21-61 0,0 0 61 0,143-12-61 16,44-24 61-16,-187 36-97 0,0 0 97 0,331-48-1622 15,-662 96 1622-15</inkml:trace>
  <inkml:trace contextRef="#ctx0" brushRef="#br2" timeOffset="162517.71">10402 13434 819 0,'0'0'0'0,"5"6"0"16,4 2 0-16,-9-8 118 0,0 0-118 0,4 2 118 16,-4-6-118-16,0 4 117 0,0 0-117 0,0 0 118 0,0-5-118 15,0 5 116-15,0 0-116 0,1-3 117 0,1-2-117 16,-2 5 88-16,0 0-88 0,9-5 88 0,-1-1-88 16,-8 6 44-16,0 0-44 0,18-5 45 0,3-2-45 0,-21 7 34 15,0 0-34-15,29-10 35 0,10-2-35 0,-39 12 38 16,0 0-38-16,38-10 39 0,4 0-39 0,-42 10 32 15,0 0-32-15,43-9 32 0,4-3-32 0,-47 12 32 16,0 0-32-16,51-10 33 0,0-1-33 0,-51 11 22 16,0 0-22-16,50-6 22 0,6-3-22 0,-56 9 18 15,0 0-18-15,54-7 18 0,2 2-18 0,-56 5 40 16,0 0-40-16,55-3 41 0,-1 1-41 0,-54 2 6 16,0 0-6-16,47-2 7 0,-8 2-7 0,-39 0-1 0,0 0 1 15,31 0 0-15,-3-2 0 0,-28 2-42 0,0 0 42 16,17-1-42-16,-4-3 42 0,-13 4-106 0,0 0 106 15,5-5-106-15,-5-2 106 0,0 7-223 0,0 0 223 0,-9-8-223 16,-12-1 223-16,-12-6-1005 0</inkml:trace>
  <inkml:trace contextRef="#ctx0" brushRef="#br2" timeOffset="162817.87">10352 13599 1491 0,'0'0'0'0,"21"-7"0"16,8-3 0-16,-29 10 173 0,0 0-173 0,9-4 174 0,-9 3-174 15,0 1 111-15,0 0-111 0,5 1 111 0,2 3-111 16,-7-4 55-16,0 0-55 0,19 5 55 0,9 0-55 0,-28-5 2 16,0 0-2-16,38 7 2 0,13 0-2 15,-51-7 1-15,0 0-1 0,56 5 2 0,3 0-2 0,-59-5 0 16,0 0 0-16,64 5 0 0,1-1 0 0,-65-4 1 15,0 0-1-15,66 1 1 0,4 1-1 0,-70-2 1 16,0 0-1-16,78 3 1 0,7 1-1 0,-85-4-46 16,0 0 46-16,60 7-45 0,-17 3 45 0,-43-10-212 15,0 0 212-15,39 14-212 0,-10-2 212 0,-29-12-163 16,0 0 163-16,25 3-162 0,-8-5 162 0,25 4-906 16</inkml:trace>
  <inkml:trace contextRef="#ctx0" brushRef="#br2" timeOffset="163672.99">13496 13458 1267 0,'0'0'0'0,"4"2"0"16,4 3 0-16,-8-5 127 0,0 0-127 0,14 9 127 16,-2 6-127-16,-12-15 68 0,0 0-68 0,18 26 68 15,-1 10-68-15,-17-36 39 0,0 0-39 0,16 41 39 16,-2 5-39-16,-14-46 0 0,0 0 0 0,7 53 1 16,-5 7-1-16,-2-60-6 0,0 0 6 0,-4 65-6 15,-3 4 6-15,7-69 1 0,0 0-1 0,-19 80 1 16,-7 10-1-16,26-90 16 0,0 0-16 0,-35 77 17 15,-10-5-17-15,45-72 9 0,0 0-9 0,-53 61 9 16,-9-8-9-16,62-53 41 0,0 0-41 0,-63 48 41 16,-1-12-41-16,64-36 11 0,0 0-11 0,-61 29 11 15,3-8-11-15,58-21 37 0,0 0-37 0,-43 9 37 0,8-13-37 16,35 4 30-16,0 0-30 0,-37-10 30 16,4-7-30-16,33 17 22 0,0 0-22 0,-23-24 22 0,6-7-22 15,17 31 35-15,0 0-35 0,-7-34 36 0,11-8-36 16,-4 42 20-16,0 0-20 0,15-42 20 0,13-3-20 0,-28 45 36 15,0 0-36-15,45-62 36 0,15-10-36 0,-60 72 30 16,0 0-30-16,69-70 30 0,11-5-30 0,-80 75 3 16,0 0-3-16,84-74 4 0,5 1-4 0,-89 73 16 15,0 0-16-15,80-69 17 0,-2 4-17 0,-78 65 3 16,0 0-3-16,72-62 4 0,-4 4-4 0,-68 58 2 16,0 0-2-16,62-51 2 0,-2 6-2 0,-60 45-1 15,0 0 1-15,52-36 0 0,-7 7 0 0,-45 29-9 16,0 0 9-16,35-19-9 0,-12 9 9 0,-23 10-35 0,0 0 35 15,22-5-34-15,-4 6 34 0,-18-1-47 0,0 0 47 16,17 9-46-16,-3 3 46 0,-14-12-96 0,0 0 96 0,12 15-96 16,1 4 96-16,-13-19-182 0,0 0 182 0,5 17-182 15,-2 1 182-15,9 16-1107 0</inkml:trace>
  <inkml:trace contextRef="#ctx0" brushRef="#br2" timeOffset="164634.38">13987 14335 1636 0,'0'0'0'0,"-3"0"0"16,-6 0 0-16,9 0 150 0,0 0-150 0,0 0 150 15,0-3-150-15,0 3 85 0,0 0-85 0,0 0 86 16,5-2-86-16,-5 2 42 0,0 0-42 0,0 0 43 16,0 0-43-16,0 0-1 0,0 0 1 0,-13 16-1 15,-7 8 1-15,20-24-2 0,0 0 2 0,-22 36-1 16,-11 10 1-16,33-46-1 0,0 0 1 0,-32 55-1 16,1 10 1-16,31-65-4 0,0 0 4 0,-31 89-3 15,-6 21 3-15,37-110-2 0,0 0 2 0,-21 99-2 0,11-1 2 16,10-98-2-16,0 0 2 0,0 85-1 0,14-8 1 0,-14-77-1 15,0 0 1-15,26 64-1 0,12-15 1 0,-38-49 9 16,0 0-9-16,42 31 10 0,8-19-10 0,-50-12 35 16,0 0-35-16,46-3 36 0,-6-19-36 0,-40 22 2 15,0 0-2-15,55-43 2 0,8-21-2 0,-63 64 15 16,0 0-15-16,54-63 15 0,-7-6-15 0,-47 69 15 16,0 0-15-16,35-70 15 0,-11-5-15 0,-24 75 15 15,0 0-15-15,9-70 15 0,-14 3-15 0,5 67 9 16,0 0-9-16,-16-65 10 0,-10 3-10 0,26 62 4 0,0 0-4 15,-28-58 4-15,-3 5-4 0,31 53 0 0,0 0 0 16,-30-41 1-16,4 8-1 0,26 33-20 0,0 0 20 16,-28-22-20-16,2 3 20 0,26 19-46 0,0 0 46 0,-38-5-46 15,-9 10 46-15,47-5-9 0,0 0 9 0,-47 15-9 16,-9 11 9-16,56-26-24 0,0 0 24 0,-61 36-23 16,-7 8 23-16,68-44-21 0,0 0 21 0,-52 47-21 15,6 1 21-15,46-48-4 0,0 0 4 0,-27 37-3 16,14-7 3-16,13-30 4 0,0 0-4 0,-8 32 5 15,9 2-5-15,-1-34 23 0,0 0-23 0,11 28 24 16,10-4-24-16,-21-24 24 0,0 0-24 0,35 19 25 16,12-4-25-16,-47-15 72 0,0 0-72 0,54 9 73 15,7-8-73-15,-61-1 45 0,0 0-45 0,62 0 45 16,-1-5-45-16,-61 5 14 0,0 0-14 0,72-8 15 16,8-6-15-16,-80 14 15 0,0 0-15 0,52-9 15 0,-13 1-15 15,-39 8-16-15,0 0 16 0,33-7-15 0,-7 2 15 16,-26 5-80-16,0 0 80 0,21-4-80 0,-4 1 80 15,-17 3-254-15,0 0 254 0,17 2-254 0,-1 3 254 0,17 2-1253 16</inkml:trace>
  <inkml:trace contextRef="#ctx0" brushRef="#br2" timeOffset="165008.65">14432 15202 1636 0,'0'0'0'16,"1"-12"0"-16,5-8 0 0,-6 20 183 0,0 0-183 16,15-4 184-16,11 11-184 0,-26-7 137 0,0 0-137 15,32-3 138-15,8-2-138 0,-40 5 85 0,0 0-85 0,47-14 85 16,9-3-85-16,-56 17 0 0,0 0 0 0,50-26 1 16,6-5-1-16,-56 31 17 0,0 0-17 0,47-29 17 15,-3 0-17-15,-44 29 1 0,0 0-1 0,31-26 1 16,-8 4-1-16,-23 22 8 0,0 0-8 0,8-26 9 15,-8-1-9-15,0 27 8 0,0 0-8 0,-8-21 9 16,-10 6-9-16,18 15-2 0,0 0 2 0,-33-5-1 16,-11 10 1-16,44-5 0 0,0 0 0 0,-41 17 0 15,-6 12 0-15,47-29 0 0,0 0 0 0,-37 45 0 16,6 11 0-16,31-56 0 0,0 0 0 0,-28 84 1 16,9 21-1-16,19-105 7 0,0 0-7 0,14 89 7 0,22-5-7 15,-36-84 1-15,0 0-1 0,85 49 1 0,36-25-1 16,-121-24-112-16,0 0 112 0,153-24-112 0,33-42 112 15,-186 66-115-15,0 0 115 0,340-91-1529 0,-680 182 1529 0</inkml:trace>
  <inkml:trace contextRef="#ctx0" brushRef="#br2" timeOffset="166135.85">16013 14116 1334 0,'0'0'0'16,"7"0"0"-16,7 0 0 0,-14 0 168 0,0 0-168 0,16 0 168 15,7-2-168-15,-23 2 124 0,0 0-124 0,22 0 125 16,8-5-125-16,-30 5 84 0,0 0-84 0,31-5 84 15,4 0-84-15,-35 5 46 0,0 0-46 0,39-7 46 16,4-1-46-16,-43 8 18 0,0 0-18 0,54-9 18 16,5-5-18-16,-59 14 43 0,0 0-43 0,65-10 44 15,6-2-44-15,-71 12 3 0,0 0-3 0,84-10 3 16,12-2-3-16,-96 12 0 0,0 0 0 0,85-9 0 16,-1 2 0-16,-84 7-56 0,0 0 56 0,59-3-56 15,-17 1 56-15,-42 2-98 0,0 0 98 0,38 0-97 16,-14 2 97-16,-24-2-212 0,0 0 212 0,20 2-211 0,-8-1 211 15,-12-1-179-15,0 0 179 0,-7 2-179 0,-12 3 179 16,-11-1-811-16</inkml:trace>
  <inkml:trace contextRef="#ctx0" brushRef="#br2" timeOffset="166406.74">15883 14399 1647 0,'0'0'0'16,"21"3"0"-16,15 2 0 0,-36-5 162 0,0 0-162 16,47 4 163-16,18-1-163 0,-65-3 122 0,0 0-122 0,73 2 122 15,11-4-122-15,-84 2 52 0,0 0-52 0,118 0 52 16,23 0-52-16,-141 0-4 0,0 0 4 0,136-3-3 15,3-2 3-15,-139 5-122 0,0 0 122 0,131-7-122 16,-11 0 122-16,-120 7-183 0,0 0 183 0,96-14-182 16,-17-5 182-16,95-13-1173 0</inkml:trace>
  <inkml:trace contextRef="#ctx0" brushRef="#br2" timeOffset="167501.93">19848 13302 1345 0,'0'0'0'0,"0"0"0"15,-16-10 0-15,16 10 124 0,0 0-124 0,9-7 125 16,8-3-125-16,-17 10 76 0,0 0-76 0,21-7 77 16,0-1-77-16,-21 8 52 0,0 0-52 0,16-6 53 15,1 5-53-15,-17 1 4 0,0 0-4 0,14 3 4 16,-2 6-4-16,-12-9 23 0,0 0-23 0,4 20 24 16,-2 11-24-16,-2-31 22 0,0 0-22 0,-6 36 22 15,-8 7-22-15,14-43 34 0,0 0-34 0,-15 50 34 16,-10 4-34-16,25-54 6 0,0 0-6 0,-33 60 6 15,-7 2-6-15,40-62 18 0,0 0-18 0,-59 75 19 16,-14 9-19-16,73-84 0 0,0 0 0 0,-68 71 0 16,0-13 0-16,68-58-34 0,0 0 34 0,-66 43-34 0,1-14 34 15,65-29-12-15,0 0 12 0,-71 15-12 0,1-15 12 16,70 0-1-16,0 0 1 0,-63-15 0 0,4-13 0 0,59 28 4 16,0 0-4-16,-47-36 4 0,9-8-4 0,38 44 4 15,0 0-4-15,-30-58 5 0,11-11-5 0,19 69 33 16,0 0-33-16,-2-74 33 0,16-6-33 0,-14 80 0 15,0 0 0-15,33-77 0 0,13 0 0 0,-46 77 0 16,0 0 0-16,57-70 0 0,13 4 0 0,-70 66 12 16,0 0-12-16,75-56 13 0,8 8-13 0,-83 48 8 15,0 0-8-15,91-46 8 0,13 3-8 0,-104 43 40 16,0 0-40-16,108-40 40 0,9 6-40 0,-117 34 5 0,0 0-5 16,122-32 6-16,5 3-6 0,-127 29-7 0,0 0 7 15,114-24-6-15,-6-2 6 0,-108 26-79 0,0 0 79 16,95-26-78-16,-7-1 78 0,-88 27-186 0,0 0 186 0,71-40-186 15,-12-8 186-15,72-37-1130 0</inkml:trace>
  <inkml:trace contextRef="#ctx0" brushRef="#br2" timeOffset="180278.16">18177 14426 639 0,'0'0'0'0,"4"-7"0"16,4-6 0-16,-8 13 54 0,0 0-54 0,6-7 55 15,-3 3-55-15,-3 4 1 0,0 0-1 0,0 0 1 0,4 0-1 16,-4 0 33-16,0 0-33 0,0 0 33 0,1 6-33 16,-1-6 43-16,0 0-43 0,0 0 44 0,6 5-44 0,-6-5 76 15,0 0-76-15,7 0 77 0,-4-4-77 16,-3 4 61-16,0 0-61 0,10 0 62 0,3-1-62 0,-13 1 71 15,0 0-71-15,17 1 72 0,4 3-72 0,-21-4 66 16,0 0-66-16,28 3 66 0,7 2-66 0,-35-5 81 16,0 0-81-16,33 5 81 0,5 2-81 0,-38-7 57 15,0 0-57-15,44 7 57 0,3 0-57 0,-47-7 41 16,0 0-41-16,55 7 42 0,12-2-42 0,-67-5 64 16,0 0-64-16,69 3 65 0,11-1-65 0,-80-2 38 0,0 0-38 15,103 2 39-15,17 0-39 0,-120-2 36 0,0 0-36 16,115 1 36-16,4 1-36 0,-119-2 25 0,0 0-25 15,113 2 26-15,-3-1-26 0,-110-1 25 0,0 0-25 0,110 6 26 16,-1-3-26-16,-109-3 14 0,0 0-14 0,105 5 15 16,-1 2-15-16,-104-7 10 0,0 0-10 0,108 5 11 15,4 0-11-15,-112-5 17 0,0 0-17 0,106 5 17 16,-8-1-17-16,-98-4 3 0,0 0-3 0,92 5 4 16,-6 0-4-16,-86-5 2 0,0 0-2 0,73 7 3 15,-9-4-3-15,-64-3-3 0,0 0 3 0,47 5-3 16,-15-1 3-16,-32-4-38 0,0 0 38 0,22 3-38 15,-10-1 38-15,-12-2-154 0,0 0 154 0,4 2-154 16,-4-1 154-16,0-1-138 0,0 0 138 0,-25-8-137 16,-18-9 137-16,-25-9-1124 0</inkml:trace>
  <inkml:trace contextRef="#ctx0" brushRef="#br2" timeOffset="183626.93">18317 14652 1244 0,'0'0'0'0,"-4"6"0"0,-5 6 0 16,9-12 153-16,0 0-153 0,0 1 153 0,0-2-153 0,0 1 89 15,0 0-89-15,0 0 89 0,9 0-89 0,-9 0 45 16,0 0-45-16,5 8 46 0,4 8-46 0,-9-16 11 16,0 0-11-16,7 15 11 0,2 2-11 0,-9-17 1 15,0 0-1-15,1 29 1 0,3 11-1 0,-4-40 9 16,0 0-9-16,0 48 10 0,-2 5-10 0,2-53 33 15,0 0-33-15,-2 68 33 0,1 11-33 0,1-79 9 16,0 0-9-16,-6 113 10 0,3 26-10 0,3-139 20 16,0 0-20-16,2 135 20 0,5 6-20 0,-7-141 3 0,0 0-3 15,8 123 4-15,5-8-4 0,-13-115 7 0,0 0-7 16,10 96 8-16,6-14-8 0,-16-82 7 0,0 0-7 16,8 60 8-16,5-19-8 0,-13-41 0 0,0 0 0 0,5 29 0 15,0-13 0-15,-5-16-53 0,0 0 53 0,4 3-52 16,-1-12 52-16,-3 9-169 0,0 0 169 0,4-20-169 15,-4-14 169-15,3-21-1084 0</inkml:trace>
  <inkml:trace contextRef="#ctx0" brushRef="#br2" timeOffset="184091.41">18540 14598 1267 0,'0'0'0'16,"-2"5"0"-16,-7 5 0 0,9-10 60 0,0 0-60 0,0 24 60 15,0 9-60-15,0-33 70 0,0 0-70 0,0 41 70 16,0 8-70-16,0-49 23 0,0 0-23 0,-3 57 24 15,1 8-24-15,2-65 31 0,0 0-31 0,-2 70 31 16,2 11-31-16,0-81 27 0,0 0-27 0,4 106 27 16,1 19-27-16,-5-125 4 0,0 0-4 0,9 125 4 15,1 5-4-15,-10-130 1 0,0 0-1 0,14 118 2 16,2-4-2-16,-16-114-39 0,0 0 39 0,17 94-38 16,-3-14 38-16,-14-80-150 0,0 0 150 0,9 65-150 15,-2-17 150-15,5 65-896 0</inkml:trace>
  <inkml:trace contextRef="#ctx0" brushRef="#br2" timeOffset="189526.92">18961 15057 628 0,'0'0'0'0,"2"-5"0"15,1-2 0-15,-3 7 98 0,0 0-98 0,4-9 98 0,1-3-98 16,-5 12 87-16,0 0-87 0,4-12 87 0,1 0-87 15,-5 12 72-15,0 0-72 0,7-12 73 0,0 2-73 16,-7 10 78-16,0 0-78 0,7-10 79 0,-2 3-79 16,-5 7 89-16,0 0-89 0,5-11 89 0,0 1-89 0,-5 10 82 15,0 0-82-15,6-7 82 0,-3 0-82 0,-3 7 76 16,0 0-76-16,5-3 77 0,1 1-77 0,-6 2 57 16,0 0-57-16,7 0 57 0,-1 2-57 0,-6-2 52 15,0 0-52-15,7 5 52 0,2 4-52 0,-9-9 43 16,0 0-43-16,12 15 44 0,-3 7-44 0,-9-22 28 15,0 0-28-15,12 28 28 0,-3 4-28 0,-9-32 26 16,0 0-26-16,12 38 26 0,0 5-26 0,-12-43 23 0,0 0-23 16,16 46 24-16,3 6-24 0,-19-52 9 0,0 0-9 15,21 51 9-15,-2 4-9 0,-19-55 18 0,0 0-18 16,19 55 18-16,-1 3-18 0,-18-58 14 0,0 0-14 0,14 56 15 16,1-1-15-16,-15-55 9 0,0 0-9 0,14 50 9 15,-1-4-9-15,-13-46 16 0,0 0-16 0,12 43 17 16,0-5-17-16,-12-38 1 0,0 0-1 0,9 31 1 15,-1-6-1-15,-8-25 8 0,0 0-8 0,9 21 8 16,-2-6-8-16,-7-15 14 0,0 0-14 0,5 12 15 16,1-5-15-16,-6-7 14 0,0 0-14 0,3 3 15 15,1-3-15-15,-4 0 9 0,0 0-9 0,1-5 10 16,3-5-10-16,-4 10 34 0,0 0-34 0,1-15 34 16,5-8-34-16,-6 23 1 0,0 0-1 0,7-25 2 15,1-8-2-15,-8 33 20 0,0 0-20 0,14-36 20 16,4-5-20-16,-18 41 3 0,0 0-3 0,19-43 4 0,5-3-4 15,-24 46 3-15,0 0-3 0,21-50 3 0,4-1-3 16,-25 51 5-16,0 0-5 0,24-55 6 0,0-3-6 16,-24 58 0-16,0 0 0 0,25-58 1 0,-1-2-1 0,-24 60 6 15,0 0-6-15,28-64 6 0,3-3-6 0,-31 67 3 16,0 0-3-16,23-49 3 0,-9 13-3 0,-14 36 0 16,0 0 0-16,16-29 0 0,-1 6 0 0,-15 23 5 15,0 0-5-15,14-15 5 0,-5 5-5 0,-9 10 0 16,0 0 0-16,5-7 1 0,2 5-1 0,-7 2 7 15,0 0-7-15,4 0 7 0,1 3-7 0,-5-3 3 16,0 0-3-16,2 9 3 0,1 5-3 0,-3-14 0 0,0 0 0 16,0 17 1-16,-2 7-1 0,2-24 0 15,0 0 0-15,-7 31 0 0,-1 6 0 0,8-37-8 0,0 0 8 16,-13 40-7-16,0 4 7 0,13-44-2 0,0 0 2 0,-18 48-1 16,-1 4 1-16,19-52-1 0,0 0 1 0,-21 53-1 15,0 0 1-15,21-53-4 0,0 0 4 0,-22 55-3 16,-1 1 3-16,23-56-1 0,0 0 1 0,-25 67 0 15,-4 7 0-15,29-74-5 0,0 0 5 0,-23 55-5 16,9-13 5-16,14-42 1 0,0 0-1 0,-14 38 2 16,4-9-2-16,10-29 5 0,0 0-5 0,-11 31 5 15,1-9-5-15,10-22-1 0,0 0 1 0,-9 23-1 16,2-6 1-16,7-17 0 0,0 0 0 0,-5 13 0 16,2-2 0-16,3-11 0 0,0 0 0 0,-6 8 1 15,3-3-1-15,3-5 0 0,0 0 0 0,-4 4 0 16,3-1 0-16,1-3 3 0,0 0-3 0,0 0 3 0,0-7-3 15,0 7 0-15,0 0 0 0,0-10 0 0,-2-4 0 16,2 14 0-16,0 0 0 0,-4-13 0 0,1-1 0 0,3 14 0 16,0 0 0-16,-7-17 0 0,0-4 0 0,7 21-7 15,0 0 7-15,-14-20-6 0,-3-2 6 0,17 22-1 16,0 0 1-16,-21-24-1 0,-5 1 1 0,26 23-1 16,0 0 1-16,-28-27-1 0,-2-2 1 0,30 29 0 15,0 0 0-15,-29-29 0 0,-3-2 0 0,32 31 11 16,0 0-11-16,-28-35 11 0,4 0-11 0,24 35 34 15,0 0-34-15,-21-42 35 0,2-4-35 0,19 46 1 16,0 0-1-16,-14-48 2 0,2-5-2 0,12 53 15 16,0 0-15-16,-9-53 15 0,0 0-15 0,9 53 3 0,0 0-3 15,-8-50 4-15,-1 2-4 0,9 48 0 0,0 0 0 16,-9-43 1-16,2 4-1 0,7 39-2 0,0 0 2 16,-5-31-2-16,-4 7 2 0,9 24 0 0,0 0 0 15,-3-20 0-15,-4 4 0 0,7 16-3 0,0 0 3 0,-2-10-3 16,-1 5 3-16,3 5-2 0,0 0 2 0,0 0-2 15,8 1 2-15,-8-1-17 0,0 0 17 0,9 14-17 16,7 7 17-16,-16-21-1 0,0 0 1 0,14 27-1 16,3 7 1-16,-17-34-4 0,0 0 4 0,19 40-4 15,4 8 4-15,-23-48-7 0,0 0 7 0,24 49-6 16,-1 10 6-16,-23-59-1 0,0 0 1 0,24 58 0 16,-1 4 0-16,-23-62-13 0,0 0 13 0,24 70-13 15,2 5 13-15,-26-75-1 0,0 0 1 0,20 55-1 16,-6-10 1-16,-14-45-23 0,0 0 23 0,12 34-22 15,-4-8 22-15,-8-26-128 0,0 0 128 0,4 20-127 16,-1-4 127-16,-3-16-191 0,0 0 191 0,-1 5-190 0,-3-7 190 16,-1 5-1381-16</inkml:trace>
  <inkml:trace contextRef="#ctx0" brushRef="#br2" timeOffset="190261.92">20337 14822 1188 0,'0'0'0'0,"0"0"0"0,-3-3 0 0,3 3 124 16,0 0-124-16,3-4 125 0,-3 1-125 0,0 3 58 15,0 0-58-15,4-4 58 0,-1 1-58 0,-3 3 41 16,0 0-41-16,4-2 42 0,1 2-42 0,-5 0 21 16,0 0-21-16,5 4 21 0,1 1-21 0,-6-5 44 0,0 0-44 15,7 17 44-15,-1 9-44 0,-6-26 45 0,0 0-45 16,11 37 45-16,-2 9-45 0,-9-46 30 0,0 0-30 16,10 57 30-16,2 8-30 0,-12-65 16 0,0 0-16 15,12 74 17-15,1 1-17 0,-13-75 11 0,0 0-11 0,14 100 11 16,1 16-11-16,-15-116 4 0,0 0-4 0,9 108 5 15,-4 2-5-15,-5-110 21 0,0 0-21 0,4 92 21 16,-1-10-21-16,-3-82 13 0,0 0-13 0,4 67 13 16,-3-14-13-16,-1-53 26 0,0 0-26 0,4 36 26 15,-1-17-26-15,-3-19 7 0,0 0-7 0,2 17 7 16,0-5-7-16,-2-12 1 0,0 0-1 0,0 10 2 16,0-4-2-16,0-6-24 0,0 0 24 0,0 5-23 15,0-4 23-15,0-1-68 0,0 0 68 0,0 0-67 16,0-6 67-16,0 6-135 0,0 0 135 0,0-14-135 15,-2-8 135-15,2 22-198 0,0 0 198 0,-2-28-198 16,2-8 198-16,-1-27-843 0</inkml:trace>
  <inkml:trace contextRef="#ctx0" brushRef="#br2" timeOffset="190547.76">20452 14926 1524 0,'0'0'0'0,"6"2"0"0,2 2 0 0,-8-4 149 0,0 0-149 16,9 6 150-16,3 5-150 0,-12-11 107 0,0 0-107 16,16 17 108-16,-2 10-108 0,-14-27 52 0,0 0-52 15,16 40 52-15,-6 11-52 0,-10-51 9 0,0 0-9 16,12 63 9-16,-1 13-9 0,-11-76 9 0,0 0-9 0,10 101 10 15,1 19-10-15,-11-120 1 0,0 0-1 0,8 118 1 16,-1 4-1-16,-7-122-45 0,0 0 45 0,7 104-44 16,0-10 44-16,-7-94-218 0,0 0 218 0,14 199-1280 15,-28-398 1280-15</inkml:trace>
  <inkml:trace contextRef="#ctx0" brushRef="#br2" timeOffset="-163629.44">12777 15379 830 0,'0'0'0'0,"7"1"0"0,5 1 0 16,-12-2 130-16,0 0-130 0,5 2 131 0,0 0-131 0,-5-2 137 16,0 0-137-16,11 5 138 0,1 3-138 0,-12-8 94 15,0 0-94-15,23 12 95 0,3 2-95 0,-26-14 62 16,0 0-62-16,36 14 63 0,8 1-63 0,-44-15 31 15,0 0-31-15,54 16 31 0,10 1-31 0,-64-17 9 16,0 0-9-16,73 13 9 0,15 1-9 0,-88-14 5 16,0 0-5-16,111 14 6 0,25-2-6 0,-136-12 22 15,0 0-22-15,131 7 22 0,1-4-22 0,-132-3 2 16,0 0-2-16,124 4 2 0,-6-3-2 0,-118-1 0 16,0 0 0-16,115 5 1 0,-5 2-1 0,-110-7 0 0,0 0 0 15,97 7 1-15,-8-2-1 0,-89-5-3 0,0 0 3 16,73 7-3-16,-10 0 3 0,-63-7-13 0,0 0 13 15,51 5-13-15,-11 0 13 0,-40-5-4 0,0 0 4 0,22 4-4 16,-13-1 4-16,-9-3 1 0,0 0-1 0,5 0 2 16,-5 2-2-16,0-2 5 0,0 0-5 0,-8 1 6 15,-12-1-6-15,20 0 25 0,0 0-25 0,-26-1 26 16,-8-1-26-16,34 2-2 0,0 0 2 0,-42-9-2 16,-5-3 2-16,47 12-26 0,0 0 26 0,-61-12-26 15,-9 0 26-15,70 12-13 0,0 0 13 0,-99-13-13 16,-20-3 13-16,119 16-2 0,0 0 2 0,-123-12-2 15,-8 4 2-15,131 8 41 0,0 0-41 0,-127-4 42 16,-6 6-42-16,133-2 44 0,0 0-44 0,-130 0 45 16,6-2-45-16,124 2 82 0,0 0-82 0,-113 2 82 15,10 0-82-15,103-2 51 0,0 0-51 0,-91 3 51 0,11 1-51 16,80-4 34-16,0 0-34 0,-54 1 35 0,16 1-35 16,38-2 27-16,0 0-27 0,-26 0 27 0,17 0-27 15,9 0 38-15,0 0-38 0,9-2 39 0,17-1-39 0,-26 3 22 16,0 0-22-16,42-5 22 0,17 0-22 0,-59 5 18 15,0 0-18-15,91-5 19 0,25-2-19 0,-116 7 27 16,0 0-27-16,117-5 27 0,10 1-27 0,-127 4 0 16,0 0 0-16,124-2 1 0,1 4-1 0,-125-2 8 15,0 0-8-15,119 0 8 0,-4 0-8 0,-115 0 3 16,0 0-3-16,106-2 4 0,-7-1-4 0,-99 3 0 16,0 0 0-16,87-5 1 0,-8-4-1 0,-79 9 18 0,0 0-18 15,61-7 19-15,-12 1-19 0,-49 6 3 0,0 0-3 16,36-4 3-16,-10 2-3 0,-26 2 13 0,0 0-13 15,12-1 14-15,-6-1-14 0,-6 2-9 0,0 0 9 0,0 0-8 16,-9-2 8-16,9 2-46 0,0 0 46 0,-30 0-46 16,-17 2 46-16,47-2-39 0,0 0 39 0,-55 2-38 15,-17 1 38-15,72-3-41 0,0 0 41 0,-101 5-41 16,-23 2 41-16,124-7-35 0,0 0 35 0,-123 4-34 16,-8-3 34-16,131-1-15 0,0 0 15 0,-129 0-15 15,-2-3 15-15,131 3-7 0,0 0 7 0,-121-4-6 16,6-2 6-16,115 6 0 0,0 0 0 0,-100-6 0 15,17 0 0-15,83 6 5 0,0 0-5 0,-60-4 5 16,26 1-5-16,34 3 34 0,0 0-34 0,-21-2 34 16,17 2-34-16,4 0 1 0,0 0-1 0,25 3 2 15,25 4-2-15,-50-7 7 0,0 0-7 0,94 12 7 0,42 4-7 16,-136-16 3-16,0 0-3 0,148 20 4 0,26 6-4 16,-174-26 0-16,0 0 0 0,176 29 1 0,9 5-1 15,-185-34-38-15,0 0 38 0,179 40-37 0,3 6 37 0,-182-46-144 16,0 0 144-16,357 86-1494 0,-714-172 1494 0</inkml:trace>
  <inkml:trace contextRef="#ctx0" brushRef="#br2" timeOffset="-112104.22">19883 12699 303 0,'0'0'0'0,"1"16"0"15,1 10 0-15,-2-26 125 0,0 0-125 0,-2 5 125 16,-1-10-125-16,3 5 93 0,0 0-93 0,0 0 94 15,-2-7-94-15,2 7 107 0,0 0-107 0,0 0 108 16,7-2-108-16,-7 2 103 0,0 0-103 0,5 2 104 16,4 1-104-16,-9-3 102 0,0 0-102 0,4 2 103 15,1 1-103-15,-5-3 104 0,0 0-104 0,2 5 104 16,-1 2-104-16,-1-7 82 0,0 0-82 0,2 12 82 0,-2 4-82 16,0-16 71-16,0 0-71 0,0 22 71 0,2 0-71 15,-2-22 55-15,0 0-55 0,0 22 56 0,0 1-56 0,0-23 67 16,0 0-67-16,-4 22 68 0,1 7-68 0,3-29 52 15,0 0-52-15,-4 22 53 0,3 2-53 0,1-24 33 16,0 0-33-16,-2 24 34 0,2 0-34 0,0-24 40 16,0 0-40-16,0 28 40 0,0-4-40 0,0-24 24 15,0 0-24-15,-2 27 25 0,2 1-25 0,0-28 17 16,0 0-17-16,-7 32 17 0,0 8-17 0,7-40 28 16,0 0-28-16,-10 39 28 0,-4 4-28 0,14-43 2 15,0 0-2-15,-16 43 2 0,-1-4-2 0,17-39 3 0,0 0-3 16,-21 41 3-16,-4 5-3 0,25-46 11 0,0 0-11 15,-22 47 11-15,-3-6-11 0,25-41 3 0,0 0-3 0,-22 43 4 16,-1-1-4-16,23-42 6 0,0 0-6 0,-23 43 6 16,1 0-6-16,22-43 22 0,0 0-22 0,-25 39 23 15,5-6-23-15,20-33-2 0,0 0 2 0,-21 34-2 16,1-5 2-16,20-29 3 0,0 0-3 0,-20 26 3 16,-3-2-3-16,23-24 7 0,0 0-7 0,-25 19 7 15,1-2-7-15,24-17 0 0,0 0 0 0,-26 15 0 16,-4-3 0-16,30-12 3 0,0 0-3 0,-36 9 3 15,-1-2-3-15,37-7 12 0,0 0-12 0,-40 2 12 16,0-4-12-16,40 2 1 0,0 0-1 0,-40-5 1 16,5-2-1-16,35 7 3 0,0 0-3 0,-33-12 4 15,3-4-4-15,30 16 0 0,0 0 0 0,-27-20 1 0,2-4-1 16,25 24 5-16,0 0-5 0,-16-29 5 0,6-4-5 16,10 33 22-16,0 0-22 0,0-39 22 0,9-7-22 15,-9 46 0-15,0 0 0 0,14-45 0 0,10-3 0 16,-24 48 3-16,0 0-3 0,33-46 3 0,7-2-3 0,-40 48 0 15,0 0 0-15,56-57 1 0,14-8-1 0,-70 65 0 16,0 0 0-16,66-58 0 0,4 0 0 0,-70 58 0 16,0 0 0-16,67-52 0 0,1 6 0 0,-68 46-7 15,0 0 7-15,68-41-6 0,4-2 6 0,-72 43 0 16,0 0 0-16,73-39 0 0,4-1 0 0,-77 40-1 16,0 0 1-16,82-39-1 0,5 3 1 0,-87 36-1 15,0 0 1-15,92-39-1 0,4-1 1 0,-96 40-39 0,0 0 39 16,89-34-38-16,-6 5 38 0,-83 29-75 0,0 0 75 15,77-31-74-15,-9-3 74 0,-68 34-132 0,0 0 132 16,144-65-1656-16,-288 130 1656 0</inkml:trace>
  <inkml:trace contextRef="#ctx0" brushRef="#br2" timeOffset="-95062.89">12562 15303 1390 0,'0'0'0'0,"-7"-6"0"16,2-5 0-16,5 11 151 0,0 0-151 0,-9-15 152 15,-3-7-152-15,12 22 113 0,0 0-113 0,-5-24 113 16,-2-4-113-16,7 28 85 0,0 0-85 0,4-27 86 15,1-1-86-15,-5 28 55 0,0 0-55 0,12-24 55 16,5 0-55-16,-17 24 38 0,0 0-38 0,25-17 38 16,1 4-38-16,-26 13 41 0,0 0-41 0,35-11 42 15,5 6-42-15,-40 5 18 0,0 0-18 0,50 0 18 0,11 5-18 16,-61-5 19-16,0 0-19 0,65 14 20 0,10 7-20 16,-75-21 34-16,0 0-34 0,94 30 34 0,21 11-34 15,-115-41 27-15,0 0-27 0,110 42 27 0,4 4-27 0,-114-46 9 16,0 0-9-16,107 44 9 0,-6 1-9 0,-101-45 19 15,0 0-19-15,103 39 20 0,1-4-20 0,-104-35 3 16,0 0-3-16,103 32 4 0,-6-3-4 0,-97-29 12 16,0 0-12-16,101 26 13 0,-3-5-13 0,-98-21 0 15,0 0 0-15,91 20 0 0,-6-1 0 0,-85-19-2 16,0 0 2-16,70 17-1 0,-11-2 1 0,-59-15-2 16,0 0 2-16,43 12-1 0,-13-3 1 0,-30-9-11 0,0 0 11 15,18 3-10-15,-15 1 10 0,-3-4-4 0,0 0 4 16,5 3-3-16,-5-1 3 0,0-2-43 0,0 0 43 15,-15 5-42-15,-12 4 42 0,27-9-36 0,0 0 36 0,-34 1-36 16,-13-2 36-16,47 1-15 0,0 0 15 0,-58-5-15 16,-10-2 15-16,68 7-23 0,0 0 23 0,-90-11-22 15,-17-4 22-15,107 15-8 0,0 0 8 0,-113-17-8 16,-7-2 8-16,120 19-10 0,0 0 10 0,-112-19-9 16,8-1 9-16,104 20 4 0,0 0-4 0,-112-16 5 15,4 3-5-15,108 13 39 0,0 0-39 0,-97-9 39 16,6 2-39-16,91 7 48 0,0 0-48 0,-68-3 48 15,21 1-48-15,47 2 29 0,0 0-29 0,-35 0 29 16,20 2-29-16,15-2 18 0,0 0-18 0,-9 15 18 16,12 11-18-16,-3-26-20 0,0 0 20 0,21 31-20 15,16 8 20-15,-37-39-129 0,0 0 129 0,36 26-128 16,6-9 128-16,37 26-1651 0</inkml:trace>
  <inkml:trace contextRef="#ctx0" brushRef="#br2" timeOffset="-90980.59">19581 13522 819 0,'0'0'0'0,"0"0"0"15,-24-2 0-15,24 2 45 0,0 0-45 0,-2-7 46 16,7 0-46-16,-5 7 51 0,0 0-51 0,4-7 51 15,3 1-51-15,-7 6 56 0,0 0-56 0,7-9 57 16,0 0-57-16,-7 9 39 0,0 0-39 0,10-6 39 16,4-3-39-16,-14 9 52 0,0 0-52 0,12-7 52 15,1 0-52-15,-13 7 49 0,0 0-49 0,12-5 49 16,-5 2-49-16,-7 3 49 0,0 0-49 0,7-2 49 16,0 0-49-16,-7 2 48 0,0 0-48 0,3 0 48 15,-1 0-48-15,-2 0 54 0,0 0-54 0,0 0 54 16,0 0-54-16,0 0 43 0,0 0-43 0,-5 4 44 15,-7 1-44-15,12-5 64 0,0 0-64 0,-9 5 65 0,-3 0-65 16,12-5 68-16,0 0-68 0,-11 5 68 0,1 2-68 16,10-7 70-16,0 0-70 0,-9 4 70 0,0-1-70 0,9-3 61 15,0 0-61-15,-8 3 61 0,1 1-61 16,7-4 19-16,0 0-19 0,-9 2 20 0,2-1-20 0,7-1 43 16,0 0-43-16,-11 2 44 0,1-2-44 0,10 0 32 15,0 0-32-15,-10 2 32 0,-1-2-32 0,11 0 3 16,0 0-3-16,-9 0 3 0,2 0-3 0,7 0 25 15,0 0-25-15,-5 0 26 0,0-2-26 0,5 2 19 16,0 0-19-16,-4 0 20 0,1-2-20 0,3 2 9 16,0 0-9-16,-3 0 9 0,1 0-9 0,2 0 10 15,0 0-10-15,0 0 11 0,-4-1-11 0,4 1 15 0,0 0-15 16,0-4 16-16,2 1-16 0,-2 3 1 0,0 0-1 16,2-4 1-16,0 1-1 0,-2 3 8 0,0 0-8 15,1-2 8-15,1-1-8 0,-2 3 0 0,0 0 0 0,0 0 0 16,5-4 0-16,-5 4 0 0,0 0 0 0,4-1 1 15,1 1-1-15,-5 0 2 0,0 0-2 0,3 0 3 16,3 0-3-16,-6 0-1 0,0 0 1 0,3 0 0 16,2 1 0-16,-5-1 0 0,0 0 0 0,4 2 0 15,-1-2 0-15,-3 0 0 0,0 0 0 0,0 0 0 16,4 0 0-16,-4 0 0 0,0 0 0 0,0 0 0 16,0 0 0-16,0 0 5 0,0 0-5 0,0 0 5 15,-4 0-5-15,4 0 8 0,0 0-8 0,0 0 8 16,-5 0-8-16,5 0 0 0,0 0 0 0,-3 0 0 15,-3 0 0-15,6 0 7 0,0 0-7 0,-3 0 8 0,-4-2-8 16,7 2-2-16,0 0 2 0,-2-1-1 0,-1-3 1 16,3 4 0-16,0 0 0 0,0 0 1 0,0-5-1 15,0 5-1-15,0 0 1 0,0 0-1 0,0 0 1 16,0 0-5-16,0 0 5 0,0 0-5 0,3 5 5 0,-3-5 0 16,0 0 0-16,0 0 0 0,5 2 0 0,-5-2-3 15,0 0 3-15,0 0-2 0,6 5 2 0,-6-5 0 16,0 0 0-16,1 5 0 0,-1-3 0 0,0-2-2 15,0 0 2-15,0 3-1 0,0 1 1 0,0-4 0 16,0 0 0-16,0 3 0 0,-1-1 0 0,1-2 3 16,0 0-3-16,0 0 4 0,-2 3-4 0,2-3 0 15,0 0 0-15,0 0 1 0,0 0-1 0,0 0 0 0,0 0 0 16,0 0 0-16,0 0 0 0,0 0 0 0,0 0 0 16,0 0 0-16,0 4 0 0,0-4-7 0,0 0 7 15,0 0-6-15,-5 3 6 0,5-3 0 0,0 0 0 0,0 0 0 16,0 0 0-16,0 0 0 0,0 0 0 0,0 0 0 15,0 0 0-15,0 0-1 0,0 0 1 0,0 0 0 16,-4 5 0-16,4-5 0 0,0 0 0 0,0 4 0 16,-3 3 0-16,3-7 0 0,0 0 0 0,0 5 0 15,0 2 0-15,0-7 2 0,0 0-2 0,3 6 2 16,1 3-2-16,-4-9-2 0,0 0 2 0,5 5-2 16,-2 2 2-16,-3-7-1 0,0 0 1 0,4 5 0 15,1 0 0-15,-5-5-32 0,0 0 32 0,4 5-32 16,-3-3 32-16,-1-2-2 0,0 0 2 0,0 0-1 15,4 4 1-15,-4-4-13 0,0 0 13 0,0 0-12 16,-7 1 12-16,7-1-17 0,0 0 17 0,-4 2-16 0,1-2 16 16,3 0-1-16,0 0 1 0,-4 3-1 0,1-3 1 15,3 0-4-15,0 0 4 0,-7-3-3 0,5 0 3 16,2 3-12-16,0 0 12 0,-3-6-12 0,1 0 12 0,2 6-1 16,0 0 1-16,0-7-1 0,2 0 1 0,-2 7-8 15,0 0 8-15,3-7-8 0,-3 2 8 0,0 5-3 16,0 0 3-16,2-4-3 0,-2 1 3 0,0 3-6 15,0 0 6-15,0 0-6 0,0-3 6 0,0 3-14 16,0 0 14-16,0 0-13 0,-2 0 13 0,2 0-4 16,0 0 4-16,0 0-3 0,-5 3 3 0,5-3-13 15,0 0 13-15,0 0-13 0,-4 3 13 0,4-3 0 0,0 0 0 16,-6 2 0-16,-3 2 0 0,9-4-1 0,0 0 1 16,-9 3 0-16,-1-3 0 0,10 0-8 0,0 0 8 15,-11 2-7-15,2-2 7 0,9 0-39 0,0 0 39 0,-5 1-38 16,-3-1 38-16,8 0-103 0,0 0 103 0,-6 2-103 15,5 0 103-15,1-2-132 0,0 0 132 0,-6 3-1402 16,12-6 1402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02T10:15:43.1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07 3791 2051 0,'0'0'0'0,"0"0"0"0,-8-36 0 0,8 36 172 15,0 0-172-15,8-3 172 0,5 6-172 0,-13-3 126 16,0 0-126-16,20 2 127 0,7 5-127 0,-27-7 28 16,0 0-28-16,22 0 28 0,6 0-28 0,-28 0-70 15,0 0 70-15,21-4-70 0,2-1 70 0,-23 5-271 16,0 0 271-16,19-7-270 0,-2 2 270 0,-17 5-256 15,0 0 256-15,18-3-255 0,-6-4 255 0,18-2-1011 16</inkml:trace>
  <inkml:trace contextRef="#ctx0" brushRef="#br0" timeOffset="3343.41">7075 1744 1065 0,'0'0'0'0,"0"0"122"0,0 0-122 0,0 0 123 16,0 0-123-16,0 0 79 0,0 0-79 0,0 0 80 0,0 0-80 16,0 0 33-16,0 0-33 0,0 0 33 0,8 33-33 15,-8-33 10-15,0 0-10 0,6 27 10 0,2 12-10 16,-8-39 15-16,0 0-15 0,7 40 15 0,2 3-15 0,-9-43 4 15,0 0-4-15,5 36 4 0,-5-2-4 0,0-34 22 16,0 0-22-16,0 32 23 0,-5-1-23 0,5-31 6 16,0 0-6-16,-7 28 7 0,-2-4-7 0,9-24 9 15,0 0-9-15,-14 15 10 0,-1 0-10 0,15-15 24 16,0 0-24-16,-23 9 25 0,-7-9-25 0,30 0 6 16,0 0-6-16,-27-3 6 0,0-9-6 0,27 12 16 15,0 0-16-15,-26-16 17 0,0-11-17 0,26 27 23 0,0 0-23 16,-24-29 24-16,-1-9-24 0,25 38 3 0,0 0-3 15,-19-41 3-15,4-5-3 0,15 46 0 0,0 0 0 16,-14-47 1-16,5-1-1 0,9 48 0 0,0 0 0 16,-2-44 0-16,9-2 0 0,-7 46-7 0,0 0 7 15,12-40-7-15,6 1 7 0,-18 39-9 0,0 0 9 16,26-36-9-16,7 1 9 0,-33 35-9 0,0 0 9 16,47-27-9-16,12-2 9 0,-59 29-24 0,0 0 24 0,68-31-23 15,14 0 23-15,-82 31-2 0,0 0 2 0,80-27-2 16,0-1 2-16,-80 28-13 0,0 0 13 0,74-20-13 15,-3 1 13-15,-71 19-34 0,0 0 34 0,64-17-33 16,-1-2 33-16,-63 19-5 0,0 0 5 0,42-15-4 16,-16-1 4-16,-26 16-11 0,0 0 11 0,26-12-10 15,-7 0 10-15,-19 12-9 0,0 0 9 0,18-8-9 16,-8 1 9-16,-10 7-4 0,0 0 4 0,7-9-3 16,-7 2 3-16,0 7-70 0,0 0 70 0,0-1-70 0,0-3 70 15,0 4-176-15,0 0 176 0,-3 0-176 0,-2 0 176 16,-2 0-704-16</inkml:trace>
  <inkml:trace contextRef="#ctx0" brushRef="#br0" timeOffset="4061">7669 1768 639 0,'0'0'0'0,"0"0"155"15,0 0-155-15,5 0 156 0,7 0-156 0,-12 0 150 0,0 0-150 16,9-3 150-16,3 3-150 0,-12 0 114 0,0 0-114 16,11 0 115-16,4 0-115 0,-15 0 55 0,0 0-55 15,18 3 55-15,-1 0-55 0,-17-3 37 0,0 0-37 16,24 6 37-16,6-3-37 0,-30-3 39 0,0 0-39 16,26 3 39-16,0 3-39 0,-26-6 38 0,0 0-38 15,25 3 38-15,1 0-38 0,-26-3 45 0,0 0-45 0,17 4 45 16,-1 1-45-16,-16-5 35 0,0 0-35 0,12 0 36 15,-3 0-36-15,-9 0 25 0,0 0-25 0,5 3 26 16,-1-3-26-16,-4 0-15 0,0 0 15 0,0 0-14 16,-4 4 14-16,4-4-167 0,0 0 167 0,-5 0-167 15,-7 1 167-15,12-1-144 0,0 0 144 0,-18 4-143 16,-3-1 143-16,-20 1-939 0</inkml:trace>
  <inkml:trace contextRef="#ctx0" brushRef="#br0" timeOffset="4330.8">7632 1956 516 0,'7'-3'0'0,"-7"3"147"16,0 0-147-16,5 0 148 0,4 0-148 0,-9 0 176 15,0 0-176-15,5 3 176 0,2 3-176 0,-7-6 135 16,0 0-135-16,6 6 135 0,2 3-135 0,-8-9 92 15,0 0-92-15,16 9 92 0,5 1-92 0,-21-10 59 16,0 0-59-16,21 8 59 0,5-2-59 0,-26-6 35 0,0 0-35 16,26 6 36-16,4-6-36 0,-30 0 39 0,0 0-39 15,24 4 39-15,2-4-39 0,-26 0 3 0,0 0-3 16,18 3 4-16,-6-1-4 0,-12-2-139 0,0 0 139 16,8 3-139-16,-4-3 139 0,10 4-1115 0</inkml:trace>
  <inkml:trace contextRef="#ctx0" brushRef="#br0" timeOffset="7704.11">9184 1237 415 0,'0'0'0'0,"0"0"98"0,0 0-98 0,0 0 98 0,0 0-98 16,0 0 110-16,0 0-110 0,0 0 110 0,0 0-110 16,0 0 75-16,0 0-75 0,0 0 76 0,0 0-76 15,0 0 45-15,0 0-45 0,0 0 46 0,0 0-46 0,0 0 49 16,0 0-49-16,0 0 49 0,0 0-49 0,0 0 58 15,0 0-58-15,0 0 58 0,0 0-58 0,0 0 66 16,0 0-66-16,0 0 67 0,0 0-67 0,0 0 64 16,0 0-64-16,0 0 65 0,0 0-65 0,0 0 65 15,0 0-65-15,0 0 65 0,0 0-65 0,0 0 53 16,0 0-53-16,0 0 53 0,-17 3-53 0,17-3 45 16,0 0-45-16,-12 2 45 0,-6 1-45 0,18-3 36 15,0 0-36-15,-21 7 36 0,-6 2-36 0,27-9 34 0,0 0-34 16,-32 8 34-16,-10 6-34 0,42-14 13 0,0 0-13 15,-41 14 14-15,-3 5-14 0,44-19 6 0,0 0-6 16,-50 19 7-16,-1-2-7 0,51-17 24 0,0 0-24 16,-47 19 25-16,0 1-25 0,47-20 12 0,0 0-12 0,-51 24 12 15,1 3-12-15,50-27 17 0,0 0-17 16,-51 31 17-16,3-3-17 0,48-28 4 0,0 0-4 0,-42 27 4 16,3-6-4-16,39-21 3 0,0 0-3 0,-29 22 3 15,1-5-3-15,28-17 2 0,0 0-2 0,-19 19 2 16,0-7-2-16,19-12 0 0,0 0 0 0,-11 15 0 15,2-3 0-15,9-12-2 0,0 0 2 0,6 16-1 16,2 4 1-16,-8-20-11 0,0 0 11 0,25 23-10 16,4-3 10-16,-29-20-16 0,0 0 16 0,35 28-15 0,7 2 15 15,-42-30-9-15,0 0 9 0,40 41-9 0,5 6 9 16,-45-47-10-16,0 0 10 0,56 63-9 0,9 11 9 16,-65-74-4-16,0 0 4 0,62 63-3 0,-2 1 3 15,-60-64-2-15,0 0 2 0,54 58-2 0,-6-7 2 0,-48-51 0 16,0 0 0-16,37 36 0 0,-16-12 0 0,-21-24 0 15,0 0 0-15,21 22 0 0,-4-8 0 0,-17-14 1 16,0 0-1-16,14 14 2 0,-2-6-2 0,-12-8 9 16,0 0-9-16,6 6 10 0,-3-3-10 0,-3-3 9 15,0 0-9-15,0 0 9 0,0-9-9 0,0 9-140 16,0 0 140-16,-9-12-140 0,-8-6 140 0,17 18-104 16,0 0 104-16,-24-33-1179 0,48 66 1179 0</inkml:trace>
  <inkml:trace contextRef="#ctx0" brushRef="#br0" timeOffset="8725.69">11794 1162 471 0,'0'0'0'0,"0"0"59"0,0 0-59 0,0 0 59 16,0 0-59-16,0 0 59 0,0 0-59 0,0 0 60 15,0 0-60-15,0 0 73 0,0 0-73 0,0 0 73 16,0 0-73-16,0 0 60 0,0 0-60 0,0 0 61 15,0 0-61-15,0 0 64 0,0 0-64 0,0 0 64 16,0 0-64-16,0 0 58 0,0 0-58 0,0 0 59 16,0 0-59-16,0 0 46 0,0 0-46 0,0 0 46 15,0 0-46-15,0 0 31 0,0 0-31 0,0 0 31 16,0 0-31-16,0 0 24 0,0 0-24 0,0 0 25 16,0 0-25-16,0 0 9 0,0 0-9 0,0 0 9 0,0 0-9 15,0 0-150-15,0 0 150 0,0 0-149 0,0 0 149 16,0 0-760-16</inkml:trace>
  <inkml:trace contextRef="#ctx0" brushRef="#br0" timeOffset="9372.49">11843 1269 639 0,'0'0'0'0,"0"0"138"0,0 0-138 0,3 7 139 16,4 5-139-16,-7-12 107 0,0 0-107 0,6 7 108 0,2 5-108 15,-8-12 64-15,0 0-64 0,16 12 64 0,5 0-64 16,-21-12 74-16,0 0-74 0,29 16 74 0,8 8-74 15,-37-24 52-15,0 0-52 0,42 23 52 0,8 8-52 16,-50-31 34-16,0 0-34 0,47 33 34 0,4 1-34 0,-51-34 4 16,0 0-4-16,52 29 5 0,2 2-5 0,-54-31 17 15,0 0-17-15,54 28 17 0,-5-1-17 0,-49-27 8 16,0 0-8-16,49 20 8 0,-6 3-8 0,-43-23 8 16,0 0-8-16,35 20 9 0,-5 4-9 0,-30-24 15 15,0 0-15-15,24 28 15 0,-12-1-15 0,-12-27 22 16,0 0-22-16,6 34 23 0,-10 6-23 0,4-40 32 15,0 0-32-15,-14 41 33 0,-15 5-33 0,29-46 19 0,0 0-19 16,-35 46 20-16,-7 2-20 0,42-48 69 0,0 0-69 16,-59 59 70-16,-14 7-70 0,73-66 77 0,0 0-77 15,-63 60 78-15,-3-1-78 0,66-59 45 0,0 0-45 16,-58 48 45-16,8-6-45 0,50-42 25 0,0 0-25 16,-34 24 26-16,17-12-26 0,17-12 11 0,0 0-11 0,-14 12 11 15,5-8-11-15,9-4-23 0,0 0 23 0,-7 3-22 16,2-1 22-16,5-2-135 0,0 0 135 0,-7-9-134 15,2-9 134-15,-11-10-1390 0</inkml:trace>
  <inkml:trace contextRef="#ctx0" brushRef="#br0" timeOffset="10638.51">7911 764 259 0,'0'0'0'16,"0"0"86"-16,0 0-86 0,0-3 86 0,0-1-86 0,0 4 94 15,0 0-94-15,0-8 95 0,5-1-95 0,-5 9 86 16,0 0-86-16,5-10 87 0,6-6-87 0,-11 16 93 16,0 0-93-16,14-12 94 0,7-5-94 0,-21 17 66 15,0 0-66-15,22-15 67 0,6-1-67 0,-28 16 50 16,0 0-50-16,26-12 50 0,-1 9-50 0,-25 3 39 15,0 0-39-15,26 0 39 0,0 3-39 0,-26-3 34 16,0 0-34-16,21 4 34 0,2 4-34 0,-23-8 22 16,0 0-22-16,19 12 22 0,-2 0-22 0,-17-12 10 0,0 0-10 15,12 19 11-15,-1-2-11 0,-11-17 18 0,0 0-18 16,7 23 19-16,-2-3-19 0,-5-20 14 0,0 0-14 16,3 24 15-16,-6 2-15 0,3-26 39 0,0 0-39 15,-5 24 40-15,-7 3-40 0,12-27 12 0,0 0-12 16,-14 24 12-16,1 4-12 0,13-28 21 0,0 0-21 15,-17 24 21-15,1 0-21 0,16-24 24 0,0 0-24 0,-17 24 25 16,-4-2-25-16,21-22 3 0,0 0-3 0,-17 17 3 16,-1 2-3-16,18-19 13 0,0 0-13 0,-16 15 13 15,4 1-13-15,12-16 9 0,0 0-9 0,-8 12 9 16,6 1-9-16,2-13 23 0,0 0-23 0,2 14 24 16,10 0-24-16,-12-14 7 0,0 0-7 0,15 10 7 15,8-1-7-15,-23-9 16 0,0 0-16 0,26 7 17 16,7-6-17-16,-33-1 15 0,0 0-15 0,33 4 15 0,2-4-15 15,-35 0-33-15,0 0 33 0,35 3-33 0,2-3 33 16,-37 0-69-16,0 0 69 0,68 0-1207 0,-136 0 1207 0</inkml:trace>
  <inkml:trace contextRef="#ctx0" brushRef="#br0" timeOffset="12906.69">9125 1910 371 0,'0'0'0'0,"0"0"81"0,0 0-81 16,0 0 82-16,30-24-82 0,-30 24 98 0,0 0-98 15,21-12 99-15,-2-3-99 0,-19 15 94 0,0 0-94 16,24-16 94-16,1-4-94 0,-25 20 88 0,0 0-88 16,29-19 88-16,6-5-88 0,-35 24 88 0,0 0-88 0,35-27 88 15,3-4-88-15,-38 31 66 0,0 0-66 0,33-28 66 16,0 1-66-16,-33 27 55 0,0 0-55 0,30-28 55 16,-4 4-55-16,-26 24 39 0,0 0-39 0,23-27 40 15,-4 3-40-15,-19 24 35 0,0 0-35 0,12-20 35 16,-3 4-35-16,-9 16 22 0,0 0-22 0,5-12 23 15,-1 5-23-15,-4 7 0 0,0 0 0 0,0-1 0 16,-4-3 0-16,4 4-120 0,0 0 120 0,-5 0-119 16,-2 4 119-16,7-4-167 0,0 0 167 0,-9 1-167 15,-3 6 167-15,-9 5-749 0</inkml:trace>
  <inkml:trace contextRef="#ctx0" brushRef="#br0" timeOffset="13249.41">9104 1470 572 0,'4'0'0'0,"-4"0"159"16,0 0-159-16,8 7 160 0,5-2-160 0,-13-5 119 0,0 0-119 16,8 7 120-16,-2-2-120 0,-6-5 90 15,0 0-90-15,8 14 91 0,5 6-91 0,-13-20 54 0,0 0-54 16,17 24 54-16,9 4-54 0,-26-28 50 0,0 0-50 15,30 27 51-15,6 4-51 0,-36-31 37 0,0 0-37 16,35 27 37-16,-2 1-37 0,-33-28 34 0,0 0-34 16,35 25 34-16,-5 1-34 0,-30-26 38 0,0 0-38 0,24 21 39 15,-5-3-39-15,-19-18 38 0,0 0-38 0,16 16 39 16,-4-4-39-16,-12-12 9 0,0 0-9 0,9 12 10 16,-4-7-10-16,-5-5 32 0,0 0-32 0,4 7 32 15,-1-4-32-15,-3-3-123 0,0 0 123 0,0 0-122 16,5 2 122-16,-5-2-120 0,0 0 120 0,0-9-120 15,0-10 120-15,4-8-971 0</inkml:trace>
  <inkml:trace contextRef="#ctx0" brushRef="#br0" timeOffset="14468.04">9367 1667 292 0,'0'0'0'0,"0"0"51"15,0 0-51-15,0 0 51 0,0 0-51 0,0 0 66 16,0 0-66-16,0 0 66 0,0 0-66 0,0 0 66 16,0 0-66-16,0 0 66 0,0 0-66 0,0 0 57 15,0 0-57-15,0 0 57 0,0 0-57 0,0 0 57 0,0 0-57 16,0 0 58-16,0 0-58 0,0 0 62 0,0 0-62 15,0 0 62-15,0 0-62 0,0 0 46 0,0 0-46 16,0 0 46-16,18 26-46 0,-18-26 37 0,0 0-37 16,17 20 38-16,8 8-38 0,-25-28 25 0,0 0-25 15,20 27 26-15,7-3-26 0,-27-24 16 0,0 0-16 0,21 24 17 16,1 0-17-16,-22-24 28 0,0 0-28 16,21 22 28-16,0 2-28 0,-21-24 12 0,0 0-12 0,21 21 12 15,0-2-12-15,-21-19 10 0,0 0-10 0,15 18 11 16,-1 0-11-16,-14-18 26 0,0 0-26 0,14 15 26 15,-1-3-26-15,-13-12 12 0,0 0-12 0,12 7 12 16,-7 1-12-16,-5-8 5 0,0 0-5 0,7 4 5 16,-4 1-5-16,-3-5 1 0,0 0-1 0,2 3 1 15,2-3-1-15,-4 0 6 0,0 0-6 0,0 0 7 16,-4-3-7-16,4 3 3 0,0 0-3 0,-3-3 3 16,-3-3-3-16,6 6-1 0,0 0 1 0,-8-6 0 0,-1-3 0 15,9 9-145-15,0 0 145 0,-16-12-144 0,-1-3 144 16,-14-13-789-16</inkml:trace>
  <inkml:trace contextRef="#ctx0" brushRef="#br0" timeOffset="16772.78">10012 1771 214 0,'0'0'0'16,"0"0"98"-16,0 0-98 0,2-3 99 0,5 0-99 0,-7 3 94 16,0 0-94-16,3 0 95 0,2-4-95 0,-5 4 98 15,0 0-98-15,0 0 99 0,4-2-99 0,-4 2 80 16,0 0-80-16,0 0 81 0,0 0-81 0,0 0 64 15,0 0-64-15,0 0 65 0,5-3-65 0,-5 3 65 16,0 0-65-16,4 0 65 0,1-3-65 0,-5 3 58 0,0 0-58 16,12-4 58-16,0 1-58 0,-12 3 34 0,0 0-34 15,18-5 35-15,4 1-35 0,-22 4 34 0,0 0-34 16,28-5 35-16,7 2-35 0,-35 3 49 0,0 0-49 16,38-4 50-16,-1 4-50 0,-37 0 35 0,0 0-35 15,36-3 35-15,1 3-35 0,-37 0 17 0,0 0-17 16,33-4 17-16,2 3-17 0,-35 1 31 0,0 0-31 0,30-4 31 15,-4 1-31-15,-26 3 10 0,0 0-10 0,26-4 11 16,2-1-11-16,-28 5 5 0,0 0-5 0,21-3 6 16,-2-6-6-16,-19 9 15 0,0 0-15 0,15-3 15 15,-2-1-15-15,-13 4 32 0,0 0-32 0,5-3 33 16,0 1-33-16,-5 2 10 0,0 0-10 0,4 0 10 16,-1 0-10-16,-3 0 20 0,0 0-20 0,0 0 20 15,0 0-20-15,0 0 15 0,0 0-15 0,-5 0 15 16,1 0-15-16,4 0 4 0,0 0-4 0,-3 0 5 15,3 0-5-15,0 0-102 0,0 0 102 0,0 0-102 0,-5 5 102 16,5-5-163-16,0 0 163 0,0 0-163 0,0 4 163 16,-4 3-974-16</inkml:trace>
  <inkml:trace contextRef="#ctx0" brushRef="#br0" timeOffset="17571.93">11179 1461 460 0,'0'0'0'0,"0"0"91"0,0 0-91 15,-7 9 92-15,-2 1-92 0,9-10 88 0,0 0-88 0,-10 12 88 16,-2 4-88-16,12-16 65 0,0 0-65 0,-18 20 66 16,-3 8-66-16,21-28 57 0,0 0-57 0,-24 27 57 15,-2 5-57-15,26-32 61 0,0 0-61 0,-26 40 62 16,1 6-62-16,25-46 51 0,0 0-51 0,-26 43 52 16,-3 2-52-16,29-45 55 0,0 0-55 0,-25 39 56 15,3-3-56-15,22-36 61 0,0 0-61 0,-20 31 61 16,7-4-61-16,13-27 17 0,0 0-17 0,-13 22 17 15,5-8-17-15,8-14 33 0,0 0-33 0,-6 12 34 0,-1-5-34 16,7-7 28-16,0 0-28 0,-1 7 28 0,-3-5-28 16,4-2 0-16,0 0 0 0,-5 3 1 0,3-3-1 15,2 0-22-15,0 0 22 0,0 0-22 0,0-5 22 0,0 5-107 16,0 0 107-16,2-7-106 0,3-2 106 0,4-6-982 16</inkml:trace>
  <inkml:trace contextRef="#ctx0" brushRef="#br0" timeOffset="18186.56">10777 1508 639 0,'0'0'0'0,"0"0"105"16,0 0-105-16,8 12 105 0,8 8-105 0,-16-20 77 15,0 0-77-15,18 24 78 0,2 3-78 0,-20-27 55 16,0 0-55-16,21 31 55 0,5 5-55 0,-26-36 34 0,0 0-34 16,23 40 35-16,1 6-35 0,-24-46 13 0,0 0-13 15,25 41 14-15,1 2-14 0,-26-43 31 0,0 0-31 16,21 36 31-16,-4-2-31 0,-17-34 18 0,0 0-18 15,13 31 18-15,-3-10-18 0,-10-21 27 0,0 0-27 16,9 18 27-16,-2-6-27 0,-7-12 3 0,0 0-3 16,5 12 3-16,2-8-3 0,-7-4 8 0,0 0-8 0,0 5 8 15,2-2-8-15,-2-3-163 0,0 0 163 0,0 0-163 16,0-3 163-16,0 0-693 0</inkml:trace>
  <inkml:trace contextRef="#ctx0" brushRef="#br0" timeOffset="19495.72">11353 1914 1121 0,'0'0'0'0,"0"0"15"0,0 0-15 0,-7 15 15 15,0 9-15-15,7-24 79 0,0 0-79 16,-7 24 79-16,2 0-79 0,5-24 50 0,0 0-50 0,-8 31 51 16,4 5-51-16,4-36 9 0,0 0-9 0,-9 43 10 15,1 1-10-15,8-44 38 0,0 0-38 0,-16 50 39 16,2 1-39-16,14-51 2 0,0 0-2 0,-19 52 2 15,1-1-2-15,18-51 15 0,0 0-15 0,-17 46 16 16,0-6-16-16,17-40 23 0,0 0-23 0,-18 44 24 16,-3-1-24-16,21-43 7 0,0 0-7 0,-15 34 7 15,4-5-7-15,11-29 17 0,0 0-17 0,-12 28 17 16,0-6-17-16,12-22 15 0,0 0-15 0,-9 21 15 16,0-3-15-16,9-18 1 0,0 0-1 0,-7 18 1 0,6-8-1 15,1-10-15-15,0 0 15 0,-6 8-15 0,5-2 15 0,1-6-175 16,0 0 175-16,0 6-175 0,0-2 175 0,0 8-863 15</inkml:trace>
  <inkml:trace contextRef="#ctx0" brushRef="#br0" timeOffset="20160.71">11345 2080 315 0,'0'0'0'0,"0"0"81"16,0 0-81-16,0 0 81 0,8-5-81 0,-8 5 68 15,0 0-68-15,4 0 68 0,-2 0-68 0,-2 0 64 16,0 0-64-16,3 1 64 0,1 6-64 0,-4-7 57 16,0 0-57-16,5 12 57 0,0 0-57 0,-5-12 62 15,0 0-62-15,9 16 62 0,3-4-62 0,-12-12 46 16,0 0-46-16,12 15 46 0,4-3-46 0,-16-12 48 0,0 0-48 15,14 7 49-15,7-5-49 0,-21-2 42 0,0 0-42 16,17-2 43-16,4-8-43 0,-21 10 52 0,0 0-52 16,17-12 52-16,-1-6-52 0,-16 18 59 0,0 0-59 15,12-18 60-15,-1-6-60 0,-11 24 39 0,0 0-39 16,8-28 40-16,-1 1-40 0,-7 27 12 0,0 0-12 0,4-31 13 16,1 4-13-16,-5 27 37 0,0 0-37 0,2-24 38 15,0 0-38-15,-2 24 18 0,0 0-18 0,1-16 18 16,-1 1-18-16,0 15 10 0,0 0-10 0,0-9 11 15,-1 1-11-15,1 8 18 0,0 0-18 0,-2-4 19 16,2 4-19-16,0 0-17 0,0 0 17 0,0 0-16 16,-5 4 16-16,5-4-169 0,0 0 169 0,-4 8-168 15,-1 4 168-15,-4 7-933 0</inkml:trace>
  <inkml:trace contextRef="#ctx0" brushRef="#br0" timeOffset="22634.17">9427 1216 382 0,'0'0'0'0,"0"0"88"0,0 0-88 0,-9 5 89 16,-3 2-89-16,12-7 67 0,0 0-67 0,-13 9 67 16,5-6-67-16,8-3 48 0,0 0-48 0,-23 12 49 15,-5 0-49-15,28-12 18 0,0 0-18 0,-26 19 19 16,-7-2-19-16,33-17 53 0,0 0-53 0,-35 28 54 15,0 6-54-15,35-34 39 0,0 0-39 0,-36 39 40 16,1 9-40-16,35-48 26 0,0 0-26 0,-35 48 26 0,-2 4-26 16,37-52 19-16,0 0-19 0,-43 70 20 0,-4 9-20 0,47-79 34 15,0 0-34-15,-33 70 35 0,3-3-35 0,30-67 28 16,0 0-28-16,-14 55 28 0,11-14-28 0,3-41 23 16,0 0-23-16,8 43 24 0,6-9-24 0,-14-34 17 15,0 0-17-15,21 32 17 0,9-4-17 0,-30-28 18 16,0 0-18-16,30 22 19 0,3-5-19 0,-33-17 1 15,0 0-1-15,31 12 1 0,2-2-1 0,-33-10-90 16,0 0 90-16,33 2-89 0,0-4 89 0,33 4-796 16</inkml:trace>
  <inkml:trace contextRef="#ctx0" brushRef="#br0" timeOffset="23592.14">11414 1173 1233 0,'0'0'0'0,"0"0"-15"16,0 0 15-16,21 40-15 0,16 23 15 0,-37-63 3 15,0 0-3-15,38 64 4 0,9 9-4 0,-47-73 7 16,0 0-7-16,42 72 7 0,2 2-7 0,-44-74-6 0,0 0 6 16,36 75-6-16,-1-4 6 0,-35-71-2 0,0 0 2 15,23 72-1-15,-4-6 1 0,-19-66 1 0,0 0-1 16,8 64 1-16,-8-6-1 0,0-58 5 0,0 0-5 15,0 43 5-15,-3-11-5 0,3-32 15 0,0 0-15 16,-5 35 16-16,-4-6-16 0,9-29 23 0,0 0-23 0,-10 34 24 16,-1-3-24-16,11-31 0 0,0 0 0 0,-12 26 1 15,3-4-1-15,9-22 9 0,0 0-9 0,-8 19 9 16,-1-7-9-16,9-12-9 0,0 0 9 0,-9 12-9 16,2-7 9-16,7-5-142 0,0 0 142 0,-9 0-142 15,1 0 142-15,-10 0-667 0</inkml:trace>
  <inkml:trace contextRef="#ctx0" brushRef="#br0" timeOffset="24196.2">11554 694 539 0,'0'0'0'0,"0"0"150"0,0 0-150 0,0-4 150 16,-2-1-150-16,2 5 138 0,0 0-138 0,0-7 138 16,0-1-138-16,0 8 99 0,0 0-99 0,5-7 100 15,-1-5-100-15,-4 12 63 0,0 0-63 0,8-12 64 16,3-3-64-16,-11 15 48 0,0 0-48 0,16-12 49 15,-1 0-49-15,-15 12 42 0,0 0-42 0,18-9 43 16,-1 2-43-16,-17 7 40 0,0 0-40 0,14-5 40 16,2 2-40-16,-16 3 17 0,0 0-17 0,8 0 17 0,1 3-17 15,-9-3 21-15,0 0-21 0,4 2 21 0,-4 5-21 16,0-7 24-16,0 0-24 0,-9 15 25 0,-3 6-25 16,12-21 21-16,0 0-21 0,-21 22 21 0,-5 2-21 15,26-24 9-15,0 0-9 0,-27 27 10 0,3 1-10 0,24-28 5 16,0 0-5-16,-26 24 5 0,5 0-5 0,21-24 3 15,0 0-3-15,-17 20 3 0,1 2-3 0,16-22 5 16,0 0-5-16,-4 24 5 0,8-3-5 0,-4-21 2 16,0 0-2-16,21 19 3 0,14-7-3 0,-35-12 0 15,0 0 0-15,45 7 0 0,11-7 0 0,-56 0-139 16,0 0 139-16,55-12-139 0,8-11 139 0,57-9-1137 16</inkml:trace>
  <inkml:trace contextRef="#ctx0" brushRef="#br0" timeOffset="25829.22">11362 661 135 0,'0'0'0'0,"0"0"56"0,0 0-56 0,0 0 57 16,0 0-57-16,0 0 71 0,0 0-71 0,0 0 71 16,0 0-71-16,0 0 82 0,0 0-82 0,0 0 83 15,0 0-83-15,0 0 75 0,0 0-75 0,0 0 76 16,0 0-76-16,0 0 74 0,0 0-74 0,0 0 74 16,16-19-74-16,-16 19 72 0,0 0-72 0,10-12 73 0,2-3-73 15,-12 15 66-15,0 0-66 0,13-12 67 0,-1-3-67 0,-12 15 48 16,0 0-48-16,14-12 49 0,0-4-49 15,-14 16 44-15,0 0-44 0,15-8 44 0,-2-4-44 0,-13 12 47 16,0 0-47-16,13-7 47 0,0 2-47 0,-13 5 35 16,0 0-35-16,12-4 36 0,2 1-36 0,-14 3 15 15,0 0-15-15,15 0 16 0,-1 0-16 0,-14 0 54 16,0 0-54-16,16 3 55 0,2 1-55 0,-18-4 25 16,0 0-25-16,13 5 26 0,3-2-26 0,-16-3 10 15,0 0-10-15,12 5 11 0,2 2-11 0,-14-7 30 0,0 0-30 16,12 4 30-16,-3 4-30 0,-9-8 10 0,0 0-10 15,7 7 10-15,2-2-10 0,-9-5 10 0,0 0-10 16,5 4 11-16,-1 1-11 0,-4-5 17 0,0 0-17 16,5 7 17-16,-5-4-17 0,0-3 38 0,0 0-38 15,-4 9 39-15,-1 3-39 0,5-12-3 0,0 0 3 16,-17 18-2-16,-13 6 2 0,30-24-117 0,0 0 117 16,-33 21-117-16,-5 1 117 0,-34 23-1161 0</inkml:trace>
  <inkml:trace contextRef="#ctx0" brushRef="#br0" timeOffset="32561.83">9953 875 315 0,'0'0'0'15,"0"0"-2"-15,0 0 2 0,0 0-2 0,1 35 2 0,-1-35 2 16,0 0-2-16,0 17 2 0,-1-5-2 0,1-12 39 16,0 0-39-16,-4 15 40 0,1-3-40 0,3-12 49 15,0 0-49-15,-2 16 49 0,2-4-49 0,0-12 30 16,0 0-30-16,2 15 30 0,5 4-30 0,-7-19 5 16,0 0-5-16,12 17 5 0,2 5-5 0,-14-22 11 15,0 0-11-15,21 24 11 0,8 0-11 0,-29-24 8 16,0 0-8-16,33 24 8 0,6 4-8 0,-39-28 3 15,0 0-3-15,43 34 3 0,8 2-3 0,-51-36 6 0,0 0-6 16,50 46 6-16,1 2-6 0,-51-48 0 0,0 0 0 16,64 63 1-16,10 11-1 0,-74-74 0 0,0 0 0 15,74 64 1-15,0-5-1 0,-74-59 11 0,0 0-11 0,75 59 11 16,1-3-11-16,-76-56 44 0,0 0-44 0,68 55 45 16,0-5-45-16,-68-50 32 0,0 0-32 0,68 51 32 15,5 1-32-15,-73-52 50 0,0 0-50 0,73 51 50 16,2-3-50-16,-75-48 42 0,0 0-42 0,65 55 42 15,-3 0-42-15,-62-55 28 0,0 0-28 0,54 60 28 16,-1 5-28-16,-53-65 27 0,0 0-27 0,50 66 27 16,6-2-27-16,-56-64 38 0,0 0-38 0,50 60 39 15,3-5-39-15,-53-55 13 0,0 0-13 0,49 51 13 16,-1-3-13-16,-48-48 7 0,0 0-7 0,40 50 8 16,-3-2-8-16,-37-48 24 0,0 0-24 0,33 46 25 15,-5-7-25-15,-28-39 19 0,0 0-19 0,23 33 20 0,-10-6-20 16,-13-27 15-16,0 0-15 0,20 24 16 0,-1-2-16 15,-19-22 10-15,0 0-10 0,19 21 11 0,-5-2-11 16,-14-19 17-16,0 0-17 0,12 15 17 0,-3-1-17 0,-9-14-5 16,0 0 5-16,7 10-4 0,-2-1 4 0,-5-9-83 15,0 0 83-15,0 7-83 0,0-2 83 0,0-5-130 16,0 0 130-16,-9 0-130 0,-10-4 130 0,-9 3-617 16</inkml:trace>
  <inkml:trace contextRef="#ctx0" brushRef="#br0" timeOffset="33028.93">10529 2368 471 0,'6'0'0'0</inkml:trace>
  <inkml:trace contextRef="#ctx0" brushRef="#br0" timeOffset="33463.75">10402 2823 348 0,'0'0'0'0,"9"-19"0"0,12-10 0 16,-21 29 107-16,0 0-107 0,8-19 108 0,1 4-108 15,-9 15 97-15,0 0-97 0,4-17 98 0,1-5-98 16,-5 22 73-16,0 0-73 0,9-33 73 0,3-6-73 0,-12 39 45 16,0 0-45-16,21-50 46 0,5-5-46 0,-26 55 37 15,0 0-37-15,33-60 37 0,10-12-37 0,-43 72 44 16,0 0-44-16,53-82 45 0,13-12-45 0,-66 94 34 16,0 0-34-16,64-88 35 0,3-1-35 0,-67 89 8 15,0 0-8-15,68-84 9 0,1 6-9 0,-69 78 37 16,0 0-37-16,75-78 38 0,-2 10-38 0,-73 68 46 15,0 0-46-15,68-70 46 0,-2 3-46 0,-66 67 10 16,0 0-10-16,65-63 10 0,-1-1-10 0,-64 64 23 16,0 0-23-16,60-65 24 0,-1 5-24 0,-59 60 38 0,0 0-38 15,54-60 38-15,-2 2-38 0,-52 58 2 0,0 0-2 16,42-55 2-16,-4 4-2 0,-38 51-45 0,0 0 45 16,26-47-45-16,-12 3 45 0,-14 44-173 0,0 0 173 0,13-40-172 15,-7 10 172-15,14-37-740 0</inkml:trace>
  <inkml:trace contextRef="#ctx0" brushRef="#br0" timeOffset="37917.37">23404 7971 247 0,'0'0'0'0,"15"0"0"0,13-3 0 0,-28 3-38 16,0 0 38-16,-10 0-38 0,-23 3 38 0,33-3-1 15,0 0 1-15,-27 0-1 0,0-3 1 0,27 3-5 16,0 0 5-16,-21-4-5 0,3-1 5 0,18 5 36 0,0 0-36 15,-9-7 36-15,8 2-36 0,1 5 54 0,0 0-54 16,5-7 55-16,9 4-55 0,-14 3 44 0,0 0-44 16,21-2 45-16,7 2-45 0,-28 0 38 0,0 0-38 0,31 2 39 15,4 5-39-15,-35-7 40 0,0 0-40 0,38 3 40 16,4 2-40-16,-42-5 39 0,0 0-39 0,49 7 39 16,5-3-39-16,-54-4 79 0,0 0-79 0,59 3 79 15,6-3-79-15,-65 0 65 0,0 0-65 0,66-3 65 16,7-6-65-16,-73 9 38 0,0 0-38 0,90-10 38 15,18-6-38-15,-108 16 59 0,0 0-59 0,103-17 60 16,2-2-60-16,-105 19 43 0,0 0-43 0,104-18 44 16,1 0-44-16,-105 18 29 0,0 0-29 0,106-20 29 15,4 3-29-15,-110 17 17 0,0 0-17 0,97-14 17 16,-6 2-17-16,-91 12 18 0,0 0-18 0,89-7 19 16,-4 7-19-16,-85 0 8 0,0 0-8 0,77 0 9 0,-6 4-9 15,-71-4 4-15,0 0-4 0,60 8 4 0,-10 2-4 16,-50-10 13-16,0 0-13 0,33 11 13 0,-14 1-13 15,-19-12 8-15,0 0-8 0,16 13 8 0,-7-1-8 0,-9-12 8 16,0 0-8-16,7 9 9 0,-6-2-9 0,-1-7 15 16,0 0-15-16,2 8 15 0,-4-4-15 0,2-4 22 15,0 0-22-15,-12 5 23 0,-7 2-23 0,19-7 8 16,0 0-8-16,-24 0 8 0,-4 0-8 0,28 0 17 16,0 0-17-16,-35-4 17 0,-3-4-17 0,38 8 3 15,0 0-3-15,-46-9 4 0,-4 2-4 0,50 7 0 16,0 0 0-16,-56-10 1 0,-5 0-1 0,61 10-2 0,0 0 2 15,-66-7-2-15,-4-2 2 0,70 9-7 0,0 0 7 16,-99-3-7-16,-18 0 7 0,117 3-9 0,0 0 9 16,-108-4-9-16,2 2 9 0,106 2-8 0,0 0 8 15,-105 2-8-15,-1 2 8 0,106-4-8 0,0 0 8 0,-94 3-8 16,7 0 8-16,87-3 0 0,0 0 0 0,-80 4 0 16,10 1 0-16,70-5 0 0,0 0 0 0,-71 7 0 15,4 1 0-15,67-8 2 0,0 0-2 0,-57 6 2 16,6 2-2-16,51-8 12 0,0 0-12 0,-34 7 12 15,13 0-12-15,21-7 23 0,0 0-23 0,-19 3 24 16,5 2-24-16,14-5 0 0,0 0 0 0,-11 4 1 16,4-4-1-16,7 0 4 0,0 0-4 0,-5 3 4 15,3 2-4-15,2-5 0 0,0 0 0 0,11 9 1 16,8 3-1-16,-19-12-1 0,0 0 1 0,36 10 0 16,11-1 0-16,-47-9 1 0,0 0-1 0,61 3 2 0,14 1-2 15,-75-4 1-15,0 0-1 0,107 0 1 0,27 0-1 16,-134 0 9-16,0 0-9 0,141-4 10 0,9 1-10 0,-150 3 24 15,0 0-24-15,153-5 25 0,4 1-25 0,-157 4 6 16,0 0-6-16,150-3 7 0,-6 3-7 0,-144 0-1 16,0 0 1-16,129 5 0 0,-14 5 0 0,-115-10-112 15,0 0 112-15,244 16-1089 0,-488-32 1089 0</inkml:trace>
  <inkml:trace contextRef="#ctx0" brushRef="#br0" timeOffset="45259.98">22656 7334 729 0,'0'0'0'0,"0"0"0"16,0 0 0-16,0 0 103 0,0 0-103 0,0 0 103 16,0 0-103-16,0 0 110 0,0 0-110 0,0 0 110 15,0 0-110-15,0 0 79 0,0 0-79 0,0 0 79 0,-16-17-79 16,16 17 52-16,0 0-52 0,-8-12 53 0,1-4-53 15,7 16 67-15,0 0-67 0,-5-13 67 0,1-1-67 16,4 14 46-16,0 0-46 0,0-14 47 0,-3 4-47 0,3 10 43 16,0 0-43-16,-2-7 44 0,2 2-44 0,0 5 41 15,0 0-41-15,-2-3 42 0,2 3-42 0,0 0 40 16,0 0-40-16,0 0 40 0,-3 5-40 0,3-5 34 16,0 0-34-16,0 15 35 0,0 6-35 0,0-21 23 15,0 0-23-15,0 22 24 0,1 2-24 0,-1-24 10 16,0 0-10-16,9 31 11 0,0-2-11 0,-9-29 11 15,0 0-11-15,10 34 11 0,4-3-11 0,-14-31 8 16,0 0-8-16,14 33 9 0,4-6-9 0,-18-27 8 0,0 0-8 16,17 27 8-16,4 1-8 0,-21-28 3 0,0 0-3 15,17 24 4-15,1-5-4 0,-18-19 12 0,0 0-12 16,15 13 12-16,-1 1-12 0,-14-14 8 0,0 0-8 0,13 12 8 16,-3-3-8-16,-10-9 8 0,0 0-8 0,10 8 9 15,-1-1-9-15,-9-7 15 0,0 0-15 0,9 3 15 16,0 1-15-16,-9-4 3 0,0 0-3 0,10 2 4 15,0-2-4-15,-10 0 6 0,0 0-6 0,11-4 7 16,3-1-7-16,-14 5 7 0,0 0-7 0,10-10 8 16,4-4-8-16,-14 14 14 0,0 0-14 0,14-19 15 15,2-1-15-15,-16 20 8 0,0 0-8 0,14-28 8 16,-2 1-8-16,-12 27 1 0,0 0-1 0,12-31 1 16,2-2-1-16,-14 33 8 0,0 0-8 0,14-37 9 15,2-3-9-15,-16 40 3 0,0 0-3 0,12-39 3 16,5-2-3-16,-17 41 2 0,0 0-2 0,14-43 2 0,2 0-2 15,-16 43 1-15,0 0-1 0,14-44 2 0,2-3-2 16,-16 47 3-16,0 0-3 0,8-43 4 0,1-4-4 16,-9 47 2-16,0 0-2 0,7-43 2 0,0-4-2 0,-7 47 1 15,0 0-1-15,7-44 2 0,2 1-2 0,-9 43 0 16,0 0 0-16,8-39 0 0,1-1 0 0,-9 40 0 16,0 0 0-16,9-36 0 0,1 0 0 0,-10 36-2 15,0 0 2-15,11-31-1 0,1 1 1 0,-12 30-5 16,0 0 5-16,10-28-5 0,3 4 5 0,-13 24-7 15,0 0 7-15,12-22-7 0,0 5 7 0,-12 17-4 16,0 0 4-16,12-16-3 0,2 1 3 0,-14 15-6 16,0 0 6-16,16-9-6 0,-1 1 6 0,-15 8-3 0,0 0 3 15,18-7-3-15,1 0 3 0,-19 7-5 0,0 0 5 16,21-2-5-16,3-1 5 0,-24 3-7 0,0 0 7 0,25 0-7 16,1 0 7-16,-26 0-8 0,0 0 8 0,31 0-7 15,4-3 7-15,-35 3-4 0,0 0 4 0,40 0-3 16,4-2 3-16,-44 2-2 0,0 0 2 0,47 0-2 15,3-2 2-15,-50 2-2 0,0 0 2 0,54-2-1 16,2-1 1-16,-56 3 4 0,0 0-4 0,57-7 4 16,4-1-4-16,-61 8 3 0,0 0-3 0,79-12 4 15,13-4-4-15,-92 16 22 0,0 0-22 0,85-12 23 16,3 0-23-16,-88 12 6 0,0 0-6 0,78-12 7 16,-5-7-7-16,-73 19 9 0,0 0-9 0,72-12 10 15,-3 4-10-15,-69 8 3 0,0 0-3 0,65-9 4 16,-3 2-4-16,-62 7 20 0,0 0-20 0,47-3 20 15,-8 3-20-15,-39 0 3 0,0 0-3 0,35-2 3 16,-6 2-3-16,-29 0 12 0,0 0-12 0,21 0 13 0,-5-1-13 16,-16 1 15-16,0 0-15 0,12 0 16 0,-2-2-16 15,-10 2 1-15,0 0-1 0,4 0 1 0,-2 0-1 0,-2 0 0 16,0 0 0-16,-6 0 0 0,-2-4 0 0,8 4-10 16,0 0 10-16,-14 0-10 0,-4 0 10 0,18 0-52 15,0 0 52-15,-26 0-52 0,-9 4 52 0,35-4-62 16,0 0 62-16,-38 0-61 0,-7 2 61 0,45-2-147 15,0 0 147-15,-47 0-146 0,-5-2 146 0,-48 2-1303 16</inkml:trace>
  <inkml:trace contextRef="#ctx0" brushRef="#br0" timeOffset="46805.31">15284 2784 91 0,'0'0'0'0,"0"0"0"0,7 3 0 0,-7-3 68 15,0 0-68-15,8 4 68 0,4-4-68 0,-12 0 54 16,0 0-54-16,14 1 55 0,-1 3-55 0,-13-4 69 16,0 0-69-16,13 15 69 0,3 4-69 0,-16-19 66 15,0 0-66-15,14 29 66 0,2 9-66 0,-16-38 53 16,0 0-53-16,14 44 53 0,-2 8-53 0,-12-52 39 16,0 0-39-16,5 55 40 0,-1 3-40 0,-4-58 46 0,0 0-46 15,0 51 47-15,-4-3-47 0,4-48 41 0,0 0-41 0,-3 36 41 16,1-5-41-16,2-31 57 0,0 0-57 0,-9 22 57 15,1-5-57-15,8-17 49 0,0 0-49 0,-21 12 50 16,-7-5-50-16,28-7 22 0,0 0-22 0,-32-7 23 16,-2-10-23-16,34 17 31 0,0 0-31 0,-37-22 31 15,2-10-31-15,35 32 19 0,0 0-19 0,-36-35 20 16,4-4-20-16,32 39 40 0,0 0-40 0,-29-43 41 16,4-2-41-16,25 45 13 0,0 0-13 0,-17-47 13 15,5 0-13-15,12 47 22 0,0 0-22 0,-6-48 22 16,6 2-22-16,0 46 23 0,0 0-23 0,9-39 24 15,5-1-24-15,-14 40 13 0,0 0-13 0,28-39 14 16,5 3-14-16,-33 36 18 0,0 0-18 0,43-34 19 16,8 4-19-16,-51 30 33 0,0 0-33 0,64-39 34 0,13-7-34 15,-77 46 1-15,0 0-1 0,80-46 2 0,2 1-2 16,-82 45 7-16,0 0-7 0,79-46 7 0,-3 5-7 16,-76 41 33-16,0 0-33 0,65-40 34 0,-10 3-34 0,-55 37 3 15,0 0-3-15,47-33 4 0,-10 6-4 0,-37 27 5 16,0 0-5-16,26-19 5 0,-8 3-5 0,-18 16 7 15,0 0-7-15,12-8 8 0,-4-1-8 0,-8 9 0 16,0 0 0-16,4-3 0 0,-2 3 0 0,-2 0-76 16,0 0 76-16,0 0-76 0,-6 3 76 0,6-3-185 15,0 0 185-15,-5 9-185 0,-3 3 185 0,-5 7-830 16</inkml:trace>
  <inkml:trace contextRef="#ctx0" brushRef="#br0" timeOffset="47376.9">16294 2832 1177 0,'0'0'0'0,"3"-5"0"0,3-4 0 0,-6 9 33 16,0 0-33-16,3-3 34 0,1-4-34 0,-4 7-35 15,0 0 35-15,0 0-34 0,-4-4 34 0,4 4-55 16,0 0 55-16,-5-1-55 0,-4 1 55 0,9 0-55 16,0 0 55-16,-8 0-55 0,-1 0 55 0,9 0-13 15,0 0 13-15,-7-4-13 0,-5 1 13 0,12 3-7 16,0 0 7-16,-6-4-7 0,6-1 7 0,0 5 0 16,0 0 0-16,6-3 0 0,6-6 0 0,-12 9 3 0,0 0-3 15,21-3 3-15,5-1-3 0,-26 4 13 0,0 0-13 16,35 0 13-16,7 0-13 0,-42 0 34 0,0 0-34 15,47 4 34-15,7-1-34 0,-54-3 34 0,0 0-34 0,50 5 35 16,2-1-35-16,-52-4 32 0,0 0-32 0,49 3 33 16,0 1-33-16,-49-4 22 0,0 0-22 0,45 0 23 15,-6-4-23-15,-39 4 11 0,0 0-11 0,33-3 11 16,-4-4-11-16,-29 7 11 0,0 0-11 0,25-5 11 16,-6-4-11-16,-19 9 3 0,0 0-3 0,14-7 4 15,-6-1-4-15,-8 8-75 0,0 0 75 0,4-7-75 16,-8 2 75-16,4 5-141 0,0 0 141 0,-1-4-141 15,-8 4 141-15,-1-6-515 0</inkml:trace>
  <inkml:trace contextRef="#ctx0" brushRef="#br0" timeOffset="47662.98">16223 3003 1076 0,'0'0'0'0,"15"2"0"0,6 1 0 0,-21-3 151 15,0 0-151-15,30 9 152 0,1 1-152 0,-31-10 75 16,0 0-75-16,37 12 76 0,1 4-76 0,-38-16 18 16,0 0-18-16,42 12 18 0,5-1-18 0,-47-11 22 0,0 0-22 15,47 9 23-15,3-2-23 0,-50-7 10 0,0 0-10 16,47 0 10-16,1 0-10 0,-48 0 4 0,0 0-4 15,43-4 5-15,2 4-5 0,-45 0 15 0,0 0-15 0,35-3 15 16,-2 0-15-16,-33 3-10 0,0 0 10 0,25 0-9 16,-4 0 9-16,-21 0-153 0,0 0 153 0,14 0-152 15,-9 3 152-15,14-3-912 0</inkml:trace>
  <inkml:trace contextRef="#ctx0" brushRef="#br0" timeOffset="48589.9">18195 2539 371 0,'0'0'0'0,"0"0"120"0,0 0-120 15,0 2 121-15,-2 4-121 0,2-6 135 0,0 0-135 16,0 4 136-16,0-2-136 0,0-2 127 0,0 0-127 0,-4 6 128 16,1 1-128-16,3-7 99 0,0 0-99 0,-18 21 100 15,-2 6-100-15,20-27 71 0,0 0-71 0,-35 31 71 16,-5 2-71-16,40-33 46 0,0 0-46 0,-51 39 46 16,-6 0-46-16,57-39 42 0,0 0-42 0,-60 43 43 15,-4-3-43-15,64-40 17 0,0 0-17 0,-68 42 17 16,-3 3-17-16,71-45 20 0,0 0-20 0,-47 27 20 15,17-11-20-15,30-16 15 0,0 0-15 0,-24 15 16 16,8-6-16-16,16-9 4 0,0 0-4 0,-11 7 5 16,3-4-5-16,8-3-10 0,0 0 10 0,-4 5-10 15,4-5 10-15,0 0-86 0,0 0 86 0,5-7-86 16,6-6 86-16,-11 13-137 0,0 0 137 0,9-16-137 16,-1-6 137-16,-8 22-206 0,0 0 206 0,6-24-206 0,-1-3 206 15,5-25-558-15</inkml:trace>
  <inkml:trace contextRef="#ctx0" brushRef="#br0" timeOffset="48852.39">17435 2599 785 0,'0'0'0'0,"0"0"159"15,0 0-159-15,23 8 160 0,17 8-160 0,-40-16 130 16,0 0-130-16,38 22 130 0,2 2-130 0,-40-24 67 15,0 0-67-15,45 33 68 0,1 6-68 0,-46-39 27 0,0 0-27 16,64 58 27-16,13 12-27 0,-77-70 39 0,0 0-39 16,70 67 40-16,1 0-40 0,-71-67 53 0,0 0-53 0,66 57 54 15,-5-11-54-15,-61-46 12 0,0 0-12 0,58 39 13 16,-3-11-13-16,-55-28 25 0,0 0-25 0,56 20 26 16,-5-1-26-16,-51-19-2 0,0 0 2 0,38 9-1 15,-15-9 1-15,-23 0-198 0,0 0 198 0,15 0-198 16,-6-4 198-16,12 4-953 0</inkml:trace>
  <inkml:trace contextRef="#ctx0" brushRef="#br0" timeOffset="51970.18">4725 15010 315 0,'0'0'0'0,"0"-15"0"0,0-12 0 0,0 27 70 15,0 0-70-15,3-30 70 0,2-2-70 0,-5 32 82 16,0 0-82-16,6-29 82 0,4 0-82 0,-10 29 77 15,0 0-77-15,5-21 78 0,4 9-78 0,-9 12 78 16,0 0-78-16,3-8 78 0,-1 9-78 0,-2-1 73 16,0 0-73-16,-2 23 74 0,-1 14-74 0,3-37 78 15,0 0-78-15,-9 53 79 0,-3 14-79 0,12-67 84 16,0 0-84-16,-17 101 85 0,-10 28-85 0,27-129 81 0,0 0-81 16,-20 130 81-16,-1 12-81 0,21-142 92 0,0 0-92 15,-21 129 92-15,0-4-92 0,21-125 77 0,0 0-77 16,-14 111 77-16,5-10-77 0,9-101 75 0,0 0-75 0,-7 84 75 15,2-17-75-15,5-67 51 0,0 0-51 0,-3 50 51 16,3-18-51-16,0-32 24 0,0 0-24 0,0 22 25 16,0-13-25-16,0-9-3 0,0 0 3 0,0 8-2 15,0-2 2-15,0-6-53 0,0 0 53 0,0 0-52 16,-4-2 52-16,4 2-197 0,0 0 197 0,-2-14-197 16,2-10 197-16,0 24-171 0,0 0 171 0,-3-39-170 15,-1-14 170-15,-1-40-917 0</inkml:trace>
  <inkml:trace contextRef="#ctx0" brushRef="#br0" timeOffset="53095.3">4698 14810 1054 0,'0'0'0'0,"14"-2"0"0,16-3 0 0,-30 5 104 15,0 0-104-15,35-7 105 0,14-1-105 0,-49 8 75 16,0 0-75-16,55-11 75 0,10-2-75 0,-65 13 41 0,0 0-41 16,97-16 42-16,25-1-42 0,-122 17 11 0,0 0-11 15,124-19 11-15,15 1-11 0,-139 18 40 0,0 0-40 16,138-21 41-16,5-1-41 0,-143 22 6 0,0 0-6 0,153-24 7 15,7-4-7-15,-160 28 12 0,0 0-12 0,159-24 13 16,5 0-13-16,-164 24 4 0,0 0-4 0,165-20 4 16,9 1-4-16,-174 19 0 0,0 0 0 0,175-21 0 15,2 3 0-15,-177 18 1 0,0 0-1 0,176-18 2 16,2 3-2-16,-178 15 1 0,0 0-1 0,171-15 1 16,-2 1-1-16,-169 14 4 0,0 0-4 0,162-14 4 15,-7-1-4-15,-155 15 22 0,0 0-22 0,157-14 22 16,-1 0-22-16,-156 14 12 0,0 0-12 0,154-15 13 15,-10-1-13-15,-144 16 57 0,0 0-57 0,140-15 58 16,-4 0-58-16,-136 15 40 0,0 0-40 0,123-12 41 16,-3 0-41-16,-120 12 52 0,0 0-52 0,117-14 52 0,-2-1-52 15,-115 15 32-15,0 0-32 0,110-14 33 0,-2-2-33 16,-108 16 39-16,0 0-39 0,97-12 40 0,-8 4-40 16,-89 8 15-16,0 0-15 0,75-7 15 0,-10 5-15 0,-65 2 31 15,0 0-31-15,47 0 31 0,-14 4-31 0,-33-4 11 16,0 0-11-16,22 8 11 0,-9 6-11 0,-13-14 19 15,0 0-19-15,8 21 20 0,-8 6-20 0,0-27 23 16,0 0-23-16,4 38 24 0,-4 10-24 0,0-48 22 16,0 0-22-16,2 53 22 0,5 5-22 0,-7-58 15 15,0 0-15-15,8 84 16 0,4 17-16 0,-12-101 5 16,0 0-5-16,18 106 5 0,-1 7-5 0,-17-113 0 0,0 0 0 16,13 117 0-16,-1 4 0 0,-12-121 0 0,0 0 0 15,12 120 0-15,2 0 0 0,-14-120-1 0,0 0 1 0,12 124 0 16,-2-1 0-16,-10-123-1 0,0 0 1 15,13 115 0-15,2-7 0 0,-15-108 0 0,0 0 0 0,13 106 0 16,0-2 0-16,-13-104 2 0,0 0-2 0,13 100 3 16,-5-4-3-16,-8-96 2 0,0 0-2 0,9 92 2 15,0-4-2-15,-9-88 2 0,0 0-2 0,12 82 2 16,-3-7-2-16,-9-75-1 0,0 0 1 0,5 65-1 16,-5-8 1-16,0-57-2 0,0 0 2 0,-2 46-1 15,-1-10 1-15,3-36-2 0,0 0 2 0,-5 27-1 16,-4-9 1-16,9-18-1 0,0 0 1 0,-11 17-1 15,1-4 1-15,10-13-4 0,0 0 4 0,-19 16-3 16,-4-3 3-16,23-13-11 0,0 0 11 0,-30 12-11 16,-3-3 11-16,33-9-9 0,0 0 9 0,-31 9-9 15,-2-4 9-15,33-5-9 0,0 0 9 0,-38 7-9 0,-4-2 9 16,42-5-24-16,0 0 24 0,-56 8-23 0,-3 4 23 16,59-12-7-16,0 0 7 0,-86 21-6 0,-18 5 6 0,104-26-17 15,0 0 17-15,-98 29-16 0,-1 3 16 0,99-32-9 16,0 0 9-16,-110 29-8 0,-5-1 8 0,115-28-4 15,0 0 4-15,-113 19-3 0,2-6 3 0,111-13-3 16,0 0 3-16,-119 9-3 0,-3-6 3 0,122-3 0 16,0 0 0-16,-125-1 1 0,-2-8-1 0,127 9 9 15,0 0-9-15,-131-10 10 0,0-2-10 0,131 12 16 16,0 0-16-16,-132-12 17 0,-4-2-17 0,136 14 34 16,0 0-34-16,-136-12 34 0,4 2-34 0,132 10 27 0,0 0-27 15,-140-11 27-15,-8 0-27 0,148 11 39 0,0 0-39 16,-151-12 40-16,-3 0-40 0,154 12 23 0,0 0-23 15,-148-12 24-15,2 0-24 0,146 12 10 0,0 0-10 0,-152-14 11 16,-1 0-11-16,153 14 19 0,0 0-19 0,-152-12 20 16,3 0-20-16,149 12 22 0,0 0-22 0,-148-7 22 15,6 6-22-15,142 1 8 0,0 0-8 0,-144-4 8 16,1 2-8-16,143 2 1 0,0 0-1 0,-132-1 2 16,8 1-2-16,124 0-39 0,0 0 39 0,-119 5-38 15,10 2 38-15,109-7-178 0,0 0 178 0,-230 12-1715 16,460-24 1715-16</inkml:trace>
  <inkml:trace contextRef="#ctx0" brushRef="#br0" timeOffset="74007.84">20313 15365 438 0,'0'0'0'0,"0"0"0"0,12-17 0 0,-12 17 60 16,0 0-60-16,4-10 61 0,-1-2-61 0,-3 12 47 16,0 0-47-16,0-11 48 0,0 3-48 0,0 8 98 15,0 0-98-15,-2-9 98 0,1 2-98 0,1 7 93 16,0 0-93-16,-9-6 94 0,-1 0-94 0,10 6 50 15,0 0-50-15,-11-10 51 0,2 2-51 0,9 8 43 16,0 0-43-16,-12-9 43 0,3 2-43 0,9 7 35 0,0 0-35 16,-15-5 36-16,1-5-36 0,14 10 22 0,0 0-22 15,-18-7 22-15,1-2-22 0,17 9 28 0,0 0-28 16,-19-7 28-16,-4 1-28 0,23 6 32 0,0 0-32 0,-21-6 32 16,-5 1-32-16,26 5 29 0,0 0-29 0,-21-1 29 15,-3-1-29-15,24 2 44 0,0 0-44 0,-23 2 45 16,-1 1-45-16,24-3 51 0,0 0-51 0,-25 3 51 15,3 1-51-15,22-4 13 0,0 0-13 0,-30 3 13 16,-3-1-13-16,33-2 24 0,0 0-24 0,-30 2 25 16,1-1-25-16,29-1 3 0,0 0-3 0,-30 0 3 15,2 0-3-15,28 0 2 0,0 0-2 0,-24 2 2 16,-4 2-2-16,28-4 10 0,0 0-10 0,-30 6 11 16,-1 3-11-16,31-9 0 0,0 0 0 0,-26 9 1 15,-2-1-1-15,28-8 14 0,0 0-14 0,-28 12 15 16,4 4-15-16,24-16 3 0,0 0-3 0,-26 15 4 15,1 0-4-15,25-15 0 0,0 0 0 0,-24 18 1 0,1 0-1 16,23-18 0-16,0 0 0 0,-26 19 1 0,2 0-1 0,24-19 0 16,0 0 0-16,-26 21 0 0,0 1 0 0,26-22 0 15,0 0 0-15,-27 24 0 0,3 0 0 0,24-24 0 16,0 0 0-16,-26 27 0 0,1 1 0 0,25-28 5 16,0 0-5-16,-24 32 5 0,1 2-5 0,23-34 3 15,0 0-3-15,-20 40 3 0,-1 1-3 0,21-41 19 16,0 0-19-16,-18 43 20 0,4 3-20 0,14-46 0 15,0 0 0-15,-12 45 1 0,2-3-1 0,10-42 0 16,0 0 0-16,-9 42 0 0,2-1 0 0,7-41 3 16,0 0-3-16,-7 41 3 0,2 0-3 0,5-41 2 0,0 0-2 15,-4 41 2-15,-1 0-2 0,5-41 0 0,0 0 0 16,-2 41 0-16,2 2 0 0,0-43 10 0,0 0-10 16,2 41 11-16,3 0-11 0,-5-41 1 0,0 0-1 0,5 43 1 15,4 2-1-15,-9-45 1 0,0 0-1 0,12 48 1 16,6 3-1-16,-18-51 7 0,0 0-7 0,17 53 8 15,1 0-8-15,-18-53 3 0,0 0-3 0,21 50 3 16,1-4-3-16,-22-46 6 0,0 0-6 0,23 41 6 16,1-5-6-16,-24-36 0 0,0 0 0 0,26 36 0 15,4-3 0-15,-30-33-2 0,0 0 2 0,28 31-2 16,1-2 2-16,-29-29-1 0,0 0 1 0,30 27 0 16,0-3 0-16,-30-24-2 0,0 0 2 0,29 24-2 15,1-3 2-15,-30-21-2 0,0 0 2 0,31 20-1 16,4-1 1-16,-35-19 0 0,0 0 0 0,38 19 0 0,1 0 0 15,-39-19 0-15,0 0 0 0,38 17 0 0,4 0 0 16,-42-17-1-16,0 0 1 0,40 15 0 0,-2-1 0 16,-38-14-1-16,0 0 1 0,37 10-1 0,-2-4 1 0,-35-6 0 15,0 0 0-15,35 1 0 0,-1-4 0 0,-34 3 1 16,0 0-1-16,37-5 2 0,1-2-2 0,-38 7 11 16,0 0-11-16,40-5 11 0,4-2-11 0,-44 7 4 15,0 0-4-15,42-4 4 0,5 1-4 0,-47 3 7 16,0 0-7-16,40-2 7 0,-2 2-7 0,-38 0 13 15,0 0-13-15,37 2 14 0,-6 0-14 0,-31-2 3 16,0 0-3-16,30 1 4 0,-2 1-4 0,-28-2 7 16,0 0-7-16,24 2 7 0,2-2-7 0,-26 0 0 0,0 0 0 15,28 0 1-15,0-2-1 0,-28 2 7 0,0 0-7 16,31-3 7-16,2-4-7 0,-33 7 7 0,0 0-7 16,33-9 8-16,2-3-8 0,-35 12 0 0,0 0 0 0,33-15 1 15,-1-2-1-15,-32 17 14 0,0 0-14 0,29-22 15 16,-1-6-15-16,-28 28 13 0,0 0-13 0,23-32 14 15,-2-4-14-15,-21 36 4 0,0 0-4 0,19-40 5 16,-3-1-5-16,-16 41 3 0,0 0-3 0,14-44 4 16,0-4-4-16,-14 48 11 0,0 0-11 0,12-52 11 15,-2-1-11-15,-10 53 3 0,0 0-3 0,9-55 4 16,-2 0-4-16,-7 55 6 0,0 0-6 0,0-56 6 16,0-1-6-16,0 57 7 0,0 0-7 0,-4-56 8 15,-1-2-8-15,5 58 14 0,0 0-14 0,-7-71 15 16,-2-7-15-16,9 78 8 0,0 0-8 0,-10-67 8 15,0 5-8-15,10 62 3 0,0 0-3 0,-9-44 4 0,4 13-4 16,5 31 7-16,0 0-7 0,-6-31 7 0,3 5-7 16,3 26 7-16,0 0-7 0,-9-26 7 0,2 2-7 0,7 24 14 15,0 0-14-15,-14-24 15 0,-8 0-15 0,22 24 8 16,0 0-8-16,-32-23 8 0,-10-1-8 0,42 24 9 16,0 0-9-16,-52-24 9 0,-9 0-9 0,61 24 15 15,0 0-15-15,-85-30 15 0,-20-2-15 0,105 32 8 16,0 0-8-16,-106-26 8 0,-11 6-8 0,117 20-51 15,0 0 51-15,-106 1-50 0,7 20 50 0,99-21-140 16,0 0 140-16,-209 24-1516 0,418-48 1516 0</inkml:trace>
  <inkml:trace contextRef="#ctx0" brushRef="#br0" timeOffset="79460.48">29018 3221 1087 0,'0'0'0'0,"0"0"-144"0,0 0 144 0,2 3-144 16,0 6 144-16,-2-9-1 0,0 0 1 0,-2 3 0 15,-1 6 0-15,3-9 2 0,0 0-2 0,-6 7 2 16,-1-4-2-16,7-3 3 0,0 0-3 0,-7 5 4 0,0 2-4 15,7-7 28-15,0 0-28 0,-6 5 28 0,-1-1-28 16,7-4 13-16,0 0-13 0,-6 5 14 0,1 1-14 0,5-6 12 16,0 0-12-16,-5 6 12 0,0 0-12 0,5-6 16 15,0 0-16-15,-6 7 17 0,3-2-17 0,3-5 3 16,0 0-3-16,-4 7 4 0,3 2-4 0,1-9 6 16,0 0-6-16,-2 7 7 0,0-2-7 0,2-5 3 15,0 0-3-15,-2 3 3 0,2 2-3 0,0-5 2 16,0 0-2-16,0 4 2 0,2-4-2 0,-2 0 1 15,0 0-1-15,5-4 2 0,2-1-2 0,-7 5 1 0,0 0-1 16,7-12 1-16,2-3-1 0,-9 15-11 0,0 0 11 16,11-21-10-16,1-1 10 0,-12 22-41 0,0 0 41 15,14-27-41-15,0-1 41 0,-14 28-54 0,0 0 54 0,15-27-54 16,1 3 54-16,-16 24-71 0,0 0 71 0,14-21-71 16,-2 2 71-16,-12 19-66 0,0 0 66 0,11-18-65 15,-3 0 65-15,-8 18-60 0,0 0 60 0,7-12-60 16,-3 1 60-16,-4 11-36 0,0 0 36 0,3-11-35 15,-1 6 35-15,-2 5-17 0,0 0 17 0,0-3-17 16,0 3 17-16,0 0 12 0,0 0-12 0,0 0 12 16,0 0-12-16,0 0 62 0,0 0-62 0,-4 3 62 15,1 2-62-15,3-5 54 0,0 0-54 0,-5 11 54 16,-2 4-54-16,7-15 74 0,0 0-74 0,-7 17 74 16,0-2-74-16,7-15 72 0,0 0-72 0,-7 21 72 15,0 6-72-15,7-27 60 0,0 0-60 0,-7 26 61 0,2 3-61 16,5-29 59-16,0 0-59 0,-7 28 59 15,2-1-59-15,5-27 40 0,0 0-40 0,-7 27 40 0,1-3-40 16,6-24 35-16,0 0-35 0,-7 24 36 0,2 4-36 0,5-28 33 16,0 0-33-16,-5 31 33 0,0 3-33 0,5-34 13 15,0 0-13-15,-6 36 14 0,3-4-14 0,3-32 31 16,0 0-31-16,-5 38 31 0,1 3-31 0,4-41 5 16,0 0-5-16,-5 40 5 0,2-3-5 0,3-37 26 15,0 0-26-15,-2 36 26 0,2 0-26 0,0-36 6 16,0 0-6-16,0 28 7 0,2-8-7 0,-2-20-8 15,0 0 8-15,0 19-8 0,1-3 8 0,-1-16-35 16,0 0 35-16,0 12-34 0,0-4 34 0,0-8-20 16,0 0 20-16,0 10-19 0,0-4 19 0,0-6-13 0,0 0 13 15,0 3-12-15,-1 0 12 0,1-3-159 0,0 0 159 16,0 0-158-16,-4 0 158 0,4 0-123 0,0 0 123 16,-10-3-122-16,-4-4 122 0,-11-1-459 0</inkml:trace>
  <inkml:trace contextRef="#ctx0" brushRef="#br0" timeOffset="80794.45">28612 4189 113 0,'0'0'0'0,"7"-7"0"16,4-2 0-16,-11 9 2 0,0 0-2 0,14-12 3 16,1 0-3-16,-15 12 14 0,0 0-14 0,16-15 15 15,0 3-15-15,-16 12-1 0,0 0 1 0,16-16-1 16,1 1 1-16,-17 15 15 0,0 0-15 0,21-12 15 15,2 0-15-15,-23 12 56 0,0 0-56 0,24-7 56 16,2 2-56-16,-26 5 40 0,0 0-40 0,28 3 41 16,3 6-41-16,-31-9 31 0,0 0-31 0,30 12 31 0,1 7-31 15,-31-19 8-15,0 0-8 0,28 24 9 0,0 0-9 16,-28-24 12-16,0 0-12 0,26 24 12 0,0 3-12 0,-26-27 15 16,0 0-15-16,19 22 15 0,-3-4-15 0,-16-18 22 15,0 0-22-15,12 18 23 0,-3-2-23 0,-9-16 38 16,0 0-38-16,7 12 39 0,-4 3-39 0,-3-15 42 15,0 0-42-15,2 9 43 0,0-1-43 0,-2-8 40 16,0 0-40-16,0 7 41 0,-2-2-41 0,2-5 52 16,0 0-52-16,-3 7 52 0,-3-2-52 0,6-5 48 15,0 0-48-15,-13 12 49 0,-8 4-49 0,21-16 42 0,0 0-42 16,-18 12 43-16,1-2-43 0,17-10 29 0,0 0-29 16,-32 12 29-16,-6-3-29 0,38-9 25 0,0 0-25 15,-40 10 26-15,-5 2-26 0,45-12 23 0,0 0-23 0,-40 14 24 16,0-1-24-16,40-13 34 0,0 0-34 0,-40 21 34 15,-1-1-34-15,41-20 12 0,0 0-12 0,-31 19 12 16,5 0-12-16,26-19 20 0,0 0-20 0,-24 24 20 16,4-3-20-16,20-21 1 0,0 0-1 0,-15 20 1 15,3 2-1-15,12-22 9 0,0 0-9 0,-9 16 9 16,4-4-9-16,5-12 3 0,0 0-3 0,-4 15 3 16,4-3-3-16,0-12 2 0,0 0-2 0,5 16 2 15,8-1-2-15,-13-15 10 0,0 0-10 0,15 17 11 16,6 2-11-16,-21-19 8 0,0 0-8 0,31 16 8 15,11 1-8-15,-42-17 23 0,0 0-23 0,42 12 24 16,3 3-24-16,-45-15 31 0,0 0-31 0,44 10 31 0,0-1-31 16,-44-9-70-16,0 0 70 0,34 3-70 0,-4-3 70 15,-30 0-102-15,0 0 102 0,64 5-870 0,-128-10 870 16</inkml:trace>
  <inkml:trace contextRef="#ctx0" brushRef="#br0" timeOffset="82685.92">28389 2587 460 0,'0'0'0'0,"0"0"27"0,0 0-27 0,-8 8 27 16,-6 4-27-16,14-12 8 0,0 0-8 0,-9 11 9 15,4-6-9-15,5-5-117 0,0 0 117 0,-5 7-117 16,3 1 117-16,-5 4-134 0</inkml:trace>
  <inkml:trace contextRef="#ctx0" brushRef="#br0" timeOffset="84073.67">29118 2976 180 0,'0'0'0'0,"0"0"0"0,5 5 0 0,-5-5-9 16,0 0 9-16,0 0-9 0,3 3 9 0,-3-3 13 16,0 0-13-16,0 0 14 0,0 0-14 0,0 0 52 15,0 0-52-15,0 0 53 0,0 0-53 0,0 0 22 16,0 0-22-16,0 0 23 0,-3 4-23 0,3-4 49 15,0 0-49-15,0 0 50 0,-4 0-50 0,4 0 17 0,0 0-17 16,0 0 17-16,-3 1-17 0,3-1 37 0,0 0-37 16,0 0 38-16,-4 4-38 0,4-4 12 0,0 0-12 15,0 0 13-15,-3 0-13 0,3 0 19 0,0 0-19 0,0 0 20 16,0 0-20-16,0 0 15 0,0 0-15 0,0 0 15 16,0 0-15-16,0 0 4 0,0 0-4 0,0 0 5 15,0 0-5-15,0 0 3 0,0 0-3 0,0 0 3 16,0 3-3-16,0-3 5 0,0 0-5 0,0 0 6 15,0 0-6-15,0 0 42 0,0 0-42 0,0 0 43 16,0 0-43-16,0 0 29 0,0 0-29 0,0 0 29 16,0 4-29-16,0-4 25 0,0 0-25 0,0 0 26 15,0 5-26-15,0-5 26 0,0 0-26 0,0 0 26 16,0 3-26-16,0-3 22 0,0 0-22 0,0 0 23 16,0 4-23-16,0-4 25 0,0 0-25 0,0 0 26 15,0 3-26-15,0-3 14 0,0 0-14 0,0 0 15 0,0 0-15 16,0 0 10-16,0 0-10 0,0 0 11 0,2-3-11 15,-2 3 10-15,0 0-10 0,0 0 10 0,5-4-10 16,-5 4 33-16,0 0-33 0,2-5 33 0,1 2-33 0,-3 3 4 16,0 0-4-16,2-4 4 0,0 1-4 0,-2 3 17 15,0 0-17-15,0 0 17 0,1-4-17 0,-1 4 15 16,0 0-15-16,0 0 16 0,2-1-16 0,-2 1 4 16,0 0-4-16,0 0 4 0,0 0-4 0,0 0 3 15,0 0-3-15,0 0 3 0,0 0-3 0,0 0 5 16,0 0-5-16,0 0 6 0,0 0-6 0,0 0 2 15,0 0-2-15,0 0 3 0,4-4-3 0,-4 4 5 16,0 0-5-16,3 0 5 0,1-3-5 0,-4 3 7 0,0 0-7 16,3 0 7-16,-1 0-7 0,-2 0-40 0,0 0 40 15,0 0-40-15,3 0 40 0,-3 0-139 0,0 0 139 0,0 0-138 16,-3 3 138-16,-1 1-592 0</inkml:trace>
  <inkml:trace contextRef="#ctx0" brushRef="#br0" timeOffset="90060.71">22141 16592 113 0,'5'0'0'0,"-5"0"82"0,0 0-82 0,-16 7 82 0,-10 3-82 16,26-10 69-16,0 0-69 0,-19 7 70 0,3-2-70 15,16-5 62-15,0 0-62 0,-14 3 63 0,4-1-63 0,10-2 60 16,0 0-60-16,-11-2 61 0,3-1-61 0,8 3 45 16,0 0-45-16,-4-7 46 0,4-5-46 0,0 12 37 15,0 0-37-15,4-12 37 0,6 0-37 0,-10 12 34 16,0 0-34-16,16-9 34 0,6 3-34 0,-22 6 13 16,0 0-13-16,25-2 14 0,4 4-14 0,-29-2 13 15,0 0-13-15,32 5 13 0,4 3-13 0,-36-8 16 16,0 0-16-16,37 11 17 0,6 2-17 0,-43-13 8 15,0 0-8-15,49 11 8 0,9-3-8 0,-58-8 9 0,0 0-9 16,57 5 9-16,6-3-9 0,-63-2 23 0,0 0-23 16,64-4 24-16,4-6-24 0,-68 10 20 0,0 0-20 0,91-15 20 15,15-7-20-15,-106 22 45 0,0 0-45 0,96-21 46 16,-4-3-46-16,-92 24 23 0,0 0-23 0,87-19 24 16,-5 2-24-16,-82 17 41 0,0 0-41 0,84-10 42 15,-2 3-42-15,-82 7 39 0,0 0-39 0,75-2 39 16,-6 6-39-16,-69-4 15 0,0 0-15 0,63 3 16 15,-5 4-16-15,-58-7 32 0,0 0-32 0,61 10 32 16,3 4-32-16,-64-14 41 0,0 0-41 0,49 12 41 16,-4 2-41-16,-45-14 8 0,0 0-8 0,44 10 8 15,-3-2-8-15,-41-8 37 0,0 0-37 0,39 9 38 16,-3-2-38-16,-36-7 11 0,0 0-11 0,35 7 11 16,0 0-11-16,-35-7 6 0,0 0-6 0,31 6 6 15,-1 1-6-15,-30-7 9 0,0 0-9 0,23 7 9 16,-2-2-9-16,-21-5 32 0,0 0-32 0,12 5 33 0,-4-1-33 15,-8-4 8-15,0 0-8 0,6 7 9 0,-5 1-9 16,-1-8 2-16,0 0-2 0,-1 16 2 0,-5 6-2 0,6-22-81 16,0 0 81-16,-5 19-81 0,0 0 81 0,5-19-103 15,0 0 103-15,-10 37-1051 0,20-74 1051 0</inkml:trace>
  <inkml:trace contextRef="#ctx0" brushRef="#br0" timeOffset="92659.53">31027 13021 91 0,'0'0'0'0,"7"0"0"16,3 0 0-16,-10 0 62 0,0 0-62 0,2 4 63 0,-5 3-63 16,3-7 53-16,0 0-53 0,-6 8 54 0,-2 4-54 15,8-12 45-15,0 0-45 0,-9 16 46 0,-1 1-46 16,10-17 38-16,0 0-38 0,-11 17 39 0,-1-2-39 0,12-15 34 16,0 0-34-16,-12 18 34 0,1-6-34 0,11-12 22 15,0 0-22-15,-8 10 22 0,1-2-22 0,7-8 18 16,0 0-18-16,-6 9 18 0,5-6-18 0,1-3 5 15,0 0-5-15,3 0 5 0,8-3-5 0,-11 3 8 16,0 0-8-16,15-12 8 0,8-5-8 0,-23 17 3 16,0 0-3-16,28-22 3 0,7-4-3 0,-35 26 11 15,0 0-11-15,36-29 11 0,3-7-11 0,-39 36 8 16,0 0-8-16,36-36 9 0,2-4-9 0,-38 40 23 0,0 0-23 16,39-34 24-16,-1-4-24 0,-38 38 31 0,0 0-31 15,40-32 31-15,0-1-31 0,-40 33 47 0,0 0-47 0,40-27 48 16,0 0-48-16,-40 27 63 0,0 0-63 15,40-24 63-15,1 1-63 0,-41 23 63 0,0 0-63 0,36-20 63 16,1-1-63-16,-37 21 58 0,0 0-58 0,31-17 59 16,-3 3-59-16,-28 14 18 0,0 0-18 0,26-15 18 15,-3 3-18-15,-23 12 23 0,0 0-23 0,19-10 24 16,-3-1-24-16,-16 11 32 0,0 0-32 0,12-6 33 16,-4 0-33-16,-8 6 10 0,0 0-10 0,7-3 10 15,-3 1-10-15,-4 2 12 0,0 0-12 0,0 0 13 16,3-1-13-16,-3 1 1 0,0 0-1 0,0 0 1 15,0 0-1-15,0 0-34 0,0 0 34 0,0 0-33 16,0 0 33-16,0 0-121 0,0 0 121 0,0 0-121 16,-3 0 121-16,3 0-159 0,0 0 159 0,0 0-158 15,0 0 158-15,0 0-540 0</inkml:trace>
  <inkml:trace contextRef="#ctx0" brushRef="#br0" timeOffset="93334.02">31017 12434 270 0,'0'0'0'0,"5"5"0"15,2 7 0-15,-7-12 70 0,0 0-70 0,0 0 71 16,-4-3-71-16,4 3 86 0,0 0-86 0,-3-2 86 16,-2-5-86-16,5 7 89 0,0 0-89 0,-6-3 89 15,3 1-89-15,3 2 70 0,0 0-70 0,-5 0 71 0,1 0-71 16,4 0 67-16,0 0-67 0,-3 2 68 0,1 4-68 16,2-6 59-16,0 0-59 0,-2 12 60 0,0 7-60 15,2-19 46-15,0 0-46 0,2 28 46 0,3 6-46 0,-5-34 31 16,0 0-31-16,9 38 31 0,5 1-31 0,-14-39 8 15,0 0-8-15,16 39 9 0,5 3-9 0,-21-42 29 16,0 0-29-16,21 37 29 0,1-1-29 0,-22-36 1 16,0 0-1-16,25 31 2 0,-1-4-2 0,-24-27 30 15,0 0-30-15,24 26 30 0,2-4-30 0,-26-22 17 16,0 0-17-16,27 18 17 0,-1-8-17 0,-26-10 5 16,0 0-5-16,28 10 6 0,0-6-6 0,-28-4 4 15,0 0-4-15,29 5 5 0,4-2-5 0,-33-3 6 0,0 0-6 16,32 0 7-16,1-8-7 0,-33 8 6 0,0 0-6 0,29-2 7 15,-3 2-7-15,-26 0 3 0,0 0-3 0,21 3 3 16,-3 4-3-16,-18-7 12 0,0 0-12 0,10 4 12 16,-3 1-12-16,-7-5 0 0,0 0 0 0,2 10 1 15,-4 2-1-15,2-12-152 0,0 0 152 0,-5 12-152 16,-2 2 152-16,7-14-107 0,0 0 107 0,-12 25-737 16,24-50 737-16</inkml:trace>
  <inkml:trace contextRef="#ctx0" brushRef="#br0" timeOffset="99415.22">14160 5401 102 0,'0'0'0'16,"7"-5"0"-16,5-1 0 0,-12 6 18 0,0 0-18 0,9-6 19 15,-1 3-19-15,6-6-49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02T10:47:12.0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42 2010 348 0,'0'0'0'0,"0"0"113"0,0 0-113 16,7 0 113-16,-2 0-113 0,-5 0 104 0,0 0-104 15,5 0 105-15,2 0-105 0,-7 0 92 0,0 0-92 16,3 3 92-16,-1-3-92 0,-2 0 94 0,0 0-94 15,4 3 95-15,-1 1-95 0,-3-4 72 0,0 0-72 16,0 8 72-16,0 4-72 0,0-12 40 0,0 0-40 16,0 23 40-16,-3 9-40 0,3-32 21 0,0 0-21 0,-4 40 21 15,2 8-21-15,2-48 41 0,0 0-41 0,-8 54 41 16,1 8-41-16,7-62 6 0,0 0-6 0,-5 67 7 16,-2 5-7-16,7-72 12 0,0 0-12 0,-6 94 12 15,-2 21-12-15,8-115 9 0,0 0-9 0,-7 113 9 16,-2 2-9-16,9-115 15 0,0 0-15 0,-5 113 15 15,1-2-15-15,4-111 22 0,0 0-22 0,-2 106 23 16,2 0-23-16,0-106 38 0,0 0-38 0,0 107 39 16,-3-6-39-16,3-101 12 0,0 0-12 0,0 103 13 0,-3-1-13 15,3-102 37-15,0 0-37 0,-4 103 38 0,2 3-38 16,2-106 48-16,0 0-48 0,-7 107 48 0,2-1-48 16,5-106 40-16,0 0-40 0,-5 101 40 0,1 2-40 0,4-103 41 15,0 0-41-15,-5 102 42 0,-2 5-42 0,7-107 40 16,0 0-40-16,-5 87 41 0,-4-5-41 0,9-82 10 15,0 0-10-15,-7 74 10 0,-1-9-10 0,8-65 37 16,0 0-37-16,-6 55 38 0,-1-9-38 0,7-46 18 16,0 0-18-16,-1 34 19 0,1-5-19 0,0-29 10 15,0 0-10-15,0 21 11 0,0-6-11 0,0-15-1 16,0 0 1-16,0 12 0 0,0-1 0 0,0-11-72 16,0 0 72-16,1 3-71 0,3-1 71 0,-4-2-190 0,0 0 190 15,5 7-1353-15,-10-14 1353 0</inkml:trace>
  <inkml:trace contextRef="#ctx0" brushRef="#br0" timeOffset="870.6">6796 4273 830 0,'0'0'0'0,"0"0"0"0,24-9 0 0,-24 9-3 16,0 0 3-16,2-5-3 0,-4-2 3 0,2 7-39 15,0 0 39-15,-7-7-39 0,-1-1 39 0,8 8-26 0,0 0 26 16,-13-12-25-16,0-9 25 0,13 21-29 0,0 0 29 15,-18-19-29-15,1-1 29 0,17 20 3 0,0 0-3 16,-12-23 4-16,5 3-4 0,7 20 43 0,0 0-43 0,-6-21 43 16,6 2-43-16,0 19 54 0,0 0-54 0,9-12 55 15,3 0-55-15,-12 12 44 0,0 0-44 0,18-6 44 16,3 0-44-16,-21 6 37 0,0 0-37 0,29 2 38 16,4 5-38-16,-33-7 25 0,0 0-25 0,49 9 26 15,10 6-26-15,-59-15 34 0,0 0-34 0,66 19 35 16,11-2-35-16,-77-17 6 0,0 0-6 0,103 22 7 15,28 6-7-15,-131-28 41 0,0 0-41 0,120 17 42 16,5 2-42-16,-125-19 12 0,0 0-12 0,120 8 12 16,2-1-12-16,-122-7 53 0,0 0-53 0,115 0 54 15,0-3-54-15,-115 3 26 0,0 0-26 0,115-6 26 16,7 0-26-16,-122 6 52 0,0 0-52 0,112-9 52 0,-8 2-52 16,-104 7 19-16,0 0-19 0,112-5 20 0,-1 2-20 15,-111 3 48-15,0 0-48 0,108-4 48 0,-1 1-48 16,-107 3 25-16,0 0-25 0,106 0 26 0,0 0-26 0,-106 0 17 15,0 0-17-15,103 0 17 0,-6 0-17 0,-97 0 29 16,0 0-29-16,98 3 29 0,0 1-29 0,-98-4 11 16,0 0-11-16,97 3 11 0,1 2-11 0,-98-5 41 15,0 0-41-15,92 7 42 0,-1 2-42 0,-91-9 6 16,0 0-6-16,92 6 7 0,2 3-7 0,-94-9 12 16,0 0-12-16,89 9 12 0,1-3-12 0,-90-6 16 15,0 0-16-15,84 9 17 0,-4 0-17 0,-80-9 13 16,0 0-13-16,80 6 14 0,6-2-14 0,-86-4 9 15,0 0-9-15,76 5 10 0,1-5-10 0,-77 0 9 0,0 0-9 16,64 0 10-16,-1 0-10 0,-63 0 8 0,0 0-8 16,59 3 8-16,2 1-8 0,-61-4 15 0,0 0-15 0,58 3 15 15,-2 2-15-15,-56-5-2 0,0 0 2 0,41 7-1 16,-11-5 1-16,-30-2-135 0,0 0 135 0,31 3-135 16,-1-3 135-16,-30 0-130 0,0 0 130 0,24-8-130 15,-3-8 130-15,26-8-1060 0</inkml:trace>
  <inkml:trace contextRef="#ctx0" brushRef="#br0" timeOffset="8136.96">8120 4134 113 0,'0'0'0'0,"0"-9"0"0,3-6 0 0,-3 15 37 0,0 0-37 15,0 0 37-15,-6 8-37 0,6-8 32 0,0 0-32 16,-2 7 32-16,-2 2-32 0,4-9 39 0,0 0-39 15,-5 7 39-15,-2 1-39 0,7-8 34 0,0 0-34 16,-5 9 34-16,1-6-34 0,4-3 38 0,0 0-38 16,-5 4 39-16,-2-1-39 0,7-3 33 0,0 0-33 15,-5 2 34-15,-2 1-34 0,7-3 38 0,0 0-38 0,-5-3 39 16,0-2-39-16,5 5 39 0,0 0-39 0,-4-4 39 16,1-4-39-16,3 8 25 0,0 0-25 0,0-11 26 15,3-2-26-15,-3 13 35 0,0 0-35 0,0-16 35 16,4-3-35-16,-4 19 37 0,0 0-37 0,5-20 37 15,-2-2-37-15,-3 22 33 0,0 0-33 0,2-21 33 16,5-3-33-16,-7 24 22 0,0 0-22 0,3-26 23 16,3 1-23-16,-6 25 29 0,0 0-29 0,3-23 29 15,2-4-29-15,-5 27 12 0,0 0-12 0,4-24 13 0,5-3-13 16,-9 27 29-16,0 0-29 0,3-28 29 0,2-4-29 16,-5 32 5-16,0 0-5 0,9-35 6 0,-2-4-6 0,-7 39 10 15,0 0-10-15,10-39 10 0,3-6-10 0,-13 45 3 16,0 0-3-16,12-39 4 0,0-4-4 0,-12 43 2 15,0 0-2-15,9-40 3 0,-1 3-3 0,-8 37 5 16,0 0-5-16,13-36 5 0,-5 0-5 0,-8 36 6 16,0 0-6-16,14-36 6 0,-2-4-6 0,-12 40 0 15,0 0 0-15,13-43 1 0,1 4-1 0,-14 39 7 16,0 0-7-16,15-43 8 0,3 4-8 0,-18 39 0 16,0 0 0-16,14-40 1 0,1 1-1 0,-15 39 0 0,0 0 0 15,18-39 1-15,-4-4-1 0,-14 43 6 0,0 0-6 16,15-43 7-16,3-2-7 0,-18 45 7 0,0 0-7 15,21-46 8-15,0 2-8 0,-21 44 3 0,0 0-3 16,20-40 4-16,1 1-4 0,-21 39 6 0,0 0-6 16,18-40 7-16,-1 6-7 0,-17 34 3 0,0 0-3 15,18-32 3-15,-3 4-3 0,-15 28 0 0,0 0 0 0,14-27 0 16,-2-1 0-16,-12 28 1 0,0 0-1 0,9-27 2 16,3 3-2-16,-12 24 3 0,0 0-3 0,9-27 4 15,3-4-4-15,-12 31 2 0,0 0-2 0,12-29 3 16,2 1-3-16,-14 28 18 0,0 0-18 0,18-31 19 15,-3 4-19-15,-15 27 3 0,0 0-3 0,18-27 3 16,-1-1-3-16,-17 28 0 0,0 0 0 0,18-24 1 16,-1 4-1-16,-17 20-2 0,0 0 2 0,18-23-1 15,1-1 1-15,-19 24-1 0,0 0 1 0,19-20 0 0,0-6 0 16,-19 26-8-16,0 0 8 0,21-17-7 0,-2 2 7 16,-19 15-15-16,0 0 15 0,19-16-14 0,0 8 14 15,-19 8-15-15,0 0 15 0,20-11-14 0,-6 6 14 16,-14 5-10-16,0 0 10 0,17-3-9 0,0-1 9 0,-17 4-1 15,0 0 1-15,20 0-1 0,-6 0 1 0,-14 0-1 16,0 0 1-16,15 4-1 0,-1-1 1 0,-14-3-1 16,0 0 1-16,16 4 0 0,1-3 0 0,-17-1-7 15,0 0 7-15,18 4-6 0,3 3 6 0,-21-7-4 16,0 0 4-16,20 3-3 0,3-1 3 0,-23-2-1 16,0 0 1-16,25 3 0 0,-5 4 0 0,-20-7 0 15,0 0 0-15,21 5 1 0,-2 4-1 0,-19-9 8 0,0 0-8 16,20 10 9-16,1-1-9 0,-21-9 9 0,0 0-9 15,19 8 9-15,2 2-9 0,-21-10 9 0,0 0-9 16,21 12 9-16,3-3-9 0,-24-9 15 0,0 0-15 16,21 12 15-16,5 0-15 0,-26-12 8 0,0 0-8 15,21 12 8-15,-4 0-8 0,-17-12 9 0,0 0-9 16,21 14 9-16,-3 3-9 0,-18-17 23 0,0 0-23 0,12 12 24 16,0 3-24-16,-12-15 6 0,0 0-6 0,10 12 7 15,1 4-7-15,-11-16 4 0,0 0-4 0,10 18 5 16,-1 3-5-16,-9-21 13 0,0 0-13 0,9 19 13 15,-1 1-13-15,-8-20 3 0,0 0-3 0,7 21 4 16,2 1-4-16,-9-22 2 0,0 0-2 0,5 21 2 16,4 1-2-16,-9-22 5 0,0 0-5 0,7 24 5 15,2 0-5-15,-9-24 12 0,0 0-12 0,8 27 13 16,1 1-13-16,-9-28 3 0,0 0-3 0,7 24 4 0,-2 0-4 16,-5-24 3-16,0 0-3 0,9 27 3 0,0 7-3 15,-9-34 1-15,0 0-1 0,9 33 2 0,-3-2-2 16,-6-31 1-16,0 0-1 0,9 36 1 0,0-4-1 15,-9-32 14-15,0 0-14 0,10 35 15 0,1-8-15 0,-11-27 3 16,0 0-3-16,10 27 4 0,1 1-4 0,-11-28 0 16,0 0 0-16,14 27 1 0,-2-3-1 0,-12-24 6 15,0 0-6-15,10 24 7 0,3 0-7 0,-13-24 0 16,0 0 0-16,12 24 1 0,3-2-1 0,-15-22 3 16,0 0-3-16,9 21 3 0,2 1-3 0,-11-22 10 15,0 0-10-15,10 24 11 0,0 0-11 0,-10-24 1 0,0 0-1 16,11 24 1-16,-2-3-1 0,-9-21 0 0,0 0 0 15,8 26 0-15,3-2 0 0,-11-24 0 0,0 0 0 16,8 20 1-16,3-1-1 0,-11-19 0 0,0 0 0 16,9 20 0-16,1 3 0 0,-10-23 0 0,0 0 0 15,9 17 0-15,-2 2 0 0,-7-19 6 0,0 0-6 16,8 19 7-16,-1 1-7 0,-7-20 0 0,0 0 0 16,7 21 0-16,0-2 0 0,-7-19 1 0,0 0-1 15,4 18 1-15,5 3-1 0,-9-21 7 0,0 0-7 0,5 15 8 16,-2 2-8-16,-3-17 3 0,0 0-3 0,4 14 4 15,1-2-4-15,-5-12 12 0,0 0-12 0,3 12 13 16,-3-3-13-16,0-9 8 0,0 0-8 0,2 12 9 16,2-5-9-16,-4-7 3 0,0 0-3 0,3 12 4 15,-3-4-4-15,0-8 2 0,0 0-2 0,0 12 3 16,0 0-3-16,0-12 17 0,0 0-17 0,0 16 17 16,0-1-17-16,0-15 0 0,0 0 0 0,-3 15 1 0,3 1-1 15,0-16 1-15,0 0-1 0,0 13 1 0,0 1-1 16,0-14 3-16,0 0-3 0,0 14 4 0,0-2-4 0,0-12 0 15,0 0 0-15,0 14 0 0,3-2 0 0,-3-12 1 16,0 0-1-16,0 13 2 0,2 1-2 0,-2-14 4 16,0 0-4-16,3 17 5 0,1-1-5 0,-4-16 0 15,0 0 0-15,0 12 1 0,3 0-1 0,-3-12 2 16,0 0-2-16,6 12 2 0,-3-2-2 0,-3-10 0 16,0 0 0-16,5 12 0 0,1-4 0 0,-6-8 0 15,0 0 0-15,7 12 0 0,-2 0 0 0,-5-12 1 0,0 0-1 16,7 11 2-16,1-1-2 0,-8-10-1 15,0 0 1-15,9 10-1 0,-4-1 1 0,-5-9 0 0,0 0 0 16,7 10 0-16,-1 2 0 0,-6-12 1 0,0 0-1 16,8 9 1-16,1 3-1 0,-9-12 0 0,0 0 0 15,7 12 0-15,2-4 0 0,-9-8 0 0,0 0 0 16,8 10 0-16,1-1 0 0,-9-9 1 0,0 0-1 16,5 7 1-16,4 1-1 0,-9-8 0 0,0 0 0 0,9 9 1 15,-1-2-1-15,-8-7 3 0,0 0-3 0,9 8 4 16,0-1-4-16,-9-7 2 0,0 0-2 0,10 9 2 15,1 3-2-15,-11-12-1 0,0 0 1 0,10 7 0 16,-1 1 0-16,-9-8 4 0,0 0-4 0,9 9 4 16,1-2-4-16,-10-7 0 0,0 0 0 0,9 8 0 15,1-4 0-15,-10-4 0 0,0 0 0 0,9 5 1 16,0-2-1-16,-9-3 2 0,0 0-2 0,8 4 3 16,1-1-3-16,-9-3 0 0,0 0 0 0,9 2 0 0,0 1 0 15,-9-3 0-15,0 0 0 0,8 0 0 0,1 0 0 16,-9 0 1-16,0 0-1 0,9 0 2 0,-1 0-2 15,-8 0 0-15,0 0 0 0,7-5 0 0,-1 2 0 0,-6 3 1 16,0 0-1-16,7-4 1 0,-2-3-1 0,-5 7 4 16,0 0-4-16,5-5 4 0,5-7-4 0,-10 12 0 15,0 0 0-15,6-8 0 0,2-6 0 0,-8 14 2 16,0 0-2-16,7-12 2 0,0 0-2 0,-7 12 1 16,0 0-1-16,7-14 2 0,-3 1-2 0,-4 13 0 15,0 0 0-15,5-14 0 0,0 4 0 0,-5 10 1 16,0 0-1-16,7-16 1 0,-2 2-1 0,-5 14 0 15,0 0 0-15,7-13 0 0,2-1 0 0,-9 14 0 0,0 0 0 16,9-15 0-16,1 3 0 0,-10 12 0 0,0 0 0 16,11-12 1-16,-3 1-1 0,-8 11 0 0,0 0 0 15,9-8 0-15,0-1 0 0,-9 9 0 0,0 0 0 16,5-12 1-16,4 2-1 0,-9 10 3 0,0 0-3 16,10-12 3-16,4 0-3 0,-14 12 0 0,0 0 0 15,14-9 1-15,2-3-1 0,-16 12 12 0,0 0-12 0,17-10 12 16,4-2-12-16,-21 12 1 0,0 0-1 0,16-8 1 15,1-1-1-15,-17 9 1 0,0 0-1 0,19-10 1 16,1 5-1-16,-20 5 7 0,0 0-7 0,17-9 8 16,0 2-8-16,-17 7 0 0,0 0 0 0,13-8 0 15,1-3 0-15,-14 11 2 0,0 0-2 0,12-5 3 16,0-2-3-16,-12 7 5 0,0 0-5 0,9-5 6 16,-1 5-6-16,-8 0 0 0,0 0 0 0,13 0 1 15,-5 2-1-15,-8-2 8 0,0 0-8 0,9 3 8 0,0 1-8 16,-9-4 13-16,0 0-13 0,7 3 14 0,1 2-14 0,-8-5 3 15,0 0-3-15,6 7 4 0,2 2-4 16,-8-9 13-16,0 0-13 0,9 7 14 0,0 1-14 0,-9-8 3 16,0 0-3-16,12 7 4 0,-3 5-4 0,-9-12 0 15,0 0 0-15,12 9 0 0,-4 3 0 0,-8-12-1 16,0 0 1-16,7 8 0 0,2 4 0 0,-9-12-4 16,0 0 4-16,9 12-3 0,-4 2 3 0,-5-14-3 15,0 0 3-15,9 12-2 0,-4 0 2 0,-5-12-2 16,0 0 2-16,7 8-1 0,-3 1 1 0,-4-9-1 15,0 0 1-15,5 10-1 0,-2 2 1 0,-3-12-9 0,0 0 9 16,9 12-8-16,-4-3 8 0,-5-9-1 0,0 0 1 16,7 8 0-16,2 3 0 0,-9-11 0 0,0 0 0 15,5 5 0-15,-1 2 0 0,-4-7-1 0,0 0 1 16,5 8 0-16,0-1 0 0,-5-7 2 0,0 0-2 16,7 9 2-16,-4-3-2 0,-3-6 0 0,0 0 0 15,9 12 0-15,-4 0 0 0,-5-12-1 0,0 0 1 0,9 12 0 16,0-3 0-16,-9-9 1 0,0 0-1 0,12 10 2 15,-3-1-2-15,-9-9-1 0,0 0 1 0,12 8 0 16,0-1 0-16,-12-7 0 0,0 0 0 0,14 5 0 16,2-5 0-16,-16 0-1 0,0 0 1 0,10 4 0 15,2-4 0-15,-12 0-1 0,0 0 1 0,13 0-1 16,-1-4 1-16,-12 4 0 0,0 0 0 0,10 0 0 16,1-3 0-16,-11 3 5 0,0 0-5 0,8-2 5 15,1-1-5-15,-9 3 4 0,0 0-4 0,9 0 4 0,-1-4-4 16,-8 4 7-16,0 0-7 0,6-3 7 0,2 0-7 15,-8 3 3-15,0 0-3 0,7-2 3 0,2-2-3 16,-9 4 0-16,0 0 0 0,9-5 0 0,0 2 0 0,-9 3 0 16,0 0 0-16,12-4 0 0,-4 1 0 0,-8 3 0 15,0 0 0-15,13-3 0 0,-5 3 0 0,-8 0 0 16,0 0 0-16,13 0 0 0,-5 0 0 0,-8 0 4 16,0 0-4-16,11 3 4 0,-1-3-4 0,-10 0 3 15,0 0-3-15,11 3 3 0,-3 1-3 0,-8-4 6 16,0 0-6-16,11 8 6 0,-6-1-6 0,-5-7 7 15,0 0-7-15,7 12 8 0,0 0-8 0,-7-12 7 16,0 0-7-16,9 16 8 0,1 4-8 0,-10-20 3 0,0 0-3 16,9 19 4-16,3-2-4 0,-12-17 2 0,0 0-2 15,17 16 2-15,1-4-2 0,-18-12-1 0,0 0 1 16,21 6 0-16,5-4 0 0,-26-2 0 0,0 0 0 16,24-5 0-16,6-10 0 0,-30 15-74 0,0 0 74 15,26-28-74-15,0-8 74 0,-26 36-173 0,0 0 173 0,26-46-172 16,2-11 172-16,23-49-1028 0</inkml:trace>
  <inkml:trace contextRef="#ctx0" brushRef="#br0" timeOffset="9487.56">8230 3512 315 0,'0'0'0'0,"0"0"0"16,0 0 0-16,0 0 6 0,0 0-6 0,0 0 6 15,0 0-6-15,0 0 8 0,0 0-8 0,0 0 9 16,0 0-9-16,0 0 6 0,0 0-6 0,0 0 6 0,0 0-6 15,0 0 4-15,0 0-4 0,0 0 5 0,0 0-5 16,0 0 11-16,0 0-11 0,0 0 11 0,0 0-11 16,0 0 15-16,0 0-15 0,0 0 16 0,0 0-16 0,0 0 15 15,0 0-15-15,0 0 16 0,-12 24-16 0,12-24 16 16,0 0-16-16,-6 22 17 0,-2 6-17 0,8-28 15 16,0 0-15-16,-4 32 16 0,-1-1-16 0,5-31 26 15,0 0-26-15,-2 39 26 0,2 1-26 0,0-40 6 16,0 0-6-16,0 39 7 0,2 1-7 0,-2-40 17 15,0 0-17-15,0 42 17 0,2 0-17 0,-2-42 15 16,0 0-15-16,-2 39 15 0,0-1-15 0,2-38 34 16,0 0-34-16,-2 32 34 0,-5-10-34 0,7-22 27 0,0 0-27 15,-5 21 27-15,0-6-27 0,5-15 33 0,0 0-33 16,-9 16 34-16,2-4-34 0,7-12 22 0,0 0-22 16,-8 8 22-16,-6-1-22 0,14-7 28 0,0 0-28 15,-16 5 28-15,-5-1-28 0,21-4 7 0,0 0-7 16,-17 0 7-16,-1-4-7 0,18 4 27 0,0 0-27 0,-21-5 27 15,4 2-27-15,17 3 19 0,0 0-19 0,-18-7 20 16,3 2-20-16,15 5 16 0,0 0-16 0,-18-7 17 16,1-2-17-16,17 9 10 0,0 0-10 0,-17-10 10 15,-4 2-10-15,21 8 17 0,0 0-17 0,-18-12 17 16,-3 3-17-16,21 9 8 0,0 0-8 0,-19-12 8 16,2 0-8-16,17 12 9 0,0 0-9 0,-18-15 9 15,1-1-9-15,17 16 8 0,0 0-8 0,-18-12 8 16,1 0-8-16,17 12 8 0,0 0-8 0,-16-12 8 15,2 0-8-15,14 12 1 0,0 0-1 0,-12-10 1 0,0 1-1 16,12 9-2-16,0 0 2 0,-14-8-1 0,2-2 1 16,12 10-1-16,0 0 1 0,-12-9 0 0,-2 0 0 0,14 9-2 15,0 0 2-15,-12-3-2 0,3-4 2 0,9 7 0 16,0 0 0-16,-9-2 0 0,-1-1 0 0,10 3 0 16,0 0 0-16,-9-3 0 0,4 3 0 0,5 0 0 15,0 0 0-15,-9-4 0 0,0 4 0 0,9 0-2 16,0 0 2-16,-12 0-1 0,0-2 1 0,12 2-1 15,0 0 1-15,-9 0-1 0,-3 0 1 0,12 0-1 16,0 0 1-16,-10 0-1 0,-3 2 1 0,13-2-1 16,0 0 1-16,-12 4-1 0,0-4 1 0,12 0 0 15,0 0 0-15,-9 0 0 0,-3 3 0 0,12-3-1 0,0 0 1 16,-9 0 0-16,4 3 0 0,5-3-2 0,0 0 2 16,-5 0-2-16,1 2 2 0,4-2-6 0,0 0 6 15,-7 4-5-15,2-1 5 0,5-3-4 0,0 0 4 16,-8 3-3-16,-5 3 3 0,13-6-2 0,0 0 2 15,-12 6-2-15,3-2 2 0,9-4 0 0,0 0 0 0,-12 8 0 16,2 4 0-16,10-12 1 0,0 0-1 0,-12 12 1 16,-4 0-1-16,16-12 10 0,0 0-10 0,-14 16 10 15,2-1-10-15,12-15 4 0,0 0-4 0,-12 16 4 16,1-4-4-16,11-12 13 0,0 0-13 0,-12 12 13 16,5 0-13-16,7-12 8 0,0 0-8 0,-5 6 9 15,0 0-9-15,5-6 15 0,0 0-15 0,-4 6 15 16,1-6-15-16,3 0 23 0,0 0-23 0,-6 0 24 15,3-3-24-15,3 3 13 0,0 0-13 0,-9-9 14 0,0-1-14 16,9 10 18-16,0 0-18 0,-12-12 19 0,-5-7-19 16,17 19 15-16,0 0-15 0,-26-12 15 0,-7 0-15 15,33 12 1-15,0 0-1 0,-44-5 2 0,-5 5-2 16,49 0-1-16,0 0 1 0,-55 9-1 0,-6 3 1 0,61-12-147 16,0 0 147-16,-93 24-146 0,-18 10 146 0,-95 24-730 15</inkml:trace>
  <inkml:trace contextRef="#ctx0" brushRef="#br0" timeOffset="198892.48">26914 8602 606 0,'0'0'0'0,"0"0"0"15,0 0 0-15,0 0-112 0,0 0 112 0,0 0-111 16,0 0 111-16,0 0-3 0,0 0 3 0,0 0-3 16,-16 3 3-16,16-3 12 0,0 0-12 0,-10 3 12 15,3-3-12-15,7 0 40 0,0 0-40 0,-9 0 40 16,0 4-40-16,9-4 46 0,0 0-46 0,-8 0 46 16,-1 3-46-16,9-3 43 0,0 0-43 0,-9 5 43 15,2-1-43-15,7-4 42 0,0 0-42 0,-10 2 42 16,1 1-42-16,9-3 46 0,0 0-46 0,-9 3 46 15,-1 1-46-15,10-4 52 0,0 0-52 0,-11 0 52 0,3 2-52 16,8-2 49-16,0 0-49 0,-9 1 49 0,2-1-49 16,7 0 60-16,0 0-60 0,-5 0 60 0,0 0-60 15,5 0 39-15,0 0-39 0,-4 0 40 0,2-1-40 0,2 1 29 16,0 0-29-16,0 0 29 0,0-2-29 0,0 2 34 16,0 0-34-16,0 0 34 0,7-4-34 0,-7 4 20 15,0 0-20-15,7 0 20 0,4 0-20 0,-11 0 18 16,0 0-18-16,14 0 19 0,3 0-19 0,-17 0 10 15,0 0-10-15,23 0 10 0,5 0-10 0,-28 0 26 16,0 0-26-16,31 0 26 0,4 0-26 0,-35 0 19 16,0 0-19-16,35 0 20 0,1-3-20 0,-36 3 34 15,0 0-34-15,37-2 35 0,-1-1-35 0,-36 3 6 16,0 0-6-16,37-4 6 0,0 1-6 0,-37 3 28 0,0 0-28 16,33-3 28-16,-2-3-28 0,-31 6 2 0,0 0-2 0,30-3 2 15,-1 0-2-15,-29 3 6 0,0 0-6 0,30-2 7 16,-2 0-7-16,-28 2 14 0,0 0-14 0,28 0 15 15,0 2-15-15,-28-2 3 0,0 0-3 0,27 5 4 16,3 2-4-16,-30-7 6 0,0 0-6 0,28 8 7 16,-2 4-7-16,-26-12 22 0,0 0-22 0,24 9 23 15,-1 3-23-15,-23-12 0 0,0 0 0 0,21 10 1 16,0-1-1-16,-21-9 3 0,0 0-3 0,21 8 3 16,-2 3-3-16,-19-11 19 0,0 0-19 0,21 8 20 15,0-3-20-15,-21-5 3 0,0 0-3 0,22 7 3 16,1 0-3-16,-23-7 13 0,0 0-13 0,24 5 13 15,3 2-13-15,-27-7 15 0,0 0-15 0,26 5 16 16,0 4-16-16,-26-9 3 0,0 0-3 0,26 10 4 16,2-5-4-16,-28-5 3 0,0 0-3 0,30 7 3 0,-1-2-3 15,-29-5 28-15,0 0-28 0,30 4 28 0,-2-1-28 16,-28-3 1-16,0 0-1 0,27 4 2 0,3-8-2 0,-30 4 2 16,0 0-2-16,30 0 2 0,-2-7-2 0,-28 7 6 15,0 0-6-15,29-5 6 0,1 0-6 0,-30 5 2 16,0 0-2-16,31-3 3 0,4-6-3 0,-35 9 1 15,0 0-1-15,33-5 2 0,2 0-2 0,-35 5 4 16,0 0-4-16,33-5 5 0,0 3-5 0,-33 2 2 16,0 0-2-16,30-2 2 0,-1 2-2 0,-29 0 5 15,0 0-5-15,28 0 5 0,-2 0-5 0,-26 0 0 0,0 0 0 16,27 0 1-16,-1 0-1 0,-26 0 0 0,0 0 0 16,26-3 1-16,-2-1-1 0,-24 4 2 0,0 0-2 15,25-5 2-15,-1 2-2 0,-24 3 1 0,0 0-1 0,26-7 2 16,2 2-2-16,-28 5 1 0,0 0-1 15,30-7 1-15,1 2-1 0,-31 5 1 0,0 0-1 0,31-4 1 16,2-1-1-16,-33 5 0 0,0 0 0 0,32-2 0 16,-3 1 0-16,-29 1 0 0,0 0 0 0,30-2 0 15,1 2 0-15,-31 0-1 0,0 0 1 0,28 0 0 16,0-2 0-16,-28 2-1 0,0 0 1 0,28 0 0 16,2-3 0-16,-30 3 0 0,0 0 0 0,29-4 1 15,3-1-1-15,-32 5 0 0,0 0 0 0,31-7 0 16,2 2 0-16,-33 5 0 0,0 0 0 0,35-8 0 15,0 3 0-15,-35 5 6 0,0 0-6 0,33-2 6 16,0-2-6-16,-33 4 3 0,0 0-3 0,30-3 4 0,-3 1-4 16,-27 2 7-16,0 0-7 0,23 0 8 0,-6 2-8 15,-17-2 1-15,0 0-1 0,16 3 1 0,-2-3-1 16,-14 0-2-16,0 0 2 0,12 0-1 0,-1 4 1 16,-11-4-48-16,0 0 48 0,7 0-48 0,-4 3 48 0,-3-3-134 15,0 0 134-15,0 0-133 0,4 2 133 0,-4-2-134 16,0 0 134-16,3 2-1054 0,-6-4 1054 0</inkml:trace>
  <inkml:trace contextRef="#ctx0" brushRef="#br0" timeOffset="201474.65">23562 8759 124 0,'0'0'0'0,"7"-1"0"0,3-3 0 0,-10 4 38 15,0 0-38-15,6-5 39 0,-1 3-39 0,-5 2 38 16,0 0-38-16,0 0 39 0,3-3-39 0,-3 3 26 16,0 0-26-16,0 0 26 0,4-2-26 0,-4 2 18 15,0 0-18-15,3 0 19 0,3 0-19 0,-6 0 35 16,0 0-35-16,7 2 35 0,1 0-35 0,-8-2 18 16,0 0-18-16,14 1 19 0,4 3-19 0,-18-4 29 15,0 0-29-15,24 3 29 0,0-3-29 0,-24 0 37 16,0 0-37-16,30 0 37 0,1-3-37 0,-31 3 43 0,0 0-43 15,34-2 43-15,2 0-43 0,-36 2 40 0,0 0-40 0,35-3 41 16,0-2-41-16,-35 5 27 0,0 0-27 0,31-4 27 16,-1 1-27-16,-30 3 35 0,0 0-35 0,29-2 35 15,1 2-35-15,-30 0 21 0,0 0-21 0,30 0 21 16,-3 0-21-16,-27 0 18 0,0 0-18 0,35 2 18 16,-2 1-18-16,-33-3 27 0,0 0-27 0,37 4 27 15,0 1-27-15,-37-5 20 0,0 0-20 0,38 5 20 16,4 4-20-16,-42-9 26 0,0 0-26 0,40 3 26 15,2 2-26-15,-42-5 8 0,0 0-8 0,41 4 8 16,3-1-8-16,-44-3 5 0,0 0-5 0,45 5 5 16,-3-1-5-16,-42-4 7 0,0 0-7 0,45 1 8 15,1 3-8-15,-46-4 13 0,0 0-13 0,45 3 13 16,2 4-13-16,-47-7 23 0,0 0-23 0,40 2 24 0,0-1-24 16,-40-1 13-16,0 0-13 0,38 0 14 0,1 0-14 15,-39 0 10-15,0 0-10 0,38 0 11 0,2-1-11 16,-40 1 4-16,0 0-4 0,44-2 5 0,1-5-5 0,-45 7 13 15,0 0-13-15,45-7 13 0,-1 2-13 0,-44 5 8 16,0 0-8-16,42-8 8 0,-1-1-8 0,-41 9 3 16,0 0-3-16,39-3 4 0,-4-1-4 0,-35 4 12 15,0 0-12-15,33-3 13 0,-2 1-13 0,-31 2 14 16,0 0-14-16,30 2 15 0,-4 1-15 0,-26-3 3 16,0 0-3-16,26 0 4 0,0 4-4 0,-26-4 13 15,0 0-13-15,28 3 14 0,0 2-14 0,-28-5 8 16,0 0-8-16,33 4 9 0,2-4-9 0,-35 0 3 0,0 0-3 15,36 0 4-15,3-7-4 0,-39 7 30 0,0 0-30 16,38-9 30-16,0-1-30 0,-38 10 1 0,0 0-1 16,44-12 2-16,-2-4-2 0,-42 16 5 0,0 0-5 0,45-13 6 15,0-8-6-15,-45 21 3 0,0 0-3 0,49-15 4 16,3-1-4-16,-52 16 2 0,0 0-2 0,47-13 2 16,0 1-2-16,-47 12 1 0,0 0-1 0,46-9 2 15,-4 4-2-15,-42 5 3 0,0 0-3 0,41-7 4 16,1 5-4-16,-42 2 0 0,0 0 0 0,42-1 1 15,-2-1-1-15,-40 2 5 0,0 0-5 0,38 0 6 16,1 2-6-16,-39-2 3 0,0 0-3 0,36 1 3 16,1 1-3-16,-37-2-1 0,0 0 1 0,33 3 0 15,2-3 0-15,-35 0 1 0,0 0-1 0,29 0 2 16,1 0-2-16,-30 0 4 0,0 0-4 0,28 0 4 0,0 4-4 16,-28-4 3-16,0 0-3 0,24 0 3 0,-1 2-3 15,-23-2 6-15,0 0-6 0,22 3 6 0,1 4-6 16,-23-7 0-16,0 0 0 0,21 3 1 0,-2 6-1 0,-19-9 2 15,0 0-2-15,19 7 2 0,2 3-2 0,-21-10 10 16,0 0-10-16,18 10 11 0,-1-5-11 0,-17-5 3 16,0 0-3-16,14 7 4 0,0-3-4 0,-14-4 13 15,0 0-13-15,16 3 13 0,-1 2-13 0,-15-5 8 16,0 0-8-16,13 0 9 0,-1 4-9 0,-12-4 1 16,0 0-1-16,8 0 1 0,-2 1-1 0,-6-1 14 15,0 0-14-15,3 2 15 0,-1 0-15 0,-2-2 13 16,0 0-13-16,0 0 14 0,0 0-14 0,0 0 4 0,0 0-4 15,-5 3 5-15,-4 1-5 0,9-4 1 0,0 0-1 16,-7 3 1-16,2 1-1 0,5-4 0 0,0 0 0 16,-5 5 0-16,1-5 0 0,4 0-1 0,0 0 1 0,-3 1 0 15,-1 1 0-15,4-2-4 0,0 0 4 0,0 0-3 16,-3 2 3-16,3-2-6 0,0 0 6 0,0 0-6 16,-2 3 6-16,2-3 0 0,0 0 0 0,0 0 0 15,0 0 0-15,0 0-3 0,0 0 3 0,0 0-2 16,3 0 2-16,-3 0 0 0,0 0 0 0,0 0 0 15,0 0 0-15,0 0-2 0,0 0 2 0,0 0-1 16,0 0 1-16,0 0-10 0,0 0 10 0,0 0-10 16,0 0 10-16,0 0-1 0,0 0 1 0,-3 12-1 15,-2 11 1-15,5-23-39 0,0 0 39 0,-6 39-38 16,3 17 38-16,3-56-103 0,0 0 103 0,-9 98-1037 16,18-196 1037-16</inkml:trace>
  <inkml:trace contextRef="#ctx0" brushRef="#br0" timeOffset="-201223.01">22843 8530 180 0,'0'0'0'0,"0"0"0"0,29-7 0 0,-29 7 55 0,0 0-55 15,23-5 56-15,5-4-56 0,-28 9 56 0,0 0-56 16,26-7 56-16,2 0-56 0,-28 7 52 0,0 0-52 16,26-5 52-16,2 2-52 0,-28 3 55 0,0 0-55 15,22-5 56-15,-1 3-56 0,-21 2 44 0,0 0-44 0,19 0 44 16,1 0-44-16,-20 0 42 0,0 0-42 0,15 0 42 15,3 2-42-15,-18-2 27 0,0 0-27 0,17 1 27 16,1 3-27-16,-18-4 9 0,0 0-9 0,12 3 10 16,2 1-10-16,-14-4 29 0,0 0-29 0,17 5 29 15,2 2-29-15,-19-7 10 0,0 0-10 0,18 8 11 16,1-1-11-16,-19-7 10 0,0 0-10 0,19 9 11 16,0-1-11-16,-19-8 17 0,0 0-17 0,21 7 17 15,2-3-17-15,-23-4 22 0,0 0-22 0,22 5 23 16,3-5-23-16,-25 0 3 0,0 0-3 0,22 0 4 15,-1 0-4-15,-21 0 13 0,0 0-13 0,21-4 14 0,2 3-14 16,-23 1 33-16,0 0-33 0,24-4 34 0,1-6-34 16,-25 10 17-16,0 0-17 0,26-5 17 0,2-4-17 0,-28 9 19 15,0 0-19-15,28-7 20 0,1 2-20 16,-29 5 17-16,0 0-17 0,32-3 17 0,-1-1-17 0,-31 4 34 16,0 0-34-16,35-3 34 0,-2 3-34 0,-33 0 1 15,0 0-1-15,33 0 2 0,2 0-2 0,-35 0 32 16,0 0-32-16,33 3 32 0,-2-3-32 0,-31 0 4 15,0 0-4-15,30 4 5 0,-1-4-5 0,-29 0 9 16,0 0-9-16,30 1 10 0,0 1-10 0,-30-2 4 16,0 0-4-16,31 2 4 0,2 1-4 0,-33-3 2 0,0 0-2 15,31 0 3-15,3 4-3 0,-34-4 0 0,0 0 0 16,33 0 0-16,0 0 0 0,-33 0 3 0,0 0-3 16,35 0 4-16,1 0-4 0,-36 0 0 0,0 0 0 15,35 0 1-15,-4 0-1 0,-31 0 0 0,0 0 0 0,34-4 1 16,-3 1-1-16,-31 3 6 0,0 0-6 0,29-2 6 15,1-1-6-15,-30 3 0 0,0 0 0 0,30 0 1 16,-2-4-1-16,-28 4 0 0,0 0 0 0,29 4 1 16,1-3-1-16,-30-1 7 0,0 0-7 0,31 4 7 15,2 3-7-15,-33-7 0 0,0 0 0 0,33 3 1 16,-1 6-1-16,-32-9 7 0,0 0-7 0,29 5 8 16,-3 5-8-16,-26-10 8 0,0 0-8 0,23 5 8 15,-4 2-8-15,-19-7 0 0,0 0 0 0,23 5 1 16,0 2-1-16,-23-7 8 0,0 0-8 0,20 4 8 15,0-1-8-15,-20-3 0 0,0 0 0 0,22 5 1 0,1-2-1 16,-23-3 0-16,0 0 0 0,24 2 0 0,2 0 0 16,-26-2 2-16,0 0-2 0,27 2 2 0,0 1-2 15,-27-3 10-15,0 0-10 0,28 0 11 0,0 3-11 16,-28-3 9-16,0 0-9 0,30 2 9 0,-1-2-9 0,-29 0 25 16,0 0-25-16,30 0 26 0,0 0-26 0,-30 0 0 15,0 0 0-15,29 0 0 0,-1 2 0 0,-28-2 7 16,0 0-7-16,30 0 8 0,1 0-8 0,-31 0 15 15,0 0-15-15,30-2 15 0,1 0-15 0,-31 2 8 16,0 0-8-16,35-3 8 0,2 0-8 0,-37 3 4 16,0 0-4-16,40-2 4 0,3 0-4 0,-43 2 0 15,0 0 0-15,44 0 1 0,3 0-1 0,-47 0 0 0,0 0 0 16,40 0 0-16,2 0 0 0,-42 0 5 0,0 0-5 16,40 0 5-16,0 2-5 0,-40-2 3 0,0 0-3 15,42 0 3-15,1 0-3 0,-43 0 2 0,0 0-2 16,45 0 2-16,2 2-2 0,-47-2 10 0,0 0-10 0,48 0 11 15,-1 0-11-15,-47 0 22 0,0 0-22 0,45 0 23 16,-2-2-23-16,-43 2 0 0,0 0 0 0,44-4 1 16,-2 1-1-16,-42 3 4 0,0 0-4 0,43-3 4 15,1-1-4-15,-44 4 6 0,0 0-6 0,45-1 7 16,0-3-7-16,-45 4 3 0,0 0-3 0,46 0 3 16,-1 4-3-16,-45-4 5 0,0 0-5 0,40 1 6 15,-2 3-6-15,-38-4 32 0,0 0-32 0,35 3 32 16,-2 0-32-16,-33-3 0 0,0 0 0 0,32 2 0 15,-3 2 0-15,-29-4 2 0,0 0-2 0,30 6 2 16,0-2-2-16,-30-4 2 0,0 0-2 0,27 5 2 16,1 2-2-16,-28-7 0 0,0 0 0 0,28 5 0 0,-2 2 0 15,-26-7 9-15,0 0-9 0,26 5 9 0,1 2-9 16,-27-7 1-16,0 0-1 0,26 8 1 0,-2 1-1 16,-24-9 3-16,0 0-3 0,25 10 4 0,1-3-4 0,-26-7 0 15,0 0 0-15,24 7 1 0,0 0-1 0,-24-7-1 16,0 0 1-16,25 7 0 0,-1-2 0 0,-24-5-1 15,0 0 1-15,25 7-1 0,-1-4 1 0,-24-3 1 16,0 0-1-16,26 4 1 0,0 1-1 0,-26-5 1 16,0 0-1-16,26 1 2 0,2 1-2 0,-28-2 5 15,0 0-5-15,28 4 5 0,0-3-5 0,-28-1 22 16,0 0-22-16,30 4 22 0,-1 1-22 0,-29-5 12 0,0 0-12 16,28 3 13-16,0 1-13 0,-28-4 18 0,0 0-18 15,26 3 18-15,-1-1-18 0,-25-2 8 0,0 0-8 0,26 3 9 16,2 4-9-16,-28-7 9 0,0 0-9 0,27 4 10 15,3-4-10-15,-30 0 3 0,0 0-3 0,33 3 4 16,2-1-4-16,-35-2 12 0,0 0-12 0,38 3 12 16,4 1-12-16,-42-4 3 0,0 0-3 0,44 1 4 15,1-1-4-15,-45 0 19 0,0 0-19 0,45-1 20 16,1 1-20-16,-46 0 3 0,0 0-3 0,47 0 3 16,0 0-3-16,-47 0 3 0,0 0-3 0,48 0 3 15,5 0-3-15,-53 0 11 0,0 0-11 0,54 0 11 16,3 0-11-16,-57 0 8 0,0 0-8 0,58 0 8 15,1 0-8-15,-59 0 8 0,0 0-8 0,57-4 9 16,1 4-9-16,-58 0 8 0,0 0-8 0,73-7 8 0,11 2-8 16,-84 5 8-16,0 0-8 0,76-10 8 0,1 1-8 15,-77 9 8-15,0 0-8 0,70-8 8 0,-6-4-8 16,-64 12 15-16,0 0-15 0,68-12 15 0,0 0-15 16,-68 12 14-16,0 0-14 0,70-12 15 0,1 0-15 0,-71 12 4 15,0 0-4-15,54-7 4 0,-9 0-4 0,-45 7 13 16,0 0-13-16,49-5 14 0,2-5-14 0,-51 10 8 15,0 0-8-15,52-6 9 0,4 1-9 0,-56 5 8 16,0 0-8-16,69-3 9 0,10 3-9 0,-79 0 15 16,0 0-15-16,59-4 15 0,-10 1-15 0,-49 3 3 15,0 0-3-15,50-2 4 0,-3 1-4 0,-47 1 12 16,0 0-12-16,54-2 13 0,2 2-13 0,-56 0 15 0,0 0-15 16,68-4 15-16,10 4-15 0,-78 0 1 0,0 0-1 15,70-5 1-15,0-2-1 0,-70 7 4 0,0 0-4 0,56-6 4 16,-8-3-4-16,-48 9 6 0,0 0-6 0,68-8 6 15,9-3-6-15,-77 11 0 0,0 0 0 0,71-5 0 16,3-3 0-16,-74 8 0 0,0 0 0 0,67-7 1 16,-2 2-1-16,-65 5 2 0,0 0-2 0,56-4 2 15,-9 2-2-15,-47 2 5 0,0 0-5 0,54-1 5 16,0-3-5-16,-54 4 7 0,0 0-7 0,66-1 8 16,7-3-8-16,-73 4 1 0,0 0-1 0,56-2 1 15,-7 1-1-15,-49 1 7 0,0 0-7 0,54-4 8 16,0 4-8-16,-54 0 7 0,0 0-7 0,64-3 8 15,9 1-8-15,-73 2 0 0,0 0 0 0,68-3 0 16,2-8 0-16,-70 11 0 0,0 0 0 0,56-5 1 16,-8 2-1-16,-48 3 0 0,0 0 0 0,53 0 1 0,-1-4-1 15,-52 4 2-15,0 0-2 0,52 0 2 0,2 0-2 16,-54 0 5-16,0 0-5 0,51 0 6 0,-1 0-6 16,-50 0 0-16,0 0 0 0,49 4 0 0,0-1 0 0,-49-3 0 15,0 0 0-15,49 4 0 0,-2 1 0 0,-47-5-1 16,0 0 1-16,48 7 0 0,1-2 0 0,-49-5-3 15,0 0 3-15,47 7-3 0,0-2 3 0,-47-5 0 16,0 0 0-16,44 7 0 0,-1-4 0 0,-43-3-5 16,0 0 5-16,44 4-5 0,-2-4 5 0,-42 0-1 15,0 0 1-15,43 0 0 0,3 0 0 0,-46 0 0 16,0 0 0-16,45 0 0 0,2-2 0 0,-47 2-2 16,0 0 2-16,43-2-2 0,-2 0 2 0,-41 2 3 0,0 0-3 15,36-1 3-15,-5 1-3 0,-31 0 0 0,0 0 0 16,30-4 1-16,-4 1-1 0,-26 3 2 0,0 0-2 0,25 0 3 15,-5 0-3-15,-20 0 5 0,0 0-5 0,20 0 6 16,-3 2-6-16,-17-2 0 0,0 0 0 0,12 1 0 16,-1 3 0-16,-11-4 0 0,0 0 0 0,7 0 1 15,-2 1-1-15,-5-1-3 0,0 0 3 0,3 4-2 16,-1-1 2-16,-2-3-2 0,0 0 2 0,2 4-2 16,-2 1 2-16,0-5-6 0,0 0 6 0,0 7-5 15,0-4 5-15,0-3-72 0,0 0 72 0,0 5-71 16,0-1 71-16,0-4-188 0,0 0 188 0,0 8-1540 15,0-16 1540-15</inkml:trace>
  <inkml:trace contextRef="#ctx0" brushRef="#br0" timeOffset="-155087.42">30377 9381 527 0,'0'0'0'0,"0"0"0"0,7-2 0 0,-7 2 6 15,0 0-6-15,4-3 7 0,-3 3-7 0,-1 0 3 16,0 0-3-16,0 0 4 0,4 0-4 0,-4 0 11 16,0 0-11-16,0 0 11 0,0 0-11 0,0 0 0 15,0 0 0-15,0 0 1 0,0 0-1 0,0 0 5 16,0 0-5-16,0 0 6 0,0 0-6 0,0 0 23 16,0 0-23-16,0 0 24 0,0 0-24 0,0 0 37 0,0 0-37 15,0 0 38-15,-5 3-38 0,5-3 6 0,0 0-6 16,-4 4 7-16,-1 1-7 0,5-5 37 0,0 0-37 15,-9 5 37-15,-3 0-37 0,12-5 41 0,0 0-41 0,-14 5 41 16,-3-5-41-16,17 0 39 0,0 0-39 0,-25-3 39 16,-3-4-39-16,28 7 0 0,0 0 0 0,-24-5 0 15,1-4 0-15,23 9 0 0,0 0 0 0,-17-10 0 16,5 2 0-16,12 8-5 0,0 0 5 0,-5-9-5 16,5-5 5-16,0 14-9 0,0 0 9 0,1-7-9 15,5 2 9-15,-6 5-25 0,0 0 25 0,5 0-24 16,3 4 24-16,-8-4-7 0,0 0 7 0,9 7-6 15,3 5 6-15,-12-12-5 0,0 0 5 0,9 8-4 16,0 4 4-16,-9-12-7 0,0 0 7 0,5 12-7 16,-2-2 7-16,-3-10-3 0,0 0 3 0,2 12-3 15,0-5 3-15,-2-7 0 0,0 0 0 0,0 9 0 16,-2-4 0-16,2-5 8 0,0 0-8 0,-3 7 8 0,-4-4-8 16,7-3 34-16,0 0-34 0,-9 4 35 0,-1-3-35 15,10-1 5-15,0 0-5 0,-14-1 6 0,-2-5-6 16,16 6-37-16,0 0 37 0,-14-8-37 0,0-1 37 0,14 9-87 15,0 0 87-15,-14-27-86 0,-1-12 86 0,-15-25-429 16</inkml:trace>
  <inkml:trace contextRef="#ctx0" brushRef="#br0" timeOffset="-150328.04">30355 7868 326 0,'0'0'0'16,"0"0"0"-16,0 0 0 0,0 0 54 0,0 0-54 0,0 0 55 15,0 0-55-15,0 0 34 0,0 0-34 0,0 0 35 16,0 0-35-16,0 0 7 0,0 0-7 0,0 0 8 16,-4 0-8-16,4 0 4 0,0 0-4 0,0 0 4 15,-5 4-4-15,5-4 2 0,0 0-2 0,-4 2 2 16,1 1-2-16,3-3 4 0,0 0-4 0,-5 3 5 16,-1 3-5-16,6-6 12 0,0 0-12 0,-7 6 12 15,0 0-12-15,7-6 23 0,0 0-23 0,-6 6 24 16,0-2-24-16,6-4 32 0,0 0-32 0,-5 3 32 15,2-1-32-15,3-2 29 0,0 0-29 0,-4 3 29 16,1 1-29-16,3-4 44 0,0 0-44 0,-4 0 45 0,2-5-45 16,2 5 45-16,0 0-45 0,0-5 46 0,0-4-46 15,0 9 41-15,0 0-41 0,2-9 42 0,2 1-42 16,-4 8 41-16,0 0-41 0,5-10 42 0,0 1-42 0,-5 9 34 16,0 0-34-16,5-9 35 0,2 6-35 0,-7 3 15 15,0 0-15-15,5 0 15 0,2 0-15 0,-7 0 31 16,0 0-31-16,6 3 31 0,-1 6-31 0,-5-9 10 15,0 0-10-15,3 5 11 0,1 5-11 0,-4-10 19 16,0 0-19-16,0 12 20 0,0 4-20 0,0-16 23 16,0 0-23-16,-2 12 24 0,-1 0-24 0,3-12 38 15,0 0-38-15,-4 12 38 0,-1-5-38 0,5-7 21 16,0 0-21-16,-16 8 21 0,-5-4-21 0,21-4 5 16,0 0-5-16,-19 1 6 0,0-2-6 0,19 1 10 0,0 0-10 15,-16-4 10-15,2-4-10 0,14 8 3 0,0 0-3 0,-7-12 4 16,6 0-4-16,1 12-99 0,0 0 99 15,8-16-98-15,8 1 98 0,-16 15-107 0,0 0 107 0,26-31-106 16,9-5 106-16,26-31-734 0</inkml:trace>
  <inkml:trace contextRef="#ctx0" brushRef="#br0" timeOffset="-141154.96">27142 8636 135 0,'0'0'0'0,"-14"2"0"0,-10 1 0 0,24-3 34 15,0 0-34-15,0 0 34 0,12 3-34 0,-12-3 77 16,0 0-77-16,9 0 78 0,-1 0-78 0,-8 0 70 0,0 0-70 15,6 0 71-15,-1 0-71 0,-5 0 62 0,0 0-62 16,-4 4 62-16,-4 3-62 0,8-7 54 0,0 0-54 16,-16 8 54-16,-7-1-54 0,23-7 44 0,0 0-44 15,-29 9 44-15,-6 3-44 0,35-12 36 0,0 0-36 0,-33 5 36 16,0 2-36-16,33-7 39 0,0 0-39 0,-33 5 40 16,1-2-40-16,32-3 39 0,0 0-39 0,-29 4 39 15,2-1-39-15,27-3 45 0,0 0-45 0,-22 4 46 16,4 1-46-16,18-5 28 0,0 0-28 0,-15 3 28 15,4 1-28-15,11-4 26 0,0 0-26 0,-10 5 26 16,3-5-26-16,7 0 9 0,0 0-9 0,-7 3 9 16,3-1-9-16,4-2 18 0,0 0-18 0,4 3 18 15,6-1-18-15,-10-2 8 0,0 0-8 0,13 2 8 16,7-2-8-16,-20 0-4 0,0 0 4 0,25-2-3 16,6-3 3-16,-31 5-33 0,0 0 33 0,33-5-33 15,2-2 33-15,-35 7-19 0,0 0 19 0,35-9-18 0,2 1 18 16,-37 8-31-16,0 0 31 0,31-9-31 0,-1 2 31 15,-30 7-6-15,0 0 6 0,22-8-5 0,-3 4 5 16,-19 4-5-16,0 0 5 0,14-5-5 0,-5 2 5 0,-9 3-1 16,0 0 1-16,0 0 0 0,-2-4 0 0,2 4-1 15,0 0 1-15,-14 2 0 0,-10 3 0 0,24-5 7 16,0 0-7-16,-30 5 7 0,-6 2-7 0,36-7 9 16,0 0-9-16,-39 9 10 0,-2-2-10 0,41-7 25 15,0 0-25-15,-39 8 26 0,4 1-26 0,35-9 36 16,0 0-36-16,-31 3 37 0,3 1-37 0,28-4 6 15,0 0-6-15,-24 5 7 0,3-5-7 0,21 0 12 0,0 0-12 16,-18 3 13-16,5-3-13 0,13 0 25 0,0 0-25 16,-11-3 26-16,4-1-26 0,7 4 0 0,0 0 0 15,0 0 0-15,11-1 0 0,-11 1 0 0,0 0 0 0,13 0 0 16,8-2 0-16,-21 2 0 0,0 0 0 0,23 0 0 16,5 0 0-16,-28 0-7 0,0 0 7 0,31 0-7 15,-1 0 7-15,-30 0 0 0,0 0 0 0,28 0 0 16,-4 2 0-16,-24-2-1 0,0 0 1 0,19 1 0 15,-3 3 0-15,-16-4-1 0,0 0 1 0,10 0 0 16,-3 3 0-16,-7-3 1 0,0 0-1 0,4 0 2 16,-4 0-2-16,0 0 5 0,0 0-5 0,-5 0 6 15,-6 0-6-15,11 0 8 0,0 0-8 0,-19 2 9 16,-7 0-9-16,26-2 3 0,0 0-3 0,-23 1 4 16,-1 1-4-16,24-2 6 0,0 0-6 0,-26 0 6 15,-2 0-6-15,28 0 3 0,0 0-3 0,-23 0 3 0,2 2-3 16,21-2 1-16,0 0-1 0,-17 3 2 0,5-3-2 15,12 0-1-15,0 0 1 0,-11 4-1 0,4-4 1 16,7 0-2-16,0 0 2 0,-3 0-1 0,1 0 1 0,2 0-10 16,0 0 10-16,5 0-9 0,7-4 9 0,-12 4-4 15,0 0 4-15,16 0-4 0,5-3 4 0,-21 3-7 16,0 0 7-16,26-2-6 0,6 2 6 0,-32 0-3 16,0 0 3-16,33 0-3 0,2-2 3 0,-35 2-6 15,0 0 6-15,33 0-5 0,-2-1 5 0,-31 1-1 16,0 0 1-16,26-2 0 0,-5 0 0 0,-21 2 0 15,0 0 0-15,16 0 0 0,-6 0 0 0,-10 0 3 16,0 0-3-16,7 0 3 0,-5-3-3 0,-2 3 6 0,0 0-6 16,0 0 7-16,-4 0-7 0,4 0 8 0,0 0-8 15,-10 0 8-15,-4-4-8 0,14 4 3 0,0 0-3 16,-17 0 4-16,-6 0-4 0,23 0 6 0,0 0-6 0,-24 4 6 16,-3-1-6-16,27-3 3 0,0 0-3 0,-22 2 3 15,-1 1-3-15,23-3 0 0,0 0 0 0,-19 4 0 16,3-1 0-16,16-3 4 0,0 0-4 0,-14 4 5 15,4-4-5-15,10 0 0 0,0 0 0 0,-9 1 1 16,4 1-1-16,5-2-2 0,0 0 2 0,-5 0-2 16,3 0 2-16,2 0-6 0,0 0 6 0,3-2-6 15,4 1 6-15,-7 1-9 0,0 0 9 0,13-4-9 16,4-1 9-16,-17 5-8 0,0 0 8 0,21-5-8 16,3 0 8-16,-24 5-1 0,0 0 1 0,25-7-1 15,3 2 1-15,-28 5-1 0,0 0 1 0,24-7 0 0,0 2 0 16,-24 5 0-16,0 0 0 0,18-4 0 15,-6 1 0-15,-12 3 3 0,0 0-3 0,9-4 3 0,-4 3-3 16,-5 1 0-16,0 0 0 0,0 0 1 0,2-4-1 16,-2 4 6-16,0 0-6 0,-4 0 6 0,-3 0-6 0,7 0 3 15,0 0-3-15,-14 0 3 0,-3 4-3 0,17-4 2 16,0 0-2-16,-19 0 2 0,-4 3-2 0,23-3 0 16,0 0 0-16,-21 4 0 0,0 1 0 0,21-5-1 15,0 0 1-15,-19 3-1 0,5 1 1 0,14-4-2 16,0 0 2-16,-10 5-1 0,4-5 1 0,6 0-2 15,0 0 2-15,-3 3-1 0,5 1 1 0,-2-4-9 16,0 0 9-16,8 5-8 0,8-5 8 0,-16 0-1 0,0 0 1 16,19 3 0-16,7-3 0 0,-26 0-78 0,0 0 78 15,27 0-77-15,2-3 77 0,-29 3-161 0,0 0 161 16,26-7-161-16,-1-5 161 0,25-5-568 0</inkml:trace>
  <inkml:trace contextRef="#ctx0" brushRef="#br0" timeOffset="-136816.28">32368 8754 91 0,'0'0'0'0,"0"0"57"0,0 0-57 0,0 0 57 16,0 0-57-16,0 0 69 0,0 0-69 0,0 0 69 16,0 0-69-16,0 0 70 0,0 0-70 0,0 0 71 15,0 0-71-15,0 0 62 0,0 0-62 0,0 0 62 16,0 0-62-16,0 0 53 0,0 0-53 0,0 0 54 0,0 0-54 16,0 0 44-16,0 0-44 0,0 0 44 0,0 0-44 15,0 0 47-15,0 0-47 0,0 0 48 0,0 0-48 0,0 0 58 16,0 0-58-16,0 0 59 0,0 0-59 0,0 0 38 15,0 0-38-15,0 0 39 0,0 0-39 0,0 0 29 16,0 0-29-16,0 0 29 0,0 0-29 0,0 0 39 16,0 0-39-16,0 0 40 0,0 0-40 0,0 0 22 15,0 0-22-15,0 0 23 0,0 0-23 0,0 0 18 16,0 0-18-16,0 0 19 0,-15 17-19 0,15-17 35 16,0 0-35-16,-14 16 35 0,-2 2-35 0,16-18 41 15,0 0-41-15,-22 23 41 0,-8 9-41 0,30-32 9 0,0 0-9 16,-24 24 9-16,1 0-9 0,23-24 32 15,0 0-32-15,-23 24 33 0,2 0-33 0,21-24 1 0,0 0-1 16,-21 26 2-16,0-2-2 0,21-24 0 0,0 0 0 0,-19 20 0 16,4 3 0-16,15-23 5 0,0 0-5 0,-20 24 6 15,0 5-6-15,20-29 13 0,0 0-13 0,-16 22 14 16,2-1-14-16,14-21 1 0,0 0-1 0,-14 19 1 16,0-1-1-16,14-18 24 0,0 0-24 0,-10 14 25 15,1-2-25-15,9-12 12 0,0 0-12 0,-7 10 12 16,3-5-12-16,4-5 10 0,0 0-10 0,-3 7 11 15,0-3-11-15,3-4 17 0,0 0-17 0,-4 0 17 16,2 0-17-16,2 0 3 0,0 0-3 0,0 0 4 16,4-4-4-16,-4 4 0 0,0 0 0 0,8-10 1 15,6-2-1-15,-14 12 5 0,0 0-5 0,16-15 6 16,5-2-6-16,-21 17 0 0,0 0 0 0,21-19 1 0,3 2-1 16,-24 17 0-16,0 0 0 0,25-23 1 0,-1-1-1 15,-24 24 2-15,0 0-2 0,23-24 3 0,-1 0-3 16,-22 24 1-16,0 0-1 0,21-24 2 0,0 0-2 0,-21 24 9 15,0 0-9-15,18-24 10 0,-3 2-10 0,-15 22 8 16,0 0-8-16,14-19 9 0,-3 2-9 0,-11 17 3 16,0 0-3-16,12-15 4 0,2-1-4 0,-14 16 12 15,0 0-12-15,14-15 13 0,1-2-13 0,-15 17 0 16,0 0 0-16,16-16 1 0,2 1-1 0,-18 15 0 16,0 0 0-16,19-16 0 0,2 1 0 0,-21 15 0 15,0 0 0-15,19-12 0 0,0-3 0 0,-19 15-7 16,0 0 7-16,16-9-6 0,-4-1 6 0,-12 10-1 15,0 0 1-15,10-5-1 0,-1-2 1 0,-9 7 1 0,0 0-1 16,7-2 2-16,-2-1-2 0,-5 3 0 0,0 0 0 0,4-4 0 16,-1 3 0-16,-3 1 0 0,0 0 0 0,0 0 0 15,4 0 0-15,-4 0 0 0,0 0 0 0,0 0 0 16,0 0 0-16,0 0 2 0,0 0-2 0,0 0 2 16,0 0-2-16,0 0 1 0,0 0-1 0,0 0 2 15,0 0-2-15,0 0 16 0,0 0-16 0,0 0 17 16,-6-2-17-16,6 2 0 0,0 0 0 0,-3-2 0 15,-1 0 0-15,4 2-79 0,0 0 79 0,-3-1-79 16,-2 1 79-16,5 0-146 0,0 0 146 0,-7-5-146 16,-4 1 146-16,-6-3-949 0</inkml:trace>
  <inkml:trace contextRef="#ctx0" brushRef="#br0" timeOffset="-136109.95">32022 8699 471 0,'0'0'0'0,"3"-3"0"16,4-2 0-16,-7 5 76 0,0 0-76 0,4-4 76 16,-1 4-76-16,-3 0 52 0,0 0-52 0,0 0 52 15,4-3-52-15,-4 3 67 0,0 0-67 0,0 0 67 16,0 0-67-16,0 0 42 0,0 0-42 0,0 0 43 16,0 3-43-16,0-3 36 0,0 0-36 0,0 0 36 15,1 5-36-15,-1-5 40 0,0 0-40 0,4 7 40 0,3-3-40 16,-7-4 33-16,0 0-33 0,7 8 34 0,0 1-34 15,-7-9 22-15,0 0-22 0,9 10 23 0,-1 2-23 0,-8-12 18 16,0 0-18-16,9 12 19 0,0 0-19 0,-9-12 27 16,0 0-27-16,8 12 27 0,1-3-27 0,-9-9 12 15,0 0-12-15,9 10 13 0,-2-7-13 0,-7-3 10 16,0 0-10-16,7 9 11 0,1-2-11 0,-8-7 10 16,0 0-10-16,9 10 10 0,0 0-10 0,-9-10 3 15,0 0-3-15,9 12 4 0,-1-5-4 0,-8-7 2 16,0 0-2-16,9 9 2 0,-2-1-2 0,-7-8 5 0,0 0-5 15,9 5 5-15,1 2-5 0,-10-7 2 0,0 0-2 16,9 5 2-16,1-3-2 0,-10-2 5 0,0 0-5 16,7 4 5-16,0-3-5 0,-7-1 3 0,0 0-3 15,5 4 3-15,1-4-3 0,-6 0 5 0,0 0-5 0,3 3 5 16,-1-3-5-16,-2 0 13 0,0 0-13 0,0 0 13 16,3 0-13-16,-3 0-96 0,0 0 96 0,0 0-95 15,-1 4 95-15,1-4-155 0,0 0 155 0,-6 1-155 16,-1-1 155-16,-5 4-609 0</inkml:trace>
  <inkml:trace contextRef="#ctx0" brushRef="#br0" timeOffset="-132957.53">30313 8059 1233 0,'0'0'0'0,"0"0"-140"15,0 0 140-15,0 0-139 0,0 0 139 0,0 0-47 16,0 0 47-16,0 0-47 0,0 0 47 0,0 0-34 16,0 0 34-16,0 0-34 0,0 0 34 0,0 0-51 15,0 0 51-15,0 0-51 0,0 0 51 0,0 0-17 16,0 0 17-16,0 0-16 0,0 37 16 0,0-37-28 0,0 0 28 16,-2 28-28-16,0 4 28 0,2-32-12 0,0 0 12 15,0 40-12-15,2 6 12 0,-2-46-11 0,0 0 11 16,3 51-10-16,3 4 10 0,-6-55-17 0,0 0 17 15,3 55-17-15,1 0 17 0,-4-55-4 0,0 0 4 0,3 51-3 16,-1-1 3-16,-2-50-7 0,0 0 7 0,2 41-6 16,-1-9 6-16,-1-32-3 0,0 0 3 0,4 33-3 15,-1-4 3-15,-3-29-2 0,0 0 2 0,4 24-2 16,-2-3 2-16,-2-21-1 0,0 0 1 0,1 19-1 16,-1-6 1-16,0-13-1 0,0 0 1 0,-1 14-1 15,-1 0 1-15,2-14 0 0,0 0 0 0,-2 12 0 16,0-2 0-16,2-10 2 0,0 0-2 0,-1 7 2 15,-1-2-2-15,2-5-82 0,0 0 82 0,-2 5-81 16,0-2 81-16,-1 6-167 0</inkml:trace>
  <inkml:trace contextRef="#ctx0" brushRef="#br0" timeOffset="-131306.47">27079 8603 785 0,'0'0'0'0,"0"0"-188"16,0 0 188-16,0 0-187 0,0 0 187 0,0 0-90 16,0 0 90-16,0 0-90 0,0 0 90 0,0 0-90 15</inkml:trace>
  <inkml:trace contextRef="#ctx0" brushRef="#br0" timeOffset="-130600.55">27027 8629 124 0,'0'0'0'0,"0"0"0"0,0 0 0 0,0 0 66 16,0 0-66-16,0 0 67 0,0 0-67 0,0 0 72 15,0 0-72-15,0 0 73 0,0 0-73 0,0 0 72 0,0 0-72 16,0 0 73-16,0 0-73 0,0 0 68 0,0 0-68 15,0 0 68-15,0 0-68 0,0 0 49 0,0 0-49 16,0 0 49-16,0 0-49 0,0 0 44 0,0 0-44 16,0 0 44-16,-3 19-44 0,3-19 28 0,0 0-28 0,-2 12 28 15,0 0-28-15,2-12 25 0,0 0-25 0,-2 12 26 16,1 3-26-16,1-15 23 0,0 0-23 0,0 12 24 16,1 4-24-16,-1-16 9 0,0 0-9 0,2 15 9 15,2 1-9-15,-4-16 10 0,0 0-10 0,5 20 11 16,2 4-11-16,-7-24 3 0,0 0-3 0,5 21 4 15,0 1-4-15,-5-22 2 0,0 0-2 0,4 19 3 16,-2 1-3-16,-2-20 1 0,0 0-1 0,1 19 2 16,1-2-2-16,-2-17 23 0,0 0-23 0,2 19 24 15,-1-2-24-15,-1-17 31 0,0 0-31 0,2 17 31 16,-2 1-31-16,0-18 12 0,0 0-12 0,0 11 12 16,4 0-12-16,-4-11 31 0,0 0-31 0,0 10 31 0,0-3-31 15,0-7 10-15,0 0-10 0,0 7 11 0,-4 1-11 16,4-8 19-16,0 0-19 0,-2 5 20 0,-1 2-20 15,3-7 23-15,0 0-23 0,-5 9 24 0,-4 1-24 0,9-10 22 16,0 0-22-16,-7 9 22 0,0-1-22 0,7-8 15 16,0 0-15-16,-7 7 16 0,-2 0-16 0,9-7 35 15,0 0-35-15,-5 5 36 0,0-1-36 0,5-4 1 16,0 0-1-16,-3 3 2 0,1-1-2 0,2-2 14 16,0 0-14-16,0 0 15 0,0 3-15 0,0-3 8 15,0 0-8-15,0 0 9 0,0 0-9 0,0 0 8 16,0 0-8-16,0 0 9 0,0 0-9 0,0 0 8 15,0 0-8-15,0 0 8 0,-4 4-8 0,4-4 8 0,0 0-8 16,0 3 8-16,0 2-8 0,0-5 8 0,0 0-8 16,4 4 8-16,-4 2-8 0,0-6 15 0,0 0-15 15,2 7 15-15,-2-2-15 0,0-5 0 0,0 0 0 0,0 9 0 16,0 0 0-16,0-9-2 0,0 0 2 0,0 8-1 16,-2-1 1-16,2-7-18 0,0 0 18 0,0 7-18 15,0-2 18-15,0-5-1 0,0 0 1 0,0 5-1 16,0 2 1-16,0-7 0 0,0 0 0 0,0 3 0 15,0-1 0-15,0-2-1 0,0 0 1 0,0 0-1 16,0 0 1-16,0 0 0 0,0 0 0 0,0 0 0 16,0 0 0-16,0 0-1 0,0 0 1 0,0 0 0 15,0 0 0-15,0 0-1 0,0 0 1 0,0 0 0 16,0 0 0-16,0 0-1 0,0 0 1 0,0 0 0 16,0 0 0-16,0 0-21 0,0 0 21 0,0 0-21 15,-5-2 21-15,5 2-167 0,0 0 167 0,0-3-166 0,5-4 166 16,-5 7-160-16,0 0 160 0,0-15-160 0,2-8 160 15,1-14-596-15</inkml:trace>
  <inkml:trace contextRef="#ctx0" brushRef="#br0" timeOffset="-129654.56">27727 8081 135 0,'0'0'0'0,"0"3"0"0,0 2 0 0,0-5 45 0,0 0-45 0,6-3 46 16,2 0-46-16,-8 3 57 0,0 0-57 0,9-2 57 16,0-5-57-16,-9 7 67 0,0 0-67 0,9-3 68 15,-3 1-68-15,-6 2 65 0,0 0-65 0,6-4 65 16,-3 4-65-16,-3 0 70 0,0 0-70 0,4 0 71 15,-3 0-71-15,-1 0 65 0,0 0-65 0,0 0 66 16,2 4-66-16,-2-4 48 0,0 0-48 0,0 2 48 16,-2 4-48-16,2-6 38 0,0 0-38 0,-1 12 39 15,-3 9-39-15,4-21 16 0,0 0-16 0,0 27 17 16,0 8-17-16,0-35 20 0,0 0-20 0,0 30 20 16,2 6-20-16,-2-36 8 0,0 0-8 0,2 33 9 15,-1-2-9-15,-1-31 16 0,0 0-16 0,2 31 17 0,0-4-17 16,-2-27 14-16,0 0-14 0,2 24 15 0,-1 0-15 15,-1-24 9-15,0 0-9 0,2 19 9 0,2-2-9 16,-4-17 16-16,0 0-16 0,1 14 17 0,3-2-17 0,-4-12 14 16,0 0-14-16,3 10 15 0,1-3-15 0,-4-7 25 15,0 0-25-15,3 7 26 0,-1 1-26 0,-2-8 30 16,0 0-30-16,2 4 30 0,-2 1-30 0,0-5 21 16,0 0-21-16,0 3 21 0,0 1-21 0,0-4 10 15,0 0-10-15,0 0 11 0,-2 3-11 0,2-3 28 16,0 0-28-16,0 0 28 0,0 0-28 0,0 0 0 15,0 0 0-15,0 0 0 0,-3 2 0 0,3-2 7 16,0 0-7-16,0 0 7 0,-4 3-7 0,4-3 8 0,0 0-8 16,0 0 9-16,0 0-9 0,0 0-63 0,0 0 63 15,0 0-62-15,0 0 62 0,0 0-171 0,0 0 171 16,2-3-171-16,3-2 171 0,2-4-70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3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3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3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3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10" Type="http://schemas.openxmlformats.org/officeDocument/2006/relationships/image" Target="../media/image17.wmf"/><Relationship Id="rId4" Type="http://schemas.openxmlformats.org/officeDocument/2006/relationships/image" Target="../media/image19.svg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NULL"/><Relationship Id="rId5" Type="http://schemas.openxmlformats.org/officeDocument/2006/relationships/customXml" Target="../ink/ink1.x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1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sv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8.png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customXml" Target="../ink/ink3.xml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3.wmf"/><Relationship Id="rId4" Type="http://schemas.openxmlformats.org/officeDocument/2006/relationships/image" Target="../media/image56.sv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svg"/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1.png"/><Relationship Id="rId4" Type="http://schemas.openxmlformats.org/officeDocument/2006/relationships/image" Target="../media/image59.svg"/><Relationship Id="rId9" Type="http://schemas.openxmlformats.org/officeDocument/2006/relationships/customXml" Target="../ink/ink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sv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svg"/><Relationship Id="rId5" Type="http://schemas.openxmlformats.org/officeDocument/2006/relationships/image" Target="../media/image65.png"/><Relationship Id="rId10" Type="http://schemas.openxmlformats.org/officeDocument/2006/relationships/image" Target="../media/image62.wmf"/><Relationship Id="rId4" Type="http://schemas.openxmlformats.org/officeDocument/2006/relationships/image" Target="../media/image64.svg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11BFB9-A7D1-4D20-BA4A-46436636A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AS: Data </a:t>
            </a:r>
            <a:r>
              <a:rPr lang="it-IT" dirty="0" err="1"/>
              <a:t>Acquisition</a:t>
            </a:r>
            <a:r>
              <a:rPr lang="it-IT" dirty="0"/>
              <a:t> System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0668FA-C341-49A3-8E4B-6CE63F5F18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0643"/>
            <a:ext cx="10515600" cy="4932625"/>
          </a:xfrm>
        </p:spPr>
        <p:txBody>
          <a:bodyPr/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A DAS is required  to allow an electronic system to get information on the external environment</a:t>
            </a:r>
          </a:p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The development of extremely miniaturized DASs capable of detecting a large number of different and inhomogeneous quantities is currently urged by emerging fields, such as robotics, security  and health care.</a:t>
            </a:r>
          </a:p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This is giving a significant contribution to the request for analog and mixed signal integrated SoCs</a:t>
            </a:r>
          </a:p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The design of a DAS involve architectures and  specifications that recur in many other branches of analog and mixed signal microelectronic circuits.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6198A24-9600-460F-988D-FE20C3789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3FCD65CC-B2BA-4FA2-B10B-1BCB34EC8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4872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1E8731-C16E-4834-A1E2-67C94D285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4241" y="19779"/>
            <a:ext cx="10515600" cy="662397"/>
          </a:xfrm>
        </p:spPr>
        <p:txBody>
          <a:bodyPr/>
          <a:lstStyle/>
          <a:p>
            <a:r>
              <a:rPr lang="en-US" dirty="0"/>
              <a:t>Effect of non-linear response on the  RTI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D25F375-4D3B-45AF-B78D-2C24DBC5F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E1B2D7E-B685-4FA2-ACAF-D4C63EC57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8A615F08-6BAD-4126-9591-3DE9A5E14C6F}"/>
              </a:ext>
            </a:extLst>
          </p:cNvPr>
          <p:cNvCxnSpPr>
            <a:cxnSpLocks/>
          </p:cNvCxnSpPr>
          <p:nvPr/>
        </p:nvCxnSpPr>
        <p:spPr>
          <a:xfrm flipH="1">
            <a:off x="5113867" y="3936535"/>
            <a:ext cx="602815" cy="82185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F06BC2B-610C-480F-8BE7-F442D354AD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06781" y="1651181"/>
            <a:ext cx="8565303" cy="1501921"/>
          </a:xfrm>
          <a:prstGeom prst="rect">
            <a:avLst/>
          </a:prstGeom>
        </p:spPr>
      </p:pic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D8E631E8-E6DF-40CD-8067-0807B55FCD6A}"/>
              </a:ext>
            </a:extLst>
          </p:cNvPr>
          <p:cNvSpPr/>
          <p:nvPr/>
        </p:nvSpPr>
        <p:spPr>
          <a:xfrm rot="16200000">
            <a:off x="3633513" y="1535799"/>
            <a:ext cx="283779" cy="3320395"/>
          </a:xfrm>
          <a:prstGeom prst="leftBrace">
            <a:avLst>
              <a:gd name="adj1" fmla="val 2981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C493521-EDE2-47B7-B946-53DF90B6F0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115205" y="3704899"/>
            <a:ext cx="3540715" cy="2342319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580E9FB-EB8A-43F5-A9B9-3B0361289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91854"/>
              </p:ext>
            </p:extLst>
          </p:nvPr>
        </p:nvGraphicFramePr>
        <p:xfrm>
          <a:off x="7977062" y="3116978"/>
          <a:ext cx="2141936" cy="146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7" imgW="647419" imgH="444307" progId="Equation.DSMT4">
                  <p:embed/>
                </p:oleObj>
              </mc:Choice>
              <mc:Fallback>
                <p:oleObj name="Equation" r:id="rId7" imgW="647419" imgH="444307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4CBC99F-8879-4DFE-AC23-D5FD6C437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062" y="3116978"/>
                        <a:ext cx="2141936" cy="1469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BB5A52B-91F0-4760-BED8-9B20864B1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61352"/>
              </p:ext>
            </p:extLst>
          </p:nvPr>
        </p:nvGraphicFramePr>
        <p:xfrm>
          <a:off x="8555095" y="4721838"/>
          <a:ext cx="1427368" cy="74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580E9FB-EB8A-43F5-A9B9-3B036128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95" y="4721838"/>
                        <a:ext cx="1427368" cy="749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e 13">
            <a:extLst>
              <a:ext uri="{FF2B5EF4-FFF2-40B4-BE49-F238E27FC236}">
                <a16:creationId xmlns:a16="http://schemas.microsoft.com/office/drawing/2014/main" id="{02E09EBE-5A0B-41D4-A73B-90F7BB838486}"/>
              </a:ext>
            </a:extLst>
          </p:cNvPr>
          <p:cNvSpPr/>
          <p:nvPr/>
        </p:nvSpPr>
        <p:spPr>
          <a:xfrm>
            <a:off x="4656667" y="3983330"/>
            <a:ext cx="389466" cy="4024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8EB4A32A-E65C-411F-B486-80A1BFF59B29}"/>
              </a:ext>
            </a:extLst>
          </p:cNvPr>
          <p:cNvSpPr/>
          <p:nvPr/>
        </p:nvSpPr>
        <p:spPr>
          <a:xfrm>
            <a:off x="3775402" y="4385733"/>
            <a:ext cx="389466" cy="40240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755D0A3-25B5-41DC-8D7A-42AB523498CE}"/>
              </a:ext>
            </a:extLst>
          </p:cNvPr>
          <p:cNvSpPr txBox="1"/>
          <p:nvPr/>
        </p:nvSpPr>
        <p:spPr>
          <a:xfrm>
            <a:off x="5655920" y="3704899"/>
            <a:ext cx="228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er k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 RTI error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168D800-DF9B-4D9A-9FE2-8DC6354D9315}"/>
              </a:ext>
            </a:extLst>
          </p:cNvPr>
          <p:cNvSpPr txBox="1"/>
          <p:nvPr/>
        </p:nvSpPr>
        <p:spPr>
          <a:xfrm>
            <a:off x="5770967" y="5140274"/>
            <a:ext cx="24890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 k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er RTI error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F10E3111-2D74-42F3-AC17-D06EA5775709}"/>
              </a:ext>
            </a:extLst>
          </p:cNvPr>
          <p:cNvCxnSpPr>
            <a:cxnSpLocks/>
          </p:cNvCxnSpPr>
          <p:nvPr/>
        </p:nvCxnSpPr>
        <p:spPr>
          <a:xfrm flipH="1" flipV="1">
            <a:off x="4258733" y="4721838"/>
            <a:ext cx="1544744" cy="77920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D0922B27-7467-44EE-B60C-633E2BC9998C}"/>
              </a:ext>
            </a:extLst>
          </p:cNvPr>
          <p:cNvSpPr txBox="1"/>
          <p:nvPr/>
        </p:nvSpPr>
        <p:spPr>
          <a:xfrm>
            <a:off x="2365698" y="673210"/>
            <a:ext cx="72474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 a simply addittive error may give an RTI error that depends on the value of the input quantity</a:t>
            </a:r>
          </a:p>
        </p:txBody>
      </p:sp>
    </p:spTree>
    <p:extLst>
      <p:ext uri="{BB962C8B-B14F-4D97-AF65-F5344CB8AC3E}">
        <p14:creationId xmlns:p14="http://schemas.microsoft.com/office/powerpoint/2010/main" val="15032892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737937D-A69D-47FF-A411-556385A48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on dependent quanti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8015014-F1FF-4A94-9F78-B7C0EA93B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B2D3F7-8713-4C5F-879A-9F39159E2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84E0C6E-0AEB-4F56-8F58-58D53FBB5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18230"/>
              </p:ext>
            </p:extLst>
          </p:nvPr>
        </p:nvGraphicFramePr>
        <p:xfrm>
          <a:off x="3191932" y="2172199"/>
          <a:ext cx="6347971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3" imgW="2184400" imgH="228600" progId="Equation.DSMT4">
                  <p:embed/>
                </p:oleObj>
              </mc:Choice>
              <mc:Fallback>
                <p:oleObj name="Equation" r:id="rId3" imgW="2184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32" y="2172199"/>
                        <a:ext cx="6347971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5E6CBB7-F9F9-4E29-8345-EB02542B3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54599"/>
              </p:ext>
            </p:extLst>
          </p:nvPr>
        </p:nvGraphicFramePr>
        <p:xfrm>
          <a:off x="4940300" y="1357087"/>
          <a:ext cx="193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84E0C6E-0AEB-4F56-8F58-58D53FBB5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1357087"/>
                        <a:ext cx="19367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997B47F-F228-41CA-96FA-2655B5BFF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71049"/>
              </p:ext>
            </p:extLst>
          </p:nvPr>
        </p:nvGraphicFramePr>
        <p:xfrm>
          <a:off x="3030654" y="3139530"/>
          <a:ext cx="7645758" cy="100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7" imgW="3251200" imgH="431800" progId="Equation.DSMT4">
                  <p:embed/>
                </p:oleObj>
              </mc:Choice>
              <mc:Fallback>
                <p:oleObj name="Equation" r:id="rId7" imgW="3251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654" y="3139530"/>
                        <a:ext cx="7645758" cy="1008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3D63185-8ED9-4E57-9208-EE1497627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06533"/>
              </p:ext>
            </p:extLst>
          </p:nvPr>
        </p:nvGraphicFramePr>
        <p:xfrm>
          <a:off x="4426856" y="4505934"/>
          <a:ext cx="3338288" cy="107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9" imgW="1333500" imgH="431800" progId="Equation.DSMT4">
                  <p:embed/>
                </p:oleObj>
              </mc:Choice>
              <mc:Fallback>
                <p:oleObj name="Equation" r:id="rId9" imgW="1333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856" y="4505934"/>
                        <a:ext cx="3338288" cy="1073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357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8C3D508-296F-491E-9B33-EA9FD3B5C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rror</a:t>
            </a:r>
            <a:r>
              <a:rPr lang="it-IT" dirty="0"/>
              <a:t> on </a:t>
            </a:r>
            <a:r>
              <a:rPr lang="it-IT" dirty="0" err="1"/>
              <a:t>Angular</a:t>
            </a:r>
            <a:r>
              <a:rPr lang="it-IT" dirty="0"/>
              <a:t> </a:t>
            </a:r>
            <a:r>
              <a:rPr lang="it-IT" dirty="0" err="1"/>
              <a:t>Quantiti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249A657-C093-4BBD-8EB7-6BE949FDE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1668BC4-33AB-4CD2-BCC5-DF3CF50A9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31A0122-011D-49D9-8658-FB6192B69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6865" y="1786953"/>
          <a:ext cx="5425461" cy="211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3441700" imgH="1346200" progId="Equation.DSMT4">
                  <p:embed/>
                </p:oleObj>
              </mc:Choice>
              <mc:Fallback>
                <p:oleObj name="Equation" r:id="rId3" imgW="3441700" imgH="1346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31A0122-011D-49D9-8658-FB6192B69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865" y="1786953"/>
                        <a:ext cx="5425461" cy="2119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07CF9E97-D609-4FDC-9058-BB38E2AD3089}"/>
              </a:ext>
            </a:extLst>
          </p:cNvPr>
          <p:cNvCxnSpPr/>
          <p:nvPr/>
        </p:nvCxnSpPr>
        <p:spPr>
          <a:xfrm flipV="1">
            <a:off x="1393371" y="1407886"/>
            <a:ext cx="0" cy="18288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830EFCB-4231-47C1-BD51-A646746E7B96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514240" y="1470448"/>
            <a:ext cx="0" cy="182880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8BE8B13-6B34-44E6-B7CD-925B363B9769}"/>
              </a:ext>
            </a:extLst>
          </p:cNvPr>
          <p:cNvSpPr txBox="1"/>
          <p:nvPr/>
        </p:nvSpPr>
        <p:spPr>
          <a:xfrm>
            <a:off x="2316874" y="246104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584CDD9-BB59-4BAC-88A2-29A60ADD3499}"/>
              </a:ext>
            </a:extLst>
          </p:cNvPr>
          <p:cNvSpPr txBox="1"/>
          <p:nvPr/>
        </p:nvSpPr>
        <p:spPr>
          <a:xfrm>
            <a:off x="1514240" y="122260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DA4574AE-14F1-4863-95D0-0E3787779DBA}"/>
              </a:ext>
            </a:extLst>
          </p:cNvPr>
          <p:cNvCxnSpPr>
            <a:cxnSpLocks/>
          </p:cNvCxnSpPr>
          <p:nvPr/>
        </p:nvCxnSpPr>
        <p:spPr>
          <a:xfrm flipV="1">
            <a:off x="1393371" y="1684273"/>
            <a:ext cx="631587" cy="700575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11BD2F34-C2B2-429B-85B6-55528E5356AE}"/>
              </a:ext>
            </a:extLst>
          </p:cNvPr>
          <p:cNvSpPr txBox="1"/>
          <p:nvPr/>
        </p:nvSpPr>
        <p:spPr>
          <a:xfrm>
            <a:off x="2038790" y="143464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co 15">
            <a:extLst>
              <a:ext uri="{FF2B5EF4-FFF2-40B4-BE49-F238E27FC236}">
                <a16:creationId xmlns:a16="http://schemas.microsoft.com/office/drawing/2014/main" id="{0C53802B-F30B-43F2-9564-395D6C37D1AC}"/>
              </a:ext>
            </a:extLst>
          </p:cNvPr>
          <p:cNvSpPr/>
          <p:nvPr/>
        </p:nvSpPr>
        <p:spPr>
          <a:xfrm>
            <a:off x="1514240" y="1923183"/>
            <a:ext cx="524549" cy="923313"/>
          </a:xfrm>
          <a:prstGeom prst="arc">
            <a:avLst>
              <a:gd name="adj1" fmla="val 16200000"/>
              <a:gd name="adj2" fmla="val 7386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ECCD291C-8A4D-4EE1-89C1-160D8B3365AC}"/>
              </a:ext>
            </a:extLst>
          </p:cNvPr>
          <p:cNvSpPr txBox="1"/>
          <p:nvPr/>
        </p:nvSpPr>
        <p:spPr>
          <a:xfrm>
            <a:off x="1999738" y="18504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endParaRPr lang="en-US" sz="2400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9AB60E9E-0FD5-454D-9FC0-075D2271B8D4}"/>
                  </a:ext>
                </a:extLst>
              </p14:cNvPr>
              <p14:cNvContentPartPr/>
              <p14:nvPr/>
            </p14:nvContentPartPr>
            <p14:xfrm>
              <a:off x="1239840" y="109080"/>
              <a:ext cx="10433880" cy="573156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AB60E9E-0FD5-454D-9FC0-075D2271B8D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30480" y="99720"/>
                <a:ext cx="10452600" cy="575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09124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5777FD0-E062-48A6-8967-AA67D5A43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rror</a:t>
            </a:r>
            <a:r>
              <a:rPr lang="it-IT" dirty="0"/>
              <a:t> on </a:t>
            </a:r>
            <a:r>
              <a:rPr lang="it-IT" dirty="0" err="1"/>
              <a:t>angular</a:t>
            </a:r>
            <a:r>
              <a:rPr lang="it-IT" dirty="0"/>
              <a:t> </a:t>
            </a:r>
            <a:r>
              <a:rPr lang="it-IT" dirty="0" err="1"/>
              <a:t>quantiti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57ED194-C74B-43A0-B6C3-2D47AE089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358E96-4D5A-48F6-84D2-5539AB036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A0FF7A2A-FB9B-487D-A784-BCC5F94D434F}"/>
                  </a:ext>
                </a:extLst>
              </p14:cNvPr>
              <p14:cNvContentPartPr/>
              <p14:nvPr/>
            </p14:nvContentPartPr>
            <p14:xfrm>
              <a:off x="311760" y="509400"/>
              <a:ext cx="11022120" cy="530532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A0FF7A2A-FB9B-487D-A784-BCC5F94D434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2400" y="500040"/>
                <a:ext cx="11040840" cy="532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91214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C5D5A3-835F-44EF-A1E3-37D3E515CB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276" y="138923"/>
            <a:ext cx="10515600" cy="662397"/>
          </a:xfrm>
        </p:spPr>
        <p:txBody>
          <a:bodyPr>
            <a:normAutofit/>
          </a:bodyPr>
          <a:lstStyle/>
          <a:p>
            <a:r>
              <a:rPr lang="it-IT" sz="3600" dirty="0" err="1"/>
              <a:t>Type</a:t>
            </a:r>
            <a:r>
              <a:rPr lang="it-IT" sz="3600" dirty="0"/>
              <a:t> of </a:t>
            </a:r>
            <a:r>
              <a:rPr lang="it-IT" sz="3600" dirty="0" err="1"/>
              <a:t>errors</a:t>
            </a:r>
            <a:endParaRPr lang="en-US" sz="36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BFA512C-21A0-4DAD-8B3F-A006EA940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65C66A-7368-423F-9751-3F66CA3CC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1DF903A-42D8-477F-AFEF-C6FA103BB5B4}"/>
              </a:ext>
            </a:extLst>
          </p:cNvPr>
          <p:cNvSpPr txBox="1"/>
          <p:nvPr/>
        </p:nvSpPr>
        <p:spPr>
          <a:xfrm>
            <a:off x="1037547" y="908265"/>
            <a:ext cx="9812705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Quasi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static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: offset, gain, non-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linearity</a:t>
            </a:r>
            <a:b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t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low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system time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Dynamic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b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us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the system finite speed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bs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t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b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rror caused by noise is always present, time varying and random. Only the statistical properties of noise are known. The mean value of noise is zero.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861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7B0F9EE-B61D-4896-90A9-381EECA148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8596" y="1594686"/>
            <a:ext cx="4500008" cy="350277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F973B79A-7FF7-469B-AFF7-C5D585276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Quasi-static</a:t>
            </a:r>
            <a:r>
              <a:rPr lang="it-IT" dirty="0"/>
              <a:t> </a:t>
            </a:r>
            <a:r>
              <a:rPr lang="it-IT" dirty="0" err="1"/>
              <a:t>errors</a:t>
            </a:r>
            <a:r>
              <a:rPr lang="it-IT" dirty="0"/>
              <a:t>: offset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4CB0BE2-6B58-4E86-ABF6-CB25BC137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A1E37EA-2B22-4DD9-80CF-2E1C52183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B062011-038A-4970-8F6F-CBC39B7BE21C}"/>
              </a:ext>
            </a:extLst>
          </p:cNvPr>
          <p:cNvSpPr txBox="1"/>
          <p:nvPr/>
        </p:nvSpPr>
        <p:spPr>
          <a:xfrm>
            <a:off x="5561813" y="2884409"/>
            <a:ext cx="1939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offse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9E26D80-925F-427C-B5AC-14E2B41877B2}"/>
              </a:ext>
            </a:extLst>
          </p:cNvPr>
          <p:cNvSpPr txBox="1"/>
          <p:nvPr/>
        </p:nvSpPr>
        <p:spPr>
          <a:xfrm>
            <a:off x="4049396" y="4371413"/>
            <a:ext cx="2041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offse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ccia a sinistra 8">
            <a:extLst>
              <a:ext uri="{FF2B5EF4-FFF2-40B4-BE49-F238E27FC236}">
                <a16:creationId xmlns:a16="http://schemas.microsoft.com/office/drawing/2014/main" id="{A7F5C6B0-5C72-4CF9-A450-9618C9C1FEC1}"/>
              </a:ext>
            </a:extLst>
          </p:cNvPr>
          <p:cNvSpPr/>
          <p:nvPr/>
        </p:nvSpPr>
        <p:spPr>
          <a:xfrm>
            <a:off x="3455507" y="4424382"/>
            <a:ext cx="593889" cy="39199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a sinistra 9">
            <a:extLst>
              <a:ext uri="{FF2B5EF4-FFF2-40B4-BE49-F238E27FC236}">
                <a16:creationId xmlns:a16="http://schemas.microsoft.com/office/drawing/2014/main" id="{426850A1-C05D-4DE8-91BE-BD762251265D}"/>
              </a:ext>
            </a:extLst>
          </p:cNvPr>
          <p:cNvSpPr/>
          <p:nvPr/>
        </p:nvSpPr>
        <p:spPr>
          <a:xfrm>
            <a:off x="4989034" y="2919244"/>
            <a:ext cx="593889" cy="39199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DB90433-56CA-496D-9BC8-D3EA80177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39137"/>
              </p:ext>
            </p:extLst>
          </p:nvPr>
        </p:nvGraphicFramePr>
        <p:xfrm>
          <a:off x="7379751" y="3557488"/>
          <a:ext cx="19431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5E6CBB7-F9F9-4E29-8345-EB02542B3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51" y="3557488"/>
                        <a:ext cx="1943100" cy="1258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D3760FB8-507F-41C9-B6C6-2856468A50E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917757" y="1426034"/>
            <a:ext cx="1819275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1705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625059-B3DC-455F-AD37-37CAFAA49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si static errors: Gain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00B9484-2DB2-4729-B096-04F967167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E6C27F-C962-4DFB-82BA-C251A00B0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4D19ECF-FC01-44C7-99C1-A3BC3BF3E354}"/>
              </a:ext>
            </a:extLst>
          </p:cNvPr>
          <p:cNvSpPr txBox="1"/>
          <p:nvPr/>
        </p:nvSpPr>
        <p:spPr>
          <a:xfrm>
            <a:off x="744718" y="964284"/>
            <a:ext cx="8983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gain error can be easily defined for linear systems. If the system is non-linear, we can refer to a linear approximation.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A130E07-5469-46C2-86EB-56CA898571F7}"/>
              </a:ext>
            </a:extLst>
          </p:cNvPr>
          <p:cNvSpPr txBox="1"/>
          <p:nvPr/>
        </p:nvSpPr>
        <p:spPr>
          <a:xfrm>
            <a:off x="942681" y="2736338"/>
            <a:ext cx="4506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or a linear system, nominally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02FD08D-12C2-4A15-9481-DB3C90E8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94939"/>
              </p:ext>
            </p:extLst>
          </p:nvPr>
        </p:nvGraphicFramePr>
        <p:xfrm>
          <a:off x="5834969" y="2736039"/>
          <a:ext cx="24114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69" y="2736039"/>
                        <a:ext cx="2411413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04073B1-DFD3-49CE-AC48-3BF8CEBCFD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88733" y="1894630"/>
            <a:ext cx="2419350" cy="61912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D93D508-1FE0-4F28-931D-F5B7BF648403}"/>
              </a:ext>
            </a:extLst>
          </p:cNvPr>
          <p:cNvSpPr txBox="1"/>
          <p:nvPr/>
        </p:nvSpPr>
        <p:spPr>
          <a:xfrm>
            <a:off x="2422689" y="3689897"/>
            <a:ext cx="2591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real system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E6C2352-1C01-40E7-9456-0B9DBDEF9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49221"/>
              </p:ext>
            </p:extLst>
          </p:nvPr>
        </p:nvGraphicFramePr>
        <p:xfrm>
          <a:off x="5442854" y="3361365"/>
          <a:ext cx="3418342" cy="55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54" y="3361365"/>
                        <a:ext cx="3418342" cy="55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FB69031-ABC3-4D96-AEC6-896A80B5E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02166"/>
              </p:ext>
            </p:extLst>
          </p:nvPr>
        </p:nvGraphicFramePr>
        <p:xfrm>
          <a:off x="5373178" y="4103521"/>
          <a:ext cx="3719777" cy="55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9" imgW="1688367" imgH="253890" progId="Equation.DSMT4">
                  <p:embed/>
                </p:oleObj>
              </mc:Choice>
              <mc:Fallback>
                <p:oleObj name="Equation" r:id="rId9" imgW="1688367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178" y="4103521"/>
                        <a:ext cx="3719777" cy="55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rentesi graffa aperta 17">
            <a:extLst>
              <a:ext uri="{FF2B5EF4-FFF2-40B4-BE49-F238E27FC236}">
                <a16:creationId xmlns:a16="http://schemas.microsoft.com/office/drawing/2014/main" id="{2C88983E-F48A-4B10-A435-145F6786D4B6}"/>
              </a:ext>
            </a:extLst>
          </p:cNvPr>
          <p:cNvSpPr/>
          <p:nvPr/>
        </p:nvSpPr>
        <p:spPr>
          <a:xfrm>
            <a:off x="5014615" y="3448311"/>
            <a:ext cx="132420" cy="1046376"/>
          </a:xfrm>
          <a:prstGeom prst="leftBrace">
            <a:avLst>
              <a:gd name="adj1" fmla="val 6587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488D029-EFC0-48F9-B677-A8192D446F47}"/>
              </a:ext>
            </a:extLst>
          </p:cNvPr>
          <p:cNvSpPr txBox="1"/>
          <p:nvPr/>
        </p:nvSpPr>
        <p:spPr>
          <a:xfrm>
            <a:off x="396371" y="4796402"/>
            <a:ext cx="47506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rea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unknown, we must use the nominal gain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no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t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stima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real</a:t>
            </a: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AC783E7-34A8-4C08-8D3E-FF5DE87F8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12512"/>
              </p:ext>
            </p:extLst>
          </p:nvPr>
        </p:nvGraphicFramePr>
        <p:xfrm>
          <a:off x="5236590" y="5022505"/>
          <a:ext cx="4584593" cy="97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11" imgW="2032000" imgH="431800" progId="Equation.DSMT4">
                  <p:embed/>
                </p:oleObj>
              </mc:Choice>
              <mc:Fallback>
                <p:oleObj name="Equation" r:id="rId11" imgW="20320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590" y="5022505"/>
                        <a:ext cx="4584593" cy="974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FCA34CC4-39AD-4A38-AA72-4927E4408ED1}"/>
              </a:ext>
            </a:extLst>
          </p:cNvPr>
          <p:cNvSpPr txBox="1"/>
          <p:nvPr/>
        </p:nvSpPr>
        <p:spPr>
          <a:xfrm>
            <a:off x="9957847" y="4169594"/>
            <a:ext cx="1356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X</a:t>
            </a:r>
            <a:r>
              <a:rPr lang="it-IT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-gain</a:t>
            </a:r>
            <a:endParaRPr lang="en-US" sz="32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e 22">
            <a:extLst>
              <a:ext uri="{FF2B5EF4-FFF2-40B4-BE49-F238E27FC236}">
                <a16:creationId xmlns:a16="http://schemas.microsoft.com/office/drawing/2014/main" id="{E5EB4481-59D8-4953-8B99-0EFE8786BCCB}"/>
              </a:ext>
            </a:extLst>
          </p:cNvPr>
          <p:cNvSpPr/>
          <p:nvPr/>
        </p:nvSpPr>
        <p:spPr>
          <a:xfrm>
            <a:off x="8359504" y="4826249"/>
            <a:ext cx="1551234" cy="127289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ccia a sinistra 23">
            <a:extLst>
              <a:ext uri="{FF2B5EF4-FFF2-40B4-BE49-F238E27FC236}">
                <a16:creationId xmlns:a16="http://schemas.microsoft.com/office/drawing/2014/main" id="{E00A8676-7E1D-4FAC-AE07-D02AF5139307}"/>
              </a:ext>
            </a:extLst>
          </p:cNvPr>
          <p:cNvSpPr/>
          <p:nvPr/>
        </p:nvSpPr>
        <p:spPr>
          <a:xfrm rot="19444029">
            <a:off x="9837590" y="4803518"/>
            <a:ext cx="562440" cy="29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1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 animBg="1"/>
      <p:bldP spid="19" grpId="0"/>
      <p:bldP spid="22" grpId="0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F283AB-176C-4FF0-98E0-FF0756C5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4A8297-6D69-4E2C-B30B-941BE841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1CEE4BB-4F17-4596-BDEB-F5D164EA9F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dirty="0"/>
              <a:t>Quasi static errors: Gain error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FA9C257-1519-41ED-9EF2-4BCBB93DA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6729"/>
              </p:ext>
            </p:extLst>
          </p:nvPr>
        </p:nvGraphicFramePr>
        <p:xfrm>
          <a:off x="1653748" y="1305033"/>
          <a:ext cx="2938487" cy="105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1206500" imgH="431800" progId="Equation.DSMT4">
                  <p:embed/>
                </p:oleObj>
              </mc:Choice>
              <mc:Fallback>
                <p:oleObj name="Equation" r:id="rId3" imgW="1206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48" y="1305033"/>
                        <a:ext cx="2938487" cy="1051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32876AC-1234-4A69-91C5-7B9F3E890895}"/>
              </a:ext>
            </a:extLst>
          </p:cNvPr>
          <p:cNvSpPr txBox="1"/>
          <p:nvPr/>
        </p:nvSpPr>
        <p:spPr>
          <a:xfrm>
            <a:off x="4751108" y="1027522"/>
            <a:ext cx="702296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result of the gain error (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e-gai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is proportional to the input quantity (it is not an addittive erro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 estimate the result of the gain error we must take into account the relative gain error </a:t>
            </a:r>
            <a:r>
              <a:rPr lang="en-US" sz="320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k/k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66C8D6B-2F8E-45FA-BA4F-D858B5412C94}"/>
              </a:ext>
            </a:extLst>
          </p:cNvPr>
          <p:cNvSpPr txBox="1"/>
          <p:nvPr/>
        </p:nvSpPr>
        <p:spPr>
          <a:xfrm>
            <a:off x="754144" y="3089625"/>
            <a:ext cx="956820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sign approaches to reduce the gain erro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 transfer functions as much as possible dependent on ratios of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mogeneou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quantities. These ratios are minimally sensitive to process errors and temperatur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umber of non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mentionle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quantities that should appear in the transfer function should be as small as possible and these quantities should be related to precision components or adjustable components. </a:t>
            </a:r>
          </a:p>
        </p:txBody>
      </p:sp>
    </p:spTree>
    <p:extLst>
      <p:ext uri="{BB962C8B-B14F-4D97-AF65-F5344CB8AC3E}">
        <p14:creationId xmlns:p14="http://schemas.microsoft.com/office/powerpoint/2010/main" val="3185763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3E8569-E060-4903-9EAF-9EC5C207A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9202"/>
            <a:ext cx="10515600" cy="662397"/>
          </a:xfrm>
        </p:spPr>
        <p:txBody>
          <a:bodyPr/>
          <a:lstStyle/>
          <a:p>
            <a:r>
              <a:rPr lang="en-US"/>
              <a:t>Ratiometric system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DC5B661-BFE1-41EA-8447-54F9A1F48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D1A279-4B5F-4E37-85DD-E74E5BF2C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037B42C-F3F5-40DA-B656-ACFF66636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257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704AEBD-585F-4771-B9C1-FC4F2F540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14173"/>
              </p:ext>
            </p:extLst>
          </p:nvPr>
        </p:nvGraphicFramePr>
        <p:xfrm>
          <a:off x="914290" y="3187699"/>
          <a:ext cx="8897367" cy="279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Corel DESIGNER" r:id="rId3" imgW="5684760" imgH="1794600" progId="CorelDESIGNER.Graphic.12">
                  <p:embed/>
                </p:oleObj>
              </mc:Choice>
              <mc:Fallback>
                <p:oleObj name="Corel DESIGNER" r:id="rId3" imgW="5684760" imgH="17946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290" y="3187699"/>
                        <a:ext cx="8897367" cy="279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C2153A96-1261-4895-9454-7158EE56DA96}"/>
              </a:ext>
            </a:extLst>
          </p:cNvPr>
          <p:cNvSpPr txBox="1"/>
          <p:nvPr/>
        </p:nvSpPr>
        <p:spPr>
          <a:xfrm>
            <a:off x="1188917" y="649115"/>
            <a:ext cx="9724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tiometr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ystem, the sensitivity is proportional to the supply voltag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E1CD374F-2409-4077-9197-6F2E03EE70BD}"/>
              </a:ext>
            </a:extLst>
          </p:cNvPr>
          <p:cNvSpPr txBox="1"/>
          <p:nvPr/>
        </p:nvSpPr>
        <p:spPr>
          <a:xfrm>
            <a:off x="5326743" y="4833257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44C1121-5B3A-4F71-BF4C-B596FC5E0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25366"/>
              </p:ext>
            </p:extLst>
          </p:nvPr>
        </p:nvGraphicFramePr>
        <p:xfrm>
          <a:off x="3648176" y="1707075"/>
          <a:ext cx="2377048" cy="56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02FD08D-12C2-4A15-9481-DB3C90E86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176" y="1707075"/>
                        <a:ext cx="2377048" cy="56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805A6FB-1663-40E0-B7CA-EFAAFD6CBE3F}"/>
              </a:ext>
            </a:extLst>
          </p:cNvPr>
          <p:cNvSpPr txBox="1"/>
          <p:nvPr/>
        </p:nvSpPr>
        <p:spPr>
          <a:xfrm>
            <a:off x="4790213" y="2319432"/>
            <a:ext cx="5725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9B230C04-AD1B-4087-9526-CF62941C550A}"/>
              </a:ext>
            </a:extLst>
          </p:cNvPr>
          <p:cNvCxnSpPr>
            <a:cxnSpLocks/>
          </p:cNvCxnSpPr>
          <p:nvPr/>
        </p:nvCxnSpPr>
        <p:spPr>
          <a:xfrm>
            <a:off x="4760138" y="2270365"/>
            <a:ext cx="76925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D16DCB2-7998-4B2C-AEFB-1B416DA3A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94995"/>
              </p:ext>
            </p:extLst>
          </p:nvPr>
        </p:nvGraphicFramePr>
        <p:xfrm>
          <a:off x="6486525" y="1838325"/>
          <a:ext cx="52546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7" imgW="2133360" imgH="431640" progId="Equation.DSMT4">
                  <p:embed/>
                </p:oleObj>
              </mc:Choice>
              <mc:Fallback>
                <p:oleObj name="Equation" r:id="rId7" imgW="21333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44C1121-5B3A-4F71-BF4C-B596FC5E0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838325"/>
                        <a:ext cx="5254625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9F77F4EA-FEF6-49AF-90B1-D3EDE5286744}"/>
              </a:ext>
            </a:extLst>
          </p:cNvPr>
          <p:cNvCxnSpPr>
            <a:cxnSpLocks/>
          </p:cNvCxnSpPr>
          <p:nvPr/>
        </p:nvCxnSpPr>
        <p:spPr>
          <a:xfrm flipH="1">
            <a:off x="9608457" y="1689919"/>
            <a:ext cx="406400" cy="12879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661DBFFC-7C6B-45F7-97E7-FDD76D710C58}"/>
              </a:ext>
            </a:extLst>
          </p:cNvPr>
          <p:cNvSpPr txBox="1"/>
          <p:nvPr/>
        </p:nvSpPr>
        <p:spPr>
          <a:xfrm>
            <a:off x="8665376" y="3220003"/>
            <a:ext cx="30757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is way the need of a precise and stable V</a:t>
            </a:r>
            <a:r>
              <a: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the ADC is removed </a:t>
            </a:r>
          </a:p>
        </p:txBody>
      </p:sp>
    </p:spTree>
    <p:extLst>
      <p:ext uri="{BB962C8B-B14F-4D97-AF65-F5344CB8AC3E}">
        <p14:creationId xmlns:p14="http://schemas.microsoft.com/office/powerpoint/2010/main" val="18829712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6A4779-6EDD-488C-A28D-F8F7C7401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7915" y="58513"/>
            <a:ext cx="10515600" cy="662397"/>
          </a:xfrm>
        </p:spPr>
        <p:txBody>
          <a:bodyPr/>
          <a:lstStyle/>
          <a:p>
            <a:r>
              <a:rPr lang="en-US" dirty="0"/>
              <a:t>Non-linearity e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8B3C85-93D7-49EC-AA9A-7BE203698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386A83-CA98-42A1-8A92-1E130A4A2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5D1E1F3-B5D0-4B9D-B31D-209020A5E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10822"/>
              </p:ext>
            </p:extLst>
          </p:nvPr>
        </p:nvGraphicFramePr>
        <p:xfrm>
          <a:off x="1739728" y="1669319"/>
          <a:ext cx="4956467" cy="298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Corel DESIGNER" r:id="rId3" imgW="4307760" imgH="2589120" progId="CorelDESIGNER.Graphic.12">
                  <p:embed/>
                </p:oleObj>
              </mc:Choice>
              <mc:Fallback>
                <p:oleObj name="Corel DESIGNER" r:id="rId3" imgW="4307760" imgH="258912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728" y="1669319"/>
                        <a:ext cx="4956467" cy="298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9E66D37-1AA2-4ACB-960C-98F56E959795}"/>
              </a:ext>
            </a:extLst>
          </p:cNvPr>
          <p:cNvCxnSpPr/>
          <p:nvPr/>
        </p:nvCxnSpPr>
        <p:spPr>
          <a:xfrm flipV="1">
            <a:off x="2774769" y="3573772"/>
            <a:ext cx="0" cy="75438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E0CFFE4-19EE-499E-AD7E-BFAACF85E69A}"/>
              </a:ext>
            </a:extLst>
          </p:cNvPr>
          <p:cNvCxnSpPr>
            <a:cxnSpLocks/>
          </p:cNvCxnSpPr>
          <p:nvPr/>
        </p:nvCxnSpPr>
        <p:spPr>
          <a:xfrm flipH="1">
            <a:off x="2271848" y="3573772"/>
            <a:ext cx="502920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0CE7E6B1-AE5F-4402-B9F9-F9A1A0993385}"/>
              </a:ext>
            </a:extLst>
          </p:cNvPr>
          <p:cNvCxnSpPr/>
          <p:nvPr/>
        </p:nvCxnSpPr>
        <p:spPr>
          <a:xfrm>
            <a:off x="1739728" y="3703312"/>
            <a:ext cx="3721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5F0A7394-CC3E-498D-B815-D17085ED4819}"/>
              </a:ext>
            </a:extLst>
          </p:cNvPr>
          <p:cNvCxnSpPr/>
          <p:nvPr/>
        </p:nvCxnSpPr>
        <p:spPr>
          <a:xfrm>
            <a:off x="2588718" y="4653314"/>
            <a:ext cx="3721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908189F1-9714-42B7-8ABF-77532F2D55C1}"/>
              </a:ext>
            </a:extLst>
          </p:cNvPr>
          <p:cNvCxnSpPr>
            <a:cxnSpLocks/>
          </p:cNvCxnSpPr>
          <p:nvPr/>
        </p:nvCxnSpPr>
        <p:spPr>
          <a:xfrm>
            <a:off x="2370907" y="3573772"/>
            <a:ext cx="883922" cy="0"/>
          </a:xfrm>
          <a:prstGeom prst="straightConnector1">
            <a:avLst/>
          </a:prstGeom>
          <a:ln w="3492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E71DA935-035F-491E-9ED2-24B514012E8B}"/>
              </a:ext>
            </a:extLst>
          </p:cNvPr>
          <p:cNvCxnSpPr>
            <a:cxnSpLocks/>
          </p:cNvCxnSpPr>
          <p:nvPr/>
        </p:nvCxnSpPr>
        <p:spPr>
          <a:xfrm>
            <a:off x="3254829" y="3573772"/>
            <a:ext cx="0" cy="754380"/>
          </a:xfrm>
          <a:prstGeom prst="straightConnector1">
            <a:avLst/>
          </a:prstGeom>
          <a:ln w="3492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39529AB6-6F56-4CF7-A6CE-6A5A4BE2E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38297"/>
              </p:ext>
            </p:extLst>
          </p:nvPr>
        </p:nvGraphicFramePr>
        <p:xfrm>
          <a:off x="3092423" y="4845965"/>
          <a:ext cx="2251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44C1121-5B3A-4F71-BF4C-B596FC5E0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23" y="4845965"/>
                        <a:ext cx="225107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2314E383-5057-4400-9F45-32ECCB339C79}"/>
              </a:ext>
            </a:extLst>
          </p:cNvPr>
          <p:cNvSpPr txBox="1"/>
          <p:nvPr/>
        </p:nvSpPr>
        <p:spPr>
          <a:xfrm>
            <a:off x="6883531" y="960039"/>
            <a:ext cx="50168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 the maximum non linearity error in the whole range of the input quantity X is indicated in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ecification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9C89576-92F1-46AD-9724-31D689A91AB9}"/>
              </a:ext>
            </a:extLst>
          </p:cNvPr>
          <p:cNvSpPr txBox="1"/>
          <p:nvPr/>
        </p:nvSpPr>
        <p:spPr>
          <a:xfrm>
            <a:off x="6883531" y="2654735"/>
            <a:ext cx="501683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non-linear curve is well reproducible, the non-linearity error can be compensated for by means of a non-linear estimato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random non-linearities, individual multi-point trimming is necessary. </a:t>
            </a:r>
          </a:p>
        </p:txBody>
      </p:sp>
    </p:spTree>
    <p:extLst>
      <p:ext uri="{BB962C8B-B14F-4D97-AF65-F5344CB8AC3E}">
        <p14:creationId xmlns:p14="http://schemas.microsoft.com/office/powerpoint/2010/main" val="368734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08563"/>
            <a:ext cx="10515600" cy="662397"/>
          </a:xfrm>
        </p:spPr>
        <p:txBody>
          <a:bodyPr/>
          <a:lstStyle/>
          <a:p>
            <a:r>
              <a:rPr lang="it-IT" dirty="0"/>
              <a:t>The </a:t>
            </a:r>
            <a:r>
              <a:rPr lang="it-IT" dirty="0" err="1"/>
              <a:t>electronic</a:t>
            </a:r>
            <a:r>
              <a:rPr lang="it-IT" dirty="0"/>
              <a:t> system and the </a:t>
            </a:r>
            <a:r>
              <a:rPr lang="it-IT" dirty="0" err="1"/>
              <a:t>enviroment</a:t>
            </a: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BAA4736-6542-4786-8506-7D292C5B1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804" y="1431408"/>
            <a:ext cx="7670243" cy="354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E3F77DF-FE8F-48A2-930F-121C364CD2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ynamic </a:t>
            </a:r>
            <a:r>
              <a:rPr lang="it-IT" dirty="0" err="1"/>
              <a:t>err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85BBE8-B63D-4372-B43A-2A46FCF62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FDD84F1-423A-43EB-B5A1-55E1052CF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EE30934-46F4-4392-A212-D84192747C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831" y="1378871"/>
            <a:ext cx="6501064" cy="3728388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AED5B12-7C7A-4606-98B1-90A461EA58F6}"/>
              </a:ext>
            </a:extLst>
          </p:cNvPr>
          <p:cNvSpPr txBox="1"/>
          <p:nvPr/>
        </p:nvSpPr>
        <p:spPr>
          <a:xfrm>
            <a:off x="8244115" y="1187179"/>
            <a:ext cx="372570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ttl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im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e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im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ta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lo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o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elativ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EADAA91-FBF5-4BCA-B9C2-2E2B08E14059}"/>
              </a:ext>
            </a:extLst>
          </p:cNvPr>
          <p:cNvSpPr txBox="1"/>
          <p:nvPr/>
        </p:nvSpPr>
        <p:spPr>
          <a:xfrm>
            <a:off x="8061178" y="3731830"/>
            <a:ext cx="3334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1 % (low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0.01 % (high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5672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106019-DCF6-4FAA-9FFF-292B7E797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677" y="107109"/>
            <a:ext cx="10515600" cy="662397"/>
          </a:xfrm>
        </p:spPr>
        <p:txBody>
          <a:bodyPr/>
          <a:lstStyle/>
          <a:p>
            <a:r>
              <a:rPr lang="en-US" dirty="0"/>
              <a:t>Linear time and slew-rate tim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E8F4A7F-E91F-4174-9537-1E9F4AB7A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399ED26-0B6D-4BF8-B337-507508C9C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8BDB59F6-818E-4B8D-AA8F-C85A9B65668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570" y="2310470"/>
            <a:ext cx="4200074" cy="2625046"/>
          </a:xfrm>
          <a:prstGeom prst="rect">
            <a:avLst/>
          </a:prstGeom>
        </p:spPr>
      </p:pic>
      <p:pic>
        <p:nvPicPr>
          <p:cNvPr id="8" name="Immagine 7" descr="Immagine che contiene orologio&#10;&#10;Descrizione generata automaticamente">
            <a:extLst>
              <a:ext uri="{FF2B5EF4-FFF2-40B4-BE49-F238E27FC236}">
                <a16:creationId xmlns:a16="http://schemas.microsoft.com/office/drawing/2014/main" id="{FEE9DD76-FE4D-40D7-80CB-D27ED3AC77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2281442"/>
            <a:ext cx="4215746" cy="2625046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2F29400-A018-4BDE-BC22-E26757D4CAA2}"/>
              </a:ext>
            </a:extLst>
          </p:cNvPr>
          <p:cNvSpPr txBox="1"/>
          <p:nvPr/>
        </p:nvSpPr>
        <p:spPr>
          <a:xfrm>
            <a:off x="1032534" y="838113"/>
            <a:ext cx="42000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inear-time only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all stages behave linearly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A3D78C6-FB59-499C-8D90-F78D191F816B}"/>
              </a:ext>
            </a:extLst>
          </p:cNvPr>
          <p:cNvSpPr txBox="1"/>
          <p:nvPr/>
        </p:nvSpPr>
        <p:spPr>
          <a:xfrm>
            <a:off x="7153725" y="769506"/>
            <a:ext cx="4200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lew-rate onl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most of the transition time at least one stage is saturated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B213487-B3BA-417E-913B-33BFB180E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90138"/>
              </p:ext>
            </p:extLst>
          </p:nvPr>
        </p:nvGraphicFramePr>
        <p:xfrm>
          <a:off x="2569029" y="5119111"/>
          <a:ext cx="1127085" cy="88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029" y="5119111"/>
                        <a:ext cx="1127085" cy="889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310FB3B-B8E6-45EC-9B8D-8C69AB84E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05691"/>
              </p:ext>
            </p:extLst>
          </p:nvPr>
        </p:nvGraphicFramePr>
        <p:xfrm>
          <a:off x="6390018" y="5014823"/>
          <a:ext cx="4211739" cy="88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018" y="5014823"/>
                        <a:ext cx="4211739" cy="889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831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FAD346-2388-47E6-B128-4702C8900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47625"/>
            <a:ext cx="10515600" cy="662397"/>
          </a:xfrm>
        </p:spPr>
        <p:txBody>
          <a:bodyPr>
            <a:normAutofit/>
          </a:bodyPr>
          <a:lstStyle/>
          <a:p>
            <a:r>
              <a:rPr lang="it-IT" sz="3600" dirty="0" err="1"/>
              <a:t>Noise</a:t>
            </a:r>
            <a:endParaRPr lang="en-US" sz="36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EC4A5E8-EBC8-4CFD-8CF8-043098131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C6C523-7ECE-4539-BD57-83C4EE9E6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id="{E179313F-64EC-4F54-BA0F-B1863819D7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560055"/>
              </p:ext>
            </p:extLst>
          </p:nvPr>
        </p:nvGraphicFramePr>
        <p:xfrm>
          <a:off x="5378176" y="3445908"/>
          <a:ext cx="6451598" cy="198756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03748">
                  <a:extLst>
                    <a:ext uri="{9D8B030D-6E8A-4147-A177-3AD203B41FA5}">
                      <a16:colId xmlns:a16="http://schemas.microsoft.com/office/drawing/2014/main" val="982366410"/>
                    </a:ext>
                  </a:extLst>
                </a:gridCol>
                <a:gridCol w="1808523">
                  <a:extLst>
                    <a:ext uri="{9D8B030D-6E8A-4147-A177-3AD203B41FA5}">
                      <a16:colId xmlns:a16="http://schemas.microsoft.com/office/drawing/2014/main" val="374585277"/>
                    </a:ext>
                  </a:extLst>
                </a:gridCol>
                <a:gridCol w="2241932">
                  <a:extLst>
                    <a:ext uri="{9D8B030D-6E8A-4147-A177-3AD203B41FA5}">
                      <a16:colId xmlns:a16="http://schemas.microsoft.com/office/drawing/2014/main" val="1856280843"/>
                    </a:ext>
                  </a:extLst>
                </a:gridCol>
                <a:gridCol w="1597395">
                  <a:extLst>
                    <a:ext uri="{9D8B030D-6E8A-4147-A177-3AD203B41FA5}">
                      <a16:colId xmlns:a16="http://schemas.microsoft.com/office/drawing/2014/main" val="2883493427"/>
                    </a:ext>
                  </a:extLst>
                </a:gridCol>
              </a:tblGrid>
              <a:tr h="66252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terv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otal interval width (</a:t>
                      </a:r>
                      <a:r>
                        <a:rPr lang="en-US" sz="16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</a:t>
                      </a:r>
                      <a:r>
                        <a:rPr lang="en-US" sz="16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p</a:t>
                      </a:r>
                      <a:r>
                        <a:rPr lang="en-US" sz="16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p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bability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 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-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babil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6269733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 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83   (68.3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3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6716234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2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 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54   (95.4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4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9194308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3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 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97    (99.7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0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1955040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4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 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99936    (99.9936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.4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  <a:r>
                        <a:rPr lang="en-US" sz="1600" baseline="300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-</a:t>
                      </a:r>
                      <a:r>
                        <a:rPr lang="en-US" sz="16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0704859"/>
                  </a:ext>
                </a:extLst>
              </a:tr>
            </a:tbl>
          </a:graphicData>
        </a:graphic>
      </p:graphicFrame>
      <p:sp>
        <p:nvSpPr>
          <p:cNvPr id="8" name="Rettangolo 7">
            <a:extLst>
              <a:ext uri="{FF2B5EF4-FFF2-40B4-BE49-F238E27FC236}">
                <a16:creationId xmlns:a16="http://schemas.microsoft.com/office/drawing/2014/main" id="{763C149E-C585-4495-8C32-FB547D7BDA13}"/>
              </a:ext>
            </a:extLst>
          </p:cNvPr>
          <p:cNvSpPr/>
          <p:nvPr/>
        </p:nvSpPr>
        <p:spPr>
          <a:xfrm>
            <a:off x="1376397" y="1930401"/>
            <a:ext cx="4336143" cy="625504"/>
          </a:xfrm>
          <a:prstGeom prst="rect">
            <a:avLst/>
          </a:prstGeom>
          <a:solidFill>
            <a:schemeClr val="accent1">
              <a:lumMod val="40000"/>
              <a:lumOff val="60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CF61187-4991-43F5-AA76-426154C147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76397" y="837785"/>
            <a:ext cx="5324406" cy="2543590"/>
          </a:xfrm>
          <a:prstGeom prst="rect">
            <a:avLst/>
          </a:prstGeom>
        </p:spPr>
      </p:pic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7525A1D7-56C7-4AE6-99A5-3C8465CA4EC6}"/>
              </a:ext>
            </a:extLst>
          </p:cNvPr>
          <p:cNvCxnSpPr>
            <a:cxnSpLocks/>
          </p:cNvCxnSpPr>
          <p:nvPr/>
        </p:nvCxnSpPr>
        <p:spPr>
          <a:xfrm>
            <a:off x="5829300" y="1930400"/>
            <a:ext cx="0" cy="625504"/>
          </a:xfrm>
          <a:prstGeom prst="straightConnector1">
            <a:avLst/>
          </a:prstGeom>
          <a:ln w="317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B83739C-DE11-459E-A8E2-9F2E8792DA0B}"/>
              </a:ext>
            </a:extLst>
          </p:cNvPr>
          <p:cNvSpPr txBox="1"/>
          <p:nvPr/>
        </p:nvSpPr>
        <p:spPr>
          <a:xfrm>
            <a:off x="5932384" y="1660615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-pp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8ED00B5-F51E-4CF6-B358-9D3F77CD9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90220"/>
              </p:ext>
            </p:extLst>
          </p:nvPr>
        </p:nvGraphicFramePr>
        <p:xfrm>
          <a:off x="7878762" y="658320"/>
          <a:ext cx="3627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740617F-5052-4012-908C-8AB3BB752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2" y="658320"/>
                        <a:ext cx="3627438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8E0246F-04AD-4C3F-B0DC-BE42A5B7B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56540"/>
              </p:ext>
            </p:extLst>
          </p:nvPr>
        </p:nvGraphicFramePr>
        <p:xfrm>
          <a:off x="7129936" y="1911660"/>
          <a:ext cx="46894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7" imgW="1904760" imgH="545760" progId="Equation.DSMT4">
                  <p:embed/>
                </p:oleObj>
              </mc:Choice>
              <mc:Fallback>
                <p:oleObj name="Equation" r:id="rId7" imgW="1904760" imgH="5457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8ED00B5-F51E-4CF6-B358-9D3F77CD9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936" y="1911660"/>
                        <a:ext cx="4689475" cy="134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9B42F656-674F-420A-958D-F36525B857C1}"/>
              </a:ext>
            </a:extLst>
          </p:cNvPr>
          <p:cNvSpPr txBox="1"/>
          <p:nvPr/>
        </p:nvSpPr>
        <p:spPr>
          <a:xfrm>
            <a:off x="990600" y="3654858"/>
            <a:ext cx="41553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ample the output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standard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vi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samples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C4DA472-BDCC-444B-85E6-75C9172DE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60723"/>
              </p:ext>
            </p:extLst>
          </p:nvPr>
        </p:nvGraphicFramePr>
        <p:xfrm>
          <a:off x="1855061" y="5405473"/>
          <a:ext cx="14684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8E0246F-04AD-4C3F-B0DC-BE42A5B7B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061" y="5405473"/>
                        <a:ext cx="1468438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19">
            <a:extLst>
              <a:ext uri="{FF2B5EF4-FFF2-40B4-BE49-F238E27FC236}">
                <a16:creationId xmlns:a16="http://schemas.microsoft.com/office/drawing/2014/main" id="{4F498190-5AD1-4394-9A03-869C8AC76C4D}"/>
              </a:ext>
            </a:extLst>
          </p:cNvPr>
          <p:cNvSpPr/>
          <p:nvPr/>
        </p:nvSpPr>
        <p:spPr>
          <a:xfrm>
            <a:off x="5378176" y="4406486"/>
            <a:ext cx="6441235" cy="363634"/>
          </a:xfrm>
          <a:prstGeom prst="rect">
            <a:avLst/>
          </a:prstGeom>
          <a:solidFill>
            <a:srgbClr val="FFC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1D724B4-CFCC-4724-92F3-DE32E038A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78270"/>
              </p:ext>
            </p:extLst>
          </p:nvPr>
        </p:nvGraphicFramePr>
        <p:xfrm>
          <a:off x="5829300" y="5530879"/>
          <a:ext cx="2970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11" imgW="1206360" imgH="241200" progId="Equation.DSMT4">
                  <p:embed/>
                </p:oleObj>
              </mc:Choice>
              <mc:Fallback>
                <p:oleObj name="Equation" r:id="rId11" imgW="120636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C4DA472-BDCC-444B-85E6-75C9172DE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530879"/>
                        <a:ext cx="2970212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9565C442-3674-4862-89B1-B77DB2AD3361}"/>
              </a:ext>
            </a:extLst>
          </p:cNvPr>
          <p:cNvSpPr txBox="1"/>
          <p:nvPr/>
        </p:nvSpPr>
        <p:spPr>
          <a:xfrm>
            <a:off x="7878762" y="1354383"/>
            <a:ext cx="2278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res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C4E4A07B-20F6-432E-B586-4EE0C7F5CF78}"/>
                  </a:ext>
                </a:extLst>
              </p14:cNvPr>
              <p14:cNvContentPartPr/>
              <p14:nvPr/>
            </p14:nvContentPartPr>
            <p14:xfrm>
              <a:off x="1641240" y="187560"/>
              <a:ext cx="9797760" cy="597996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C4E4A07B-20F6-432E-B586-4EE0C7F5CF7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631880" y="178200"/>
                <a:ext cx="9816480" cy="599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0982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CC92CF1-1D7D-455A-B3DA-95B7994B3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841" y="40106"/>
            <a:ext cx="7868245" cy="662397"/>
          </a:xfrm>
        </p:spPr>
        <p:txBody>
          <a:bodyPr/>
          <a:lstStyle/>
          <a:p>
            <a:r>
              <a:rPr lang="en-US" dirty="0"/>
              <a:t>Noise and resolu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133CD4-94C5-4567-A315-A6565E4F4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5B63B9C-525C-41FA-83E3-223575406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BCDC01B-A732-4685-A77F-B515585071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7216" y="1312643"/>
            <a:ext cx="6942767" cy="2838886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DE183A8-DE1F-43DE-98A3-C8B720A5D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34843"/>
              </p:ext>
            </p:extLst>
          </p:nvPr>
        </p:nvGraphicFramePr>
        <p:xfrm>
          <a:off x="3870325" y="5180013"/>
          <a:ext cx="28146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8ED00B5-F51E-4CF6-B358-9D3F77CD9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180013"/>
                        <a:ext cx="2814638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5E9F4797-DAAC-436A-8CFA-BDA081CD7A3B}"/>
              </a:ext>
            </a:extLst>
          </p:cNvPr>
          <p:cNvCxnSpPr>
            <a:cxnSpLocks/>
          </p:cNvCxnSpPr>
          <p:nvPr/>
        </p:nvCxnSpPr>
        <p:spPr>
          <a:xfrm flipV="1">
            <a:off x="4594088" y="3089272"/>
            <a:ext cx="0" cy="79615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C216D841-9D8E-4F9B-88AB-0AFF60F63A14}"/>
              </a:ext>
            </a:extLst>
          </p:cNvPr>
          <p:cNvSpPr/>
          <p:nvPr/>
        </p:nvSpPr>
        <p:spPr>
          <a:xfrm>
            <a:off x="3512460" y="2484121"/>
            <a:ext cx="3299816" cy="198754"/>
          </a:xfrm>
          <a:prstGeom prst="rect">
            <a:avLst/>
          </a:prstGeom>
          <a:solidFill>
            <a:srgbClr val="FFFF00">
              <a:alpha val="17000"/>
            </a:srgb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3ED94FE-6558-4F19-98E2-E08E84187F57}"/>
              </a:ext>
            </a:extLst>
          </p:cNvPr>
          <p:cNvSpPr txBox="1"/>
          <p:nvPr/>
        </p:nvSpPr>
        <p:spPr>
          <a:xfrm>
            <a:off x="346841" y="294036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00D5958-67A0-4CDC-9F09-90DA4890ED12}"/>
              </a:ext>
            </a:extLst>
          </p:cNvPr>
          <p:cNvSpPr txBox="1"/>
          <p:nvPr/>
        </p:nvSpPr>
        <p:spPr>
          <a:xfrm>
            <a:off x="1854200" y="3885431"/>
            <a:ext cx="306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+</a:t>
            </a:r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352D8692-66F9-4F0D-99BF-2996339376E3}"/>
              </a:ext>
            </a:extLst>
          </p:cNvPr>
          <p:cNvCxnSpPr>
            <a:cxnSpLocks/>
          </p:cNvCxnSpPr>
          <p:nvPr/>
        </p:nvCxnSpPr>
        <p:spPr>
          <a:xfrm flipH="1">
            <a:off x="5638800" y="2122810"/>
            <a:ext cx="2352676" cy="460688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21EAD09-71AA-4787-9BA3-8099C5B877CC}"/>
              </a:ext>
            </a:extLst>
          </p:cNvPr>
          <p:cNvSpPr txBox="1"/>
          <p:nvPr/>
        </p:nvSpPr>
        <p:spPr>
          <a:xfrm>
            <a:off x="6883531" y="576566"/>
            <a:ext cx="52533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amples 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ange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atible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X and X+DX input.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uarante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X can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cognize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590239DD-8A4D-4281-A4D5-AB3A313516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120285" y="2162827"/>
            <a:ext cx="3995062" cy="2184269"/>
          </a:xfrm>
          <a:prstGeom prst="rect">
            <a:avLst/>
          </a:prstGeom>
        </p:spPr>
      </p:pic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BE325350-9DA0-4863-8562-EE35A3BB97FB}"/>
              </a:ext>
            </a:extLst>
          </p:cNvPr>
          <p:cNvSpPr txBox="1"/>
          <p:nvPr/>
        </p:nvSpPr>
        <p:spPr>
          <a:xfrm>
            <a:off x="7688063" y="4475355"/>
            <a:ext cx="439575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minimum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n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c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volv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and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ac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ul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tersec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6052691D-C8C2-49E3-B005-496A7CC6E787}"/>
                  </a:ext>
                </a:extLst>
              </p14:cNvPr>
              <p14:cNvContentPartPr/>
              <p14:nvPr/>
            </p14:nvContentPartPr>
            <p14:xfrm>
              <a:off x="2353680" y="723600"/>
              <a:ext cx="9582840" cy="26748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6052691D-C8C2-49E3-B005-496A7CC6E78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344320" y="714240"/>
                <a:ext cx="9601560" cy="269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551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D90B51-0669-4F6F-88DF-2290126F0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Detection</a:t>
            </a:r>
            <a:r>
              <a:rPr lang="it-IT" dirty="0"/>
              <a:t> </a:t>
            </a:r>
            <a:r>
              <a:rPr lang="it-IT" dirty="0" err="1"/>
              <a:t>limit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6CB7E4-3661-4AAB-869D-FFD3BA097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BBEA03-E474-462D-AAD1-934AE1482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3179" y="6348136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6D9585A-726B-4F95-8117-ECC9DD86DFA4}"/>
              </a:ext>
            </a:extLst>
          </p:cNvPr>
          <p:cNvSpPr txBox="1"/>
          <p:nvPr/>
        </p:nvSpPr>
        <p:spPr>
          <a:xfrm>
            <a:off x="970164" y="1040411"/>
            <a:ext cx="9054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c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minimum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tit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an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inquish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om a zero input.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FA98645-B9FC-4225-88E3-1A579A91B9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3009" y="3822794"/>
            <a:ext cx="4062578" cy="2128017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B4D6B2CA-F105-400D-80CB-7AF3CCBA6F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452562" y="2136073"/>
            <a:ext cx="3190875" cy="1419225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4B750C4-BD4D-48BA-A622-291F56F6A6D6}"/>
              </a:ext>
            </a:extLst>
          </p:cNvPr>
          <p:cNvSpPr txBox="1"/>
          <p:nvPr/>
        </p:nvSpPr>
        <p:spPr>
          <a:xfrm>
            <a:off x="1158282" y="4025028"/>
            <a:ext cx="128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X=0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45474D66-FFC5-4346-954F-8D6FEFE867A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852164" y="3750736"/>
            <a:ext cx="819150" cy="1933575"/>
          </a:xfrm>
          <a:prstGeom prst="rect">
            <a:avLst/>
          </a:prstGeom>
        </p:spPr>
      </p:pic>
      <p:grpSp>
        <p:nvGrpSpPr>
          <p:cNvPr id="29" name="Gruppo 28">
            <a:extLst>
              <a:ext uri="{FF2B5EF4-FFF2-40B4-BE49-F238E27FC236}">
                <a16:creationId xmlns:a16="http://schemas.microsoft.com/office/drawing/2014/main" id="{8C873A6F-1D07-4F8A-A4F7-FE9C8FEF3B59}"/>
              </a:ext>
            </a:extLst>
          </p:cNvPr>
          <p:cNvGrpSpPr/>
          <p:nvPr/>
        </p:nvGrpSpPr>
        <p:grpSpPr>
          <a:xfrm>
            <a:off x="5687915" y="2947849"/>
            <a:ext cx="1901782" cy="747297"/>
            <a:chOff x="5270012" y="3233390"/>
            <a:chExt cx="1901782" cy="747297"/>
          </a:xfrm>
        </p:grpSpPr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123B6FCC-3E1A-4904-A43C-8A71D389D24E}"/>
                </a:ext>
              </a:extLst>
            </p:cNvPr>
            <p:cNvSpPr txBox="1"/>
            <p:nvPr/>
          </p:nvSpPr>
          <p:spPr>
            <a:xfrm>
              <a:off x="5270012" y="3405437"/>
              <a:ext cx="13837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max(|</a:t>
              </a:r>
              <a:r>
                <a:rPr lang="it-IT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it-IT" sz="20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io</a:t>
              </a:r>
              <a:r>
                <a:rPr 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|)+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ttangolo 24">
              <a:extLst>
                <a:ext uri="{FF2B5EF4-FFF2-40B4-BE49-F238E27FC236}">
                  <a16:creationId xmlns:a16="http://schemas.microsoft.com/office/drawing/2014/main" id="{2DC7338C-24DA-409E-9C7E-ABA43217C145}"/>
                </a:ext>
              </a:extLst>
            </p:cNvPr>
            <p:cNvSpPr/>
            <p:nvPr/>
          </p:nvSpPr>
          <p:spPr>
            <a:xfrm>
              <a:off x="6565538" y="3233390"/>
              <a:ext cx="6062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it-IT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it-IT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-pp</a:t>
              </a:r>
              <a:endParaRPr lang="en-US" baseline="-25000" dirty="0"/>
            </a:p>
          </p:txBody>
        </p: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6FF92AA6-EFC4-4510-BDCF-82B84379B71A}"/>
                </a:ext>
              </a:extLst>
            </p:cNvPr>
            <p:cNvCxnSpPr>
              <a:stCxn id="24" idx="3"/>
            </p:cNvCxnSpPr>
            <p:nvPr/>
          </p:nvCxnSpPr>
          <p:spPr>
            <a:xfrm flipV="1">
              <a:off x="6653724" y="3602722"/>
              <a:ext cx="440324" cy="277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ttangolo 27">
              <a:extLst>
                <a:ext uri="{FF2B5EF4-FFF2-40B4-BE49-F238E27FC236}">
                  <a16:creationId xmlns:a16="http://schemas.microsoft.com/office/drawing/2014/main" id="{465773D9-2645-4341-A0D6-D64DBB498E4D}"/>
                </a:ext>
              </a:extLst>
            </p:cNvPr>
            <p:cNvSpPr/>
            <p:nvPr/>
          </p:nvSpPr>
          <p:spPr>
            <a:xfrm>
              <a:off x="6712213" y="3611355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baseline="-25000" dirty="0"/>
            </a:p>
          </p:txBody>
        </p:sp>
      </p:grp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D1BE385D-0EE1-4D79-BCDA-BCC2A7C200D9}"/>
              </a:ext>
            </a:extLst>
          </p:cNvPr>
          <p:cNvSpPr txBox="1"/>
          <p:nvPr/>
        </p:nvSpPr>
        <p:spPr>
          <a:xfrm>
            <a:off x="6128239" y="3774034"/>
            <a:ext cx="1234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max(|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|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Connettore diritto 35">
            <a:extLst>
              <a:ext uri="{FF2B5EF4-FFF2-40B4-BE49-F238E27FC236}">
                <a16:creationId xmlns:a16="http://schemas.microsoft.com/office/drawing/2014/main" id="{6B0AC974-9FD2-4A82-8A5C-F13B1E614FEE}"/>
              </a:ext>
            </a:extLst>
          </p:cNvPr>
          <p:cNvCxnSpPr>
            <a:cxnSpLocks/>
          </p:cNvCxnSpPr>
          <p:nvPr/>
        </p:nvCxnSpPr>
        <p:spPr>
          <a:xfrm flipV="1">
            <a:off x="7421231" y="3969176"/>
            <a:ext cx="589403" cy="27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diritto 38">
            <a:extLst>
              <a:ext uri="{FF2B5EF4-FFF2-40B4-BE49-F238E27FC236}">
                <a16:creationId xmlns:a16="http://schemas.microsoft.com/office/drawing/2014/main" id="{4D619DB8-78EE-47DA-8E49-3B4C926B1C4C}"/>
              </a:ext>
            </a:extLst>
          </p:cNvPr>
          <p:cNvCxnSpPr>
            <a:cxnSpLocks/>
          </p:cNvCxnSpPr>
          <p:nvPr/>
        </p:nvCxnSpPr>
        <p:spPr>
          <a:xfrm flipH="1" flipV="1">
            <a:off x="7442964" y="3495654"/>
            <a:ext cx="409142" cy="26355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352EC002-0B6F-4889-9D01-C99B5AF9D5E1}"/>
              </a:ext>
            </a:extLst>
          </p:cNvPr>
          <p:cNvSpPr txBox="1"/>
          <p:nvPr/>
        </p:nvSpPr>
        <p:spPr>
          <a:xfrm>
            <a:off x="6123896" y="5204956"/>
            <a:ext cx="1319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-max(|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|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8" name="Gruppo 47">
            <a:extLst>
              <a:ext uri="{FF2B5EF4-FFF2-40B4-BE49-F238E27FC236}">
                <a16:creationId xmlns:a16="http://schemas.microsoft.com/office/drawing/2014/main" id="{7A8E5BDE-D762-4A78-A9E7-99D787DB6FD9}"/>
              </a:ext>
            </a:extLst>
          </p:cNvPr>
          <p:cNvGrpSpPr/>
          <p:nvPr/>
        </p:nvGrpSpPr>
        <p:grpSpPr>
          <a:xfrm>
            <a:off x="5161853" y="5566419"/>
            <a:ext cx="2435835" cy="747297"/>
            <a:chOff x="8514723" y="4357449"/>
            <a:chExt cx="2435835" cy="747297"/>
          </a:xfrm>
        </p:grpSpPr>
        <p:grpSp>
          <p:nvGrpSpPr>
            <p:cNvPr id="41" name="Gruppo 40">
              <a:extLst>
                <a:ext uri="{FF2B5EF4-FFF2-40B4-BE49-F238E27FC236}">
                  <a16:creationId xmlns:a16="http://schemas.microsoft.com/office/drawing/2014/main" id="{F928079A-9D04-42A0-B14D-E9BF79DFA0FF}"/>
                </a:ext>
              </a:extLst>
            </p:cNvPr>
            <p:cNvGrpSpPr/>
            <p:nvPr/>
          </p:nvGrpSpPr>
          <p:grpSpPr>
            <a:xfrm>
              <a:off x="8770515" y="4357449"/>
              <a:ext cx="1901782" cy="747297"/>
              <a:chOff x="5270012" y="3233390"/>
              <a:chExt cx="1901782" cy="747297"/>
            </a:xfrm>
          </p:grpSpPr>
          <p:sp>
            <p:nvSpPr>
              <p:cNvPr id="42" name="CasellaDiTesto 41">
                <a:extLst>
                  <a:ext uri="{FF2B5EF4-FFF2-40B4-BE49-F238E27FC236}">
                    <a16:creationId xmlns:a16="http://schemas.microsoft.com/office/drawing/2014/main" id="{CB6D897B-4DD4-4555-8028-0C9984C23EBF}"/>
                  </a:ext>
                </a:extLst>
              </p:cNvPr>
              <p:cNvSpPr txBox="1"/>
              <p:nvPr/>
            </p:nvSpPr>
            <p:spPr>
              <a:xfrm>
                <a:off x="5270012" y="3405437"/>
                <a:ext cx="13837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max(|</a:t>
                </a:r>
                <a:r>
                  <a:rPr lang="it-IT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it-IT" sz="20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o</a:t>
                </a:r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|)+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Rettangolo 42">
                <a:extLst>
                  <a:ext uri="{FF2B5EF4-FFF2-40B4-BE49-F238E27FC236}">
                    <a16:creationId xmlns:a16="http://schemas.microsoft.com/office/drawing/2014/main" id="{80F20634-DA1F-4FBA-B104-DDB30EEB3162}"/>
                  </a:ext>
                </a:extLst>
              </p:cNvPr>
              <p:cNvSpPr/>
              <p:nvPr/>
            </p:nvSpPr>
            <p:spPr>
              <a:xfrm>
                <a:off x="6565538" y="3233390"/>
                <a:ext cx="6062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it-IT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it-IT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-pp</a:t>
                </a:r>
                <a:endParaRPr lang="en-US" baseline="-25000" dirty="0"/>
              </a:p>
            </p:txBody>
          </p: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37D9A9FD-0902-45C6-A683-962FB05C15CD}"/>
                  </a:ext>
                </a:extLst>
              </p:cNvPr>
              <p:cNvCxnSpPr>
                <a:stCxn id="42" idx="3"/>
              </p:cNvCxnSpPr>
              <p:nvPr/>
            </p:nvCxnSpPr>
            <p:spPr>
              <a:xfrm flipV="1">
                <a:off x="6653724" y="3602722"/>
                <a:ext cx="440324" cy="277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ttangolo 44">
                <a:extLst>
                  <a:ext uri="{FF2B5EF4-FFF2-40B4-BE49-F238E27FC236}">
                    <a16:creationId xmlns:a16="http://schemas.microsoft.com/office/drawing/2014/main" id="{9D15C247-D5F4-4E26-BBF0-D3A0A1A2CB13}"/>
                  </a:ext>
                </a:extLst>
              </p:cNvPr>
              <p:cNvSpPr/>
              <p:nvPr/>
            </p:nvSpPr>
            <p:spPr>
              <a:xfrm>
                <a:off x="6712213" y="3611355"/>
                <a:ext cx="3129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baseline="-25000" dirty="0"/>
              </a:p>
            </p:txBody>
          </p:sp>
        </p:grpSp>
        <p:sp>
          <p:nvSpPr>
            <p:cNvPr id="46" name="CasellaDiTesto 45">
              <a:extLst>
                <a:ext uri="{FF2B5EF4-FFF2-40B4-BE49-F238E27FC236}">
                  <a16:creationId xmlns:a16="http://schemas.microsoft.com/office/drawing/2014/main" id="{B164CB8D-B7A1-46D2-964E-3B815DCF1D68}"/>
                </a:ext>
              </a:extLst>
            </p:cNvPr>
            <p:cNvSpPr txBox="1"/>
            <p:nvPr/>
          </p:nvSpPr>
          <p:spPr>
            <a:xfrm flipH="1">
              <a:off x="8514723" y="4495948"/>
              <a:ext cx="3946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-[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CasellaDiTesto 46">
              <a:extLst>
                <a:ext uri="{FF2B5EF4-FFF2-40B4-BE49-F238E27FC236}">
                  <a16:creationId xmlns:a16="http://schemas.microsoft.com/office/drawing/2014/main" id="{33F6549A-D33F-4BA5-9324-32F662A9B5E8}"/>
                </a:ext>
              </a:extLst>
            </p:cNvPr>
            <p:cNvSpPr txBox="1"/>
            <p:nvPr/>
          </p:nvSpPr>
          <p:spPr>
            <a:xfrm flipH="1">
              <a:off x="10555953" y="4495948"/>
              <a:ext cx="3946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49" name="Connettore diritto 48">
            <a:extLst>
              <a:ext uri="{FF2B5EF4-FFF2-40B4-BE49-F238E27FC236}">
                <a16:creationId xmlns:a16="http://schemas.microsoft.com/office/drawing/2014/main" id="{67FC2CFE-C9E7-4337-8637-D3748FE052F7}"/>
              </a:ext>
            </a:extLst>
          </p:cNvPr>
          <p:cNvCxnSpPr>
            <a:cxnSpLocks/>
          </p:cNvCxnSpPr>
          <p:nvPr/>
        </p:nvCxnSpPr>
        <p:spPr>
          <a:xfrm flipV="1">
            <a:off x="7589697" y="5673775"/>
            <a:ext cx="385172" cy="34050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C21D65F7-DB3D-4825-BF34-A260E288875E}"/>
              </a:ext>
            </a:extLst>
          </p:cNvPr>
          <p:cNvCxnSpPr>
            <a:cxnSpLocks/>
          </p:cNvCxnSpPr>
          <p:nvPr/>
        </p:nvCxnSpPr>
        <p:spPr>
          <a:xfrm flipV="1">
            <a:off x="7426229" y="5461797"/>
            <a:ext cx="589403" cy="27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E8D6528E-61ED-4169-99FF-8D8B9DFBA481}"/>
              </a:ext>
            </a:extLst>
          </p:cNvPr>
          <p:cNvSpPr txBox="1"/>
          <p:nvPr/>
        </p:nvSpPr>
        <p:spPr>
          <a:xfrm>
            <a:off x="7647535" y="453819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3" name="Elemento grafico 52">
            <a:extLst>
              <a:ext uri="{FF2B5EF4-FFF2-40B4-BE49-F238E27FC236}">
                <a16:creationId xmlns:a16="http://schemas.microsoft.com/office/drawing/2014/main" id="{44F7C2DC-9994-4C8F-93DF-FF2153D0E4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271995" y="1761571"/>
            <a:ext cx="819150" cy="1933575"/>
          </a:xfrm>
          <a:prstGeom prst="rect">
            <a:avLst/>
          </a:prstGeom>
        </p:spPr>
      </p:pic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0A101BB5-5ADF-4844-BBA9-1756B0BD80ED}"/>
              </a:ext>
            </a:extLst>
          </p:cNvPr>
          <p:cNvSpPr txBox="1"/>
          <p:nvPr/>
        </p:nvSpPr>
        <p:spPr>
          <a:xfrm>
            <a:off x="8559193" y="2915395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l</a:t>
            </a:r>
            <a:endParaRPr lang="en-US" sz="28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5" name="Connettore diritto 54">
            <a:extLst>
              <a:ext uri="{FF2B5EF4-FFF2-40B4-BE49-F238E27FC236}">
                <a16:creationId xmlns:a16="http://schemas.microsoft.com/office/drawing/2014/main" id="{B0A51A33-4795-42EE-8389-23B7CCB15A89}"/>
              </a:ext>
            </a:extLst>
          </p:cNvPr>
          <p:cNvCxnSpPr>
            <a:cxnSpLocks/>
          </p:cNvCxnSpPr>
          <p:nvPr/>
        </p:nvCxnSpPr>
        <p:spPr>
          <a:xfrm flipV="1">
            <a:off x="8682592" y="4713520"/>
            <a:ext cx="589403" cy="277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ttore diritto 55">
            <a:extLst>
              <a:ext uri="{FF2B5EF4-FFF2-40B4-BE49-F238E27FC236}">
                <a16:creationId xmlns:a16="http://schemas.microsoft.com/office/drawing/2014/main" id="{47495D96-0441-4D84-A2B1-841E9532CFC9}"/>
              </a:ext>
            </a:extLst>
          </p:cNvPr>
          <p:cNvCxnSpPr>
            <a:cxnSpLocks/>
          </p:cNvCxnSpPr>
          <p:nvPr/>
        </p:nvCxnSpPr>
        <p:spPr>
          <a:xfrm flipV="1">
            <a:off x="8757132" y="2726241"/>
            <a:ext cx="589403" cy="277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0D5EFDFE-F02C-4F20-92BA-17E0D9B52630}"/>
              </a:ext>
            </a:extLst>
          </p:cNvPr>
          <p:cNvCxnSpPr/>
          <p:nvPr/>
        </p:nvCxnSpPr>
        <p:spPr>
          <a:xfrm flipV="1">
            <a:off x="9219003" y="2775655"/>
            <a:ext cx="0" cy="18478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diritto 58">
            <a:extLst>
              <a:ext uri="{FF2B5EF4-FFF2-40B4-BE49-F238E27FC236}">
                <a16:creationId xmlns:a16="http://schemas.microsoft.com/office/drawing/2014/main" id="{F26A4DB4-420C-4A69-BDF2-14891B143B46}"/>
              </a:ext>
            </a:extLst>
          </p:cNvPr>
          <p:cNvCxnSpPr>
            <a:cxnSpLocks/>
          </p:cNvCxnSpPr>
          <p:nvPr/>
        </p:nvCxnSpPr>
        <p:spPr>
          <a:xfrm flipV="1">
            <a:off x="8701210" y="3705304"/>
            <a:ext cx="589403" cy="277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diritto 61">
            <a:extLst>
              <a:ext uri="{FF2B5EF4-FFF2-40B4-BE49-F238E27FC236}">
                <a16:creationId xmlns:a16="http://schemas.microsoft.com/office/drawing/2014/main" id="{9B80C5E4-C6E4-44AC-9A1C-E6F3CBCC673F}"/>
              </a:ext>
            </a:extLst>
          </p:cNvPr>
          <p:cNvCxnSpPr>
            <a:cxnSpLocks/>
          </p:cNvCxnSpPr>
          <p:nvPr/>
        </p:nvCxnSpPr>
        <p:spPr>
          <a:xfrm>
            <a:off x="8671314" y="3771122"/>
            <a:ext cx="0" cy="1933796"/>
          </a:xfrm>
          <a:prstGeom prst="line">
            <a:avLst/>
          </a:prstGeom>
          <a:ln w="1905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CasellaDiTesto 63">
            <a:extLst>
              <a:ext uri="{FF2B5EF4-FFF2-40B4-BE49-F238E27FC236}">
                <a16:creationId xmlns:a16="http://schemas.microsoft.com/office/drawing/2014/main" id="{383B9F86-1C3F-4415-9AAA-FD3C633A2A04}"/>
              </a:ext>
            </a:extLst>
          </p:cNvPr>
          <p:cNvSpPr txBox="1"/>
          <p:nvPr/>
        </p:nvSpPr>
        <p:spPr>
          <a:xfrm>
            <a:off x="4241331" y="4182706"/>
            <a:ext cx="16385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can be </a:t>
            </a: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nywher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band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Parentesi graffa aperta 64">
            <a:extLst>
              <a:ext uri="{FF2B5EF4-FFF2-40B4-BE49-F238E27FC236}">
                <a16:creationId xmlns:a16="http://schemas.microsoft.com/office/drawing/2014/main" id="{4493AB40-3773-4B5B-BD22-A80C3D50CFAB}"/>
              </a:ext>
            </a:extLst>
          </p:cNvPr>
          <p:cNvSpPr/>
          <p:nvPr/>
        </p:nvSpPr>
        <p:spPr>
          <a:xfrm>
            <a:off x="6063762" y="3963607"/>
            <a:ext cx="105858" cy="1498190"/>
          </a:xfrm>
          <a:prstGeom prst="leftBrace">
            <a:avLst>
              <a:gd name="adj1" fmla="val 7670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asellaDiTesto 65">
            <a:extLst>
              <a:ext uri="{FF2B5EF4-FFF2-40B4-BE49-F238E27FC236}">
                <a16:creationId xmlns:a16="http://schemas.microsoft.com/office/drawing/2014/main" id="{3E6B978A-CF88-4EC6-BC51-0324462930FA}"/>
              </a:ext>
            </a:extLst>
          </p:cNvPr>
          <p:cNvSpPr txBox="1"/>
          <p:nvPr/>
        </p:nvSpPr>
        <p:spPr>
          <a:xfrm>
            <a:off x="8692103" y="4845912"/>
            <a:ext cx="25117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uncertainty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nd</a:t>
            </a:r>
          </a:p>
        </p:txBody>
      </p:sp>
      <p:graphicFrame>
        <p:nvGraphicFramePr>
          <p:cNvPr id="67" name="Oggetto 66">
            <a:extLst>
              <a:ext uri="{FF2B5EF4-FFF2-40B4-BE49-F238E27FC236}">
                <a16:creationId xmlns:a16="http://schemas.microsoft.com/office/drawing/2014/main" id="{1F07D3CF-E3B8-4F0C-A48F-ABF81BB16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44968"/>
              </p:ext>
            </p:extLst>
          </p:nvPr>
        </p:nvGraphicFramePr>
        <p:xfrm>
          <a:off x="5009044" y="1998997"/>
          <a:ext cx="37480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9" imgW="1523880" imgH="253800" progId="Equation.DSMT4">
                  <p:embed/>
                </p:oleObj>
              </mc:Choice>
              <mc:Fallback>
                <p:oleObj name="Equation" r:id="rId9" imgW="1523880" imgH="253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C4DA472-BDCC-444B-85E6-75C9172DE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044" y="1998997"/>
                        <a:ext cx="3748088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3105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5FE222-8596-42F0-802B-F5491561B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it-IT" dirty="0"/>
              <a:t>The Dynamic Range (DR)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434DCD-E119-456D-9870-CC550337C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05B34FB-84BF-4D37-849B-42241D392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DC54C24B-4AEA-4778-B575-EA892E585EE6}"/>
              </a:ext>
            </a:extLst>
          </p:cNvPr>
          <p:cNvCxnSpPr/>
          <p:nvPr/>
        </p:nvCxnSpPr>
        <p:spPr>
          <a:xfrm>
            <a:off x="1491343" y="1710871"/>
            <a:ext cx="0" cy="30189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F3E8CD0C-5C4E-4BA2-898B-DCC6B84895DE}"/>
              </a:ext>
            </a:extLst>
          </p:cNvPr>
          <p:cNvCxnSpPr>
            <a:cxnSpLocks/>
          </p:cNvCxnSpPr>
          <p:nvPr/>
        </p:nvCxnSpPr>
        <p:spPr>
          <a:xfrm>
            <a:off x="1061357" y="1710871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4459FD94-ADB8-418D-9A85-9510F9A39761}"/>
              </a:ext>
            </a:extLst>
          </p:cNvPr>
          <p:cNvCxnSpPr>
            <a:cxnSpLocks/>
          </p:cNvCxnSpPr>
          <p:nvPr/>
        </p:nvCxnSpPr>
        <p:spPr>
          <a:xfrm>
            <a:off x="1061357" y="4729843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C77613E-C703-4DE9-B5D3-EE5A54A693C7}"/>
              </a:ext>
            </a:extLst>
          </p:cNvPr>
          <p:cNvSpPr txBox="1"/>
          <p:nvPr/>
        </p:nvSpPr>
        <p:spPr>
          <a:xfrm>
            <a:off x="1962425" y="1480038"/>
            <a:ext cx="777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521C2E7-3F57-450F-925F-BAB1D29D034D}"/>
              </a:ext>
            </a:extLst>
          </p:cNvPr>
          <p:cNvSpPr txBox="1"/>
          <p:nvPr/>
        </p:nvSpPr>
        <p:spPr>
          <a:xfrm>
            <a:off x="1921328" y="4400203"/>
            <a:ext cx="720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B2BF8865-2026-4C8F-BCC9-8BD044E1A78C}"/>
              </a:ext>
            </a:extLst>
          </p:cNvPr>
          <p:cNvSpPr/>
          <p:nvPr/>
        </p:nvSpPr>
        <p:spPr>
          <a:xfrm>
            <a:off x="2857499" y="1710870"/>
            <a:ext cx="353783" cy="3018972"/>
          </a:xfrm>
          <a:prstGeom prst="rightBrace">
            <a:avLst>
              <a:gd name="adj1" fmla="val 4423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61863CC-AFBB-4765-9C62-50412D904FF4}"/>
              </a:ext>
            </a:extLst>
          </p:cNvPr>
          <p:cNvSpPr txBox="1"/>
          <p:nvPr/>
        </p:nvSpPr>
        <p:spPr>
          <a:xfrm>
            <a:off x="3546545" y="2989523"/>
            <a:ext cx="2127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X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27517E7-AD5B-482D-AE81-214E281EC3E1}"/>
              </a:ext>
            </a:extLst>
          </p:cNvPr>
          <p:cNvSpPr txBox="1"/>
          <p:nvPr/>
        </p:nvSpPr>
        <p:spPr>
          <a:xfrm>
            <a:off x="725488" y="970892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ng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3AE6F19-2692-40D7-AF59-B92F33D3A7A7}"/>
              </a:ext>
            </a:extLst>
          </p:cNvPr>
          <p:cNvSpPr txBox="1"/>
          <p:nvPr/>
        </p:nvSpPr>
        <p:spPr>
          <a:xfrm>
            <a:off x="3546545" y="4064000"/>
            <a:ext cx="3095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ull scale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xcurs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11A0219-DC23-4168-9BBD-16DF71DEC931}"/>
              </a:ext>
            </a:extLst>
          </p:cNvPr>
          <p:cNvCxnSpPr/>
          <p:nvPr/>
        </p:nvCxnSpPr>
        <p:spPr>
          <a:xfrm flipV="1">
            <a:off x="4445000" y="3451188"/>
            <a:ext cx="649404" cy="61281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E33C0FDD-57CB-4F01-8D64-46060FC80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6910"/>
              </p:ext>
            </p:extLst>
          </p:nvPr>
        </p:nvGraphicFramePr>
        <p:xfrm>
          <a:off x="4424563" y="1185495"/>
          <a:ext cx="2044527" cy="104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63" y="1185495"/>
                        <a:ext cx="2044527" cy="104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40DFE97-7536-4C9F-826C-467B645A3BBC}"/>
              </a:ext>
            </a:extLst>
          </p:cNvPr>
          <p:cNvSpPr txBox="1"/>
          <p:nvPr/>
        </p:nvSpPr>
        <p:spPr>
          <a:xfrm>
            <a:off x="8532037" y="1507986"/>
            <a:ext cx="2050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x can be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A10A21F8-33FB-43A8-922F-C6D4C390FEFA}"/>
              </a:ext>
            </a:extLst>
          </p:cNvPr>
          <p:cNvSpPr txBox="1"/>
          <p:nvPr/>
        </p:nvSpPr>
        <p:spPr>
          <a:xfrm>
            <a:off x="7097598" y="2066193"/>
            <a:ext cx="53467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ost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frequent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 case)</a:t>
            </a:r>
          </a:p>
          <a:p>
            <a:pPr marL="457200" indent="-457200">
              <a:buFont typeface="+mj-lt"/>
              <a:buAutoNum type="arabicPeriod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c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maximum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offset +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 no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inear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B86E8DAE-612C-4FA0-B1BF-AD7CB8A5C3DB}"/>
              </a:ext>
            </a:extLst>
          </p:cNvPr>
          <p:cNvSpPr/>
          <p:nvPr/>
        </p:nvSpPr>
        <p:spPr>
          <a:xfrm>
            <a:off x="4229100" y="1139479"/>
            <a:ext cx="2397418" cy="12372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449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45EA9C-564B-4AE8-9BDB-DFE3CCD84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7833" y="176689"/>
            <a:ext cx="10515600" cy="662397"/>
          </a:xfrm>
        </p:spPr>
        <p:txBody>
          <a:bodyPr/>
          <a:lstStyle/>
          <a:p>
            <a:r>
              <a:rPr lang="it-IT" i="1" dirty="0"/>
              <a:t>DR</a:t>
            </a:r>
            <a:r>
              <a:rPr lang="it-IT" dirty="0"/>
              <a:t> and maximum </a:t>
            </a:r>
            <a:r>
              <a:rPr lang="it-IT" dirty="0" err="1"/>
              <a:t>number</a:t>
            </a:r>
            <a:r>
              <a:rPr lang="it-IT" dirty="0"/>
              <a:t> of </a:t>
            </a:r>
            <a:r>
              <a:rPr lang="it-IT" dirty="0" err="1"/>
              <a:t>significant</a:t>
            </a:r>
            <a:r>
              <a:rPr lang="it-IT" dirty="0"/>
              <a:t> </a:t>
            </a:r>
            <a:r>
              <a:rPr lang="it-IT" dirty="0" err="1"/>
              <a:t>level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FDB4730-C853-4FA2-945C-4235CC9F8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023056-D6C3-400B-8174-BC4C7F992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EBCB68C1-6543-478A-821C-4646BDA91497}"/>
              </a:ext>
            </a:extLst>
          </p:cNvPr>
          <p:cNvCxnSpPr/>
          <p:nvPr/>
        </p:nvCxnSpPr>
        <p:spPr>
          <a:xfrm>
            <a:off x="1491343" y="1710871"/>
            <a:ext cx="0" cy="30189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DDAC7477-E2E3-49F4-89CB-161BD1E6799D}"/>
              </a:ext>
            </a:extLst>
          </p:cNvPr>
          <p:cNvCxnSpPr>
            <a:cxnSpLocks/>
          </p:cNvCxnSpPr>
          <p:nvPr/>
        </p:nvCxnSpPr>
        <p:spPr>
          <a:xfrm>
            <a:off x="1061357" y="1710871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FD5CE5A6-8708-4593-916F-DAAB343FC576}"/>
              </a:ext>
            </a:extLst>
          </p:cNvPr>
          <p:cNvCxnSpPr>
            <a:cxnSpLocks/>
          </p:cNvCxnSpPr>
          <p:nvPr/>
        </p:nvCxnSpPr>
        <p:spPr>
          <a:xfrm>
            <a:off x="1061357" y="4729843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7F118E7-1E99-4BC9-A503-478C38B05F27}"/>
              </a:ext>
            </a:extLst>
          </p:cNvPr>
          <p:cNvSpPr txBox="1"/>
          <p:nvPr/>
        </p:nvSpPr>
        <p:spPr>
          <a:xfrm>
            <a:off x="1796834" y="1249205"/>
            <a:ext cx="777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93E1D769-78E9-49CF-8839-B2458F9A304A}"/>
              </a:ext>
            </a:extLst>
          </p:cNvPr>
          <p:cNvSpPr txBox="1"/>
          <p:nvPr/>
        </p:nvSpPr>
        <p:spPr>
          <a:xfrm>
            <a:off x="2020133" y="4685465"/>
            <a:ext cx="720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A535E530-7509-409C-A93B-B5FEF30363FE}"/>
              </a:ext>
            </a:extLst>
          </p:cNvPr>
          <p:cNvCxnSpPr>
            <a:cxnSpLocks/>
          </p:cNvCxnSpPr>
          <p:nvPr/>
        </p:nvCxnSpPr>
        <p:spPr>
          <a:xfrm>
            <a:off x="901700" y="1794933"/>
            <a:ext cx="0" cy="2934910"/>
          </a:xfrm>
          <a:prstGeom prst="straightConnector1">
            <a:avLst/>
          </a:prstGeom>
          <a:ln w="317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54011D2-68BE-4C7D-8302-DE92892F3088}"/>
              </a:ext>
            </a:extLst>
          </p:cNvPr>
          <p:cNvSpPr txBox="1"/>
          <p:nvPr/>
        </p:nvSpPr>
        <p:spPr>
          <a:xfrm>
            <a:off x="250560" y="3031555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7B0F4BBB-9B24-4381-B0E4-315EB18FA3DB}"/>
              </a:ext>
            </a:extLst>
          </p:cNvPr>
          <p:cNvCxnSpPr/>
          <p:nvPr/>
        </p:nvCxnSpPr>
        <p:spPr>
          <a:xfrm>
            <a:off x="1061357" y="4572000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9192A08-7E73-4DEA-B633-5F4CB6B6E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525126"/>
              </p:ext>
            </p:extLst>
          </p:nvPr>
        </p:nvGraphicFramePr>
        <p:xfrm>
          <a:off x="4343400" y="1006813"/>
          <a:ext cx="1752600" cy="89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E33C0FDD-57CB-4F01-8D64-46060FC80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06813"/>
                        <a:ext cx="1752600" cy="898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65F12AF-2358-4989-A6BF-A3B1D5890D7C}"/>
              </a:ext>
            </a:extLst>
          </p:cNvPr>
          <p:cNvSpPr txBox="1"/>
          <p:nvPr/>
        </p:nvSpPr>
        <p:spPr>
          <a:xfrm>
            <a:off x="6891982" y="1104323"/>
            <a:ext cx="42386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et us consider that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X is the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ystem resolution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3A88A68C-2850-46C9-89EC-C788535376A4}"/>
              </a:ext>
            </a:extLst>
          </p:cNvPr>
          <p:cNvCxnSpPr/>
          <p:nvPr/>
        </p:nvCxnSpPr>
        <p:spPr>
          <a:xfrm>
            <a:off x="1796834" y="4182533"/>
            <a:ext cx="0" cy="38946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2DAA7DDD-1A5C-4152-803F-B7A38B5AAE67}"/>
              </a:ext>
            </a:extLst>
          </p:cNvPr>
          <p:cNvCxnSpPr>
            <a:cxnSpLocks/>
          </p:cNvCxnSpPr>
          <p:nvPr/>
        </p:nvCxnSpPr>
        <p:spPr>
          <a:xfrm flipV="1">
            <a:off x="1796834" y="4729843"/>
            <a:ext cx="0" cy="49953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25CBE620-240D-4237-B28A-3081FBDA7FA6}"/>
              </a:ext>
            </a:extLst>
          </p:cNvPr>
          <p:cNvSpPr txBox="1"/>
          <p:nvPr/>
        </p:nvSpPr>
        <p:spPr>
          <a:xfrm>
            <a:off x="1305994" y="4767711"/>
            <a:ext cx="49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80BCB7E1-D0F0-42DC-839A-C6EBBED9DB9A}"/>
              </a:ext>
            </a:extLst>
          </p:cNvPr>
          <p:cNvSpPr txBox="1"/>
          <p:nvPr/>
        </p:nvSpPr>
        <p:spPr>
          <a:xfrm>
            <a:off x="2618102" y="4203147"/>
            <a:ext cx="7015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s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system ca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inguis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0FB77A23-254F-4B29-9EF8-C8DBD11F93B4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2020133" y="4433980"/>
            <a:ext cx="597969" cy="1380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2E46B100-D5E7-47DA-97D4-9922CEB89A2A}"/>
              </a:ext>
            </a:extLst>
          </p:cNvPr>
          <p:cNvCxnSpPr/>
          <p:nvPr/>
        </p:nvCxnSpPr>
        <p:spPr>
          <a:xfrm>
            <a:off x="1040808" y="4392082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2047A64B-EE9A-4DFD-9E48-2152FF8C4A5E}"/>
              </a:ext>
            </a:extLst>
          </p:cNvPr>
          <p:cNvCxnSpPr>
            <a:cxnSpLocks/>
          </p:cNvCxnSpPr>
          <p:nvPr/>
        </p:nvCxnSpPr>
        <p:spPr>
          <a:xfrm>
            <a:off x="1040808" y="4203147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8A7A22AC-50DD-453A-9AEE-6AA262F7B533}"/>
              </a:ext>
            </a:extLst>
          </p:cNvPr>
          <p:cNvCxnSpPr>
            <a:cxnSpLocks/>
          </p:cNvCxnSpPr>
          <p:nvPr/>
        </p:nvCxnSpPr>
        <p:spPr>
          <a:xfrm>
            <a:off x="1033144" y="1891767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e 31">
            <a:extLst>
              <a:ext uri="{FF2B5EF4-FFF2-40B4-BE49-F238E27FC236}">
                <a16:creationId xmlns:a16="http://schemas.microsoft.com/office/drawing/2014/main" id="{EC9C97E8-9195-4953-B266-9B61E167C157}"/>
              </a:ext>
            </a:extLst>
          </p:cNvPr>
          <p:cNvSpPr/>
          <p:nvPr/>
        </p:nvSpPr>
        <p:spPr>
          <a:xfrm>
            <a:off x="1628120" y="3900196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e 32">
            <a:extLst>
              <a:ext uri="{FF2B5EF4-FFF2-40B4-BE49-F238E27FC236}">
                <a16:creationId xmlns:a16="http://schemas.microsoft.com/office/drawing/2014/main" id="{09094157-8F57-4179-B504-A9A8EFAA08CC}"/>
              </a:ext>
            </a:extLst>
          </p:cNvPr>
          <p:cNvSpPr/>
          <p:nvPr/>
        </p:nvSpPr>
        <p:spPr>
          <a:xfrm>
            <a:off x="1628120" y="3703615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e 33">
            <a:extLst>
              <a:ext uri="{FF2B5EF4-FFF2-40B4-BE49-F238E27FC236}">
                <a16:creationId xmlns:a16="http://schemas.microsoft.com/office/drawing/2014/main" id="{EE2E4637-7352-4A2C-9DC5-3964F7038BFA}"/>
              </a:ext>
            </a:extLst>
          </p:cNvPr>
          <p:cNvSpPr/>
          <p:nvPr/>
        </p:nvSpPr>
        <p:spPr>
          <a:xfrm>
            <a:off x="1628120" y="3506894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e 34">
            <a:extLst>
              <a:ext uri="{FF2B5EF4-FFF2-40B4-BE49-F238E27FC236}">
                <a16:creationId xmlns:a16="http://schemas.microsoft.com/office/drawing/2014/main" id="{3B64241E-C54D-4731-A6A1-42B2F8886FED}"/>
              </a:ext>
            </a:extLst>
          </p:cNvPr>
          <p:cNvSpPr/>
          <p:nvPr/>
        </p:nvSpPr>
        <p:spPr>
          <a:xfrm>
            <a:off x="1628120" y="2405724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e 35">
            <a:extLst>
              <a:ext uri="{FF2B5EF4-FFF2-40B4-BE49-F238E27FC236}">
                <a16:creationId xmlns:a16="http://schemas.microsoft.com/office/drawing/2014/main" id="{E6D14150-D2D6-45DE-AAE7-66FA1BD191E7}"/>
              </a:ext>
            </a:extLst>
          </p:cNvPr>
          <p:cNvSpPr/>
          <p:nvPr/>
        </p:nvSpPr>
        <p:spPr>
          <a:xfrm>
            <a:off x="1628120" y="2209143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e 36">
            <a:extLst>
              <a:ext uri="{FF2B5EF4-FFF2-40B4-BE49-F238E27FC236}">
                <a16:creationId xmlns:a16="http://schemas.microsoft.com/office/drawing/2014/main" id="{F49C9BC3-EF3E-4F9E-BDED-D497F6402551}"/>
              </a:ext>
            </a:extLst>
          </p:cNvPr>
          <p:cNvSpPr/>
          <p:nvPr/>
        </p:nvSpPr>
        <p:spPr>
          <a:xfrm>
            <a:off x="1628120" y="2012422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Parentesi graffa chiusa 37">
            <a:extLst>
              <a:ext uri="{FF2B5EF4-FFF2-40B4-BE49-F238E27FC236}">
                <a16:creationId xmlns:a16="http://schemas.microsoft.com/office/drawing/2014/main" id="{30EE1909-21AE-4E7B-A10A-177F46539281}"/>
              </a:ext>
            </a:extLst>
          </p:cNvPr>
          <p:cNvSpPr/>
          <p:nvPr/>
        </p:nvSpPr>
        <p:spPr>
          <a:xfrm>
            <a:off x="2302933" y="1710870"/>
            <a:ext cx="353851" cy="2974594"/>
          </a:xfrm>
          <a:prstGeom prst="rightBrace">
            <a:avLst>
              <a:gd name="adj1" fmla="val 72936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5315108C-F457-4422-83DC-59BE7B134743}"/>
              </a:ext>
            </a:extLst>
          </p:cNvPr>
          <p:cNvSpPr txBox="1"/>
          <p:nvPr/>
        </p:nvSpPr>
        <p:spPr>
          <a:xfrm>
            <a:off x="2973605" y="272171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umber of distinguishable levels =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DR</a:t>
            </a: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06DEE5AE-B605-445F-9DBB-FF60CB8437D5}"/>
              </a:ext>
            </a:extLst>
          </p:cNvPr>
          <p:cNvSpPr txBox="1"/>
          <p:nvPr/>
        </p:nvSpPr>
        <p:spPr>
          <a:xfrm>
            <a:off x="3162882" y="3223077"/>
            <a:ext cx="767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c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use a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r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a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og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s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abl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36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10DD18E-F999-4E3E-8DD8-259AD56F87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ynamic range of a </a:t>
            </a:r>
            <a:r>
              <a:rPr lang="it-IT" dirty="0" err="1"/>
              <a:t>cascade</a:t>
            </a:r>
            <a:r>
              <a:rPr lang="it-IT" dirty="0"/>
              <a:t> of </a:t>
            </a:r>
            <a:r>
              <a:rPr lang="it-IT" dirty="0" err="1"/>
              <a:t>blocks</a:t>
            </a:r>
            <a:r>
              <a:rPr lang="it-IT" dirty="0"/>
              <a:t> (</a:t>
            </a:r>
            <a:r>
              <a:rPr lang="it-IT" dirty="0" err="1"/>
              <a:t>series</a:t>
            </a:r>
            <a:r>
              <a:rPr lang="it-IT" dirty="0"/>
              <a:t> connection)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8E7336-7E63-4E76-9658-8BE55C2AB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4D91257-C8B4-4CAF-96FD-F6BE27079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A306CFA-28C5-4B38-B5E4-AF56C4A89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35318"/>
              </p:ext>
            </p:extLst>
          </p:nvPr>
        </p:nvGraphicFramePr>
        <p:xfrm>
          <a:off x="1558543" y="2083452"/>
          <a:ext cx="8705617" cy="301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Corel DESIGNER" r:id="rId3" imgW="8724960" imgH="3008880" progId="CorelDESIGNER.Graphic.12">
                  <p:embed/>
                </p:oleObj>
              </mc:Choice>
              <mc:Fallback>
                <p:oleObj name="Corel DESIGNER" r:id="rId3" imgW="8724960" imgH="300888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543" y="2083452"/>
                        <a:ext cx="8705617" cy="3013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0448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2381F6F-6CFB-482A-B951-D7A5B6D29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0525"/>
            <a:ext cx="10515600" cy="662397"/>
          </a:xfrm>
        </p:spPr>
        <p:txBody>
          <a:bodyPr/>
          <a:lstStyle/>
          <a:p>
            <a:r>
              <a:rPr lang="it-IT" dirty="0"/>
              <a:t>DR in  </a:t>
            </a:r>
            <a:r>
              <a:rPr lang="it-IT" dirty="0" err="1"/>
              <a:t>series-connected</a:t>
            </a:r>
            <a:r>
              <a:rPr lang="it-IT" dirty="0"/>
              <a:t> </a:t>
            </a:r>
            <a:r>
              <a:rPr lang="it-IT" dirty="0" err="1"/>
              <a:t>block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A337AF6-0F06-4C1E-B7B5-9D77BABE3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8A599D-37BF-4272-AEF2-A44830493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1DB7DC8-861A-4B15-975E-1384EC850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52371"/>
              </p:ext>
            </p:extLst>
          </p:nvPr>
        </p:nvGraphicFramePr>
        <p:xfrm>
          <a:off x="6104325" y="1330400"/>
          <a:ext cx="2615656" cy="92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325" y="1330400"/>
                        <a:ext cx="2615656" cy="924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3C2FC1B-429A-4301-A103-64FD6997F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03896"/>
              </p:ext>
            </p:extLst>
          </p:nvPr>
        </p:nvGraphicFramePr>
        <p:xfrm>
          <a:off x="838200" y="1244269"/>
          <a:ext cx="4537457" cy="157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Corel DESIGNER" r:id="rId5" imgW="8724960" imgH="3008880" progId="CorelDESIGNER.Graphic.12">
                  <p:embed/>
                </p:oleObj>
              </mc:Choice>
              <mc:Fallback>
                <p:oleObj name="Corel DESIGNER" r:id="rId5" imgW="8724960" imgH="300888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A306CFA-28C5-4B38-B5E4-AF56C4A89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44269"/>
                        <a:ext cx="4537457" cy="1570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A1962B6-7377-4F69-BBE4-ED0BE6480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13634"/>
              </p:ext>
            </p:extLst>
          </p:nvPr>
        </p:nvGraphicFramePr>
        <p:xfrm>
          <a:off x="6104325" y="2464587"/>
          <a:ext cx="3307650" cy="92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325" y="2464587"/>
                        <a:ext cx="3307650" cy="924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5D05B0D-60C8-4B88-BEA6-B3F4E0D51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46420"/>
              </p:ext>
            </p:extLst>
          </p:nvPr>
        </p:nvGraphicFramePr>
        <p:xfrm>
          <a:off x="9560938" y="1523567"/>
          <a:ext cx="1352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1DB7DC8-861A-4B15-975E-1384EC850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938" y="1523567"/>
                        <a:ext cx="1352550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3529259-5E5F-4082-9C7F-08A543BFE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86173"/>
              </p:ext>
            </p:extLst>
          </p:nvPr>
        </p:nvGraphicFramePr>
        <p:xfrm>
          <a:off x="1231221" y="3480359"/>
          <a:ext cx="9643391" cy="112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1" imgW="4165600" imgH="482600" progId="Equation.DSMT4">
                  <p:embed/>
                </p:oleObj>
              </mc:Choice>
              <mc:Fallback>
                <p:oleObj name="Equation" r:id="rId11" imgW="4165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21" y="3480359"/>
                        <a:ext cx="9643391" cy="1125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C9F0F74-7AD3-4169-B6D0-5AC49FCBE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85319"/>
              </p:ext>
            </p:extLst>
          </p:nvPr>
        </p:nvGraphicFramePr>
        <p:xfrm>
          <a:off x="4485982" y="4906750"/>
          <a:ext cx="2615656" cy="92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3" imgW="1104900" imgH="393700" progId="Equation.DSMT4">
                  <p:embed/>
                </p:oleObj>
              </mc:Choice>
              <mc:Fallback>
                <p:oleObj name="Equation" r:id="rId13" imgW="1104900" imgH="3937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1DB7DC8-861A-4B15-975E-1384EC850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982" y="4906750"/>
                        <a:ext cx="2615656" cy="924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30DB66AA-4840-48E5-90E9-00DBD09E0767}"/>
              </a:ext>
            </a:extLst>
          </p:cNvPr>
          <p:cNvSpPr/>
          <p:nvPr/>
        </p:nvSpPr>
        <p:spPr>
          <a:xfrm>
            <a:off x="7039429" y="4281714"/>
            <a:ext cx="1045028" cy="812800"/>
          </a:xfrm>
          <a:custGeom>
            <a:avLst/>
            <a:gdLst>
              <a:gd name="connsiteX0" fmla="*/ 1045028 w 1045028"/>
              <a:gd name="connsiteY0" fmla="*/ 0 h 812800"/>
              <a:gd name="connsiteX1" fmla="*/ 711200 w 1045028"/>
              <a:gd name="connsiteY1" fmla="*/ 522515 h 812800"/>
              <a:gd name="connsiteX2" fmla="*/ 0 w 1045028"/>
              <a:gd name="connsiteY2" fmla="*/ 81280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28" h="812800">
                <a:moveTo>
                  <a:pt x="1045028" y="0"/>
                </a:moveTo>
                <a:cubicBezTo>
                  <a:pt x="965199" y="193524"/>
                  <a:pt x="885371" y="387048"/>
                  <a:pt x="711200" y="522515"/>
                </a:cubicBezTo>
                <a:cubicBezTo>
                  <a:pt x="537029" y="657982"/>
                  <a:pt x="268514" y="735391"/>
                  <a:pt x="0" y="81280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ABB64C18-A65A-4207-AB25-2AB67FF87DB0}"/>
              </a:ext>
            </a:extLst>
          </p:cNvPr>
          <p:cNvSpPr/>
          <p:nvPr/>
        </p:nvSpPr>
        <p:spPr>
          <a:xfrm>
            <a:off x="6647543" y="3062514"/>
            <a:ext cx="2583119" cy="2583543"/>
          </a:xfrm>
          <a:custGeom>
            <a:avLst/>
            <a:gdLst>
              <a:gd name="connsiteX0" fmla="*/ 2452914 w 2583119"/>
              <a:gd name="connsiteY0" fmla="*/ 0 h 2583543"/>
              <a:gd name="connsiteX1" fmla="*/ 2307771 w 2583119"/>
              <a:gd name="connsiteY1" fmla="*/ 1901372 h 2583543"/>
              <a:gd name="connsiteX2" fmla="*/ 0 w 2583119"/>
              <a:gd name="connsiteY2" fmla="*/ 2583543 h 2583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83119" h="2583543">
                <a:moveTo>
                  <a:pt x="2452914" y="0"/>
                </a:moveTo>
                <a:cubicBezTo>
                  <a:pt x="2584752" y="735391"/>
                  <a:pt x="2716590" y="1470782"/>
                  <a:pt x="2307771" y="1901372"/>
                </a:cubicBezTo>
                <a:cubicBezTo>
                  <a:pt x="1898952" y="2331962"/>
                  <a:pt x="949476" y="2457752"/>
                  <a:pt x="0" y="2583543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84134886-0EA3-4326-8906-E43F07EB9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09590"/>
              </p:ext>
            </p:extLst>
          </p:nvPr>
        </p:nvGraphicFramePr>
        <p:xfrm>
          <a:off x="7723510" y="4904407"/>
          <a:ext cx="36687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4" imgW="1549080" imgH="393480" progId="Equation.DSMT4">
                  <p:embed/>
                </p:oleObj>
              </mc:Choice>
              <mc:Fallback>
                <p:oleObj name="Equation" r:id="rId14" imgW="154908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C9F0F74-7AD3-4169-B6D0-5AC49FCBE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510" y="4904407"/>
                        <a:ext cx="3668713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23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Main</a:t>
            </a:r>
            <a:r>
              <a:rPr lang="it-IT" dirty="0"/>
              <a:t> </a:t>
            </a:r>
            <a:r>
              <a:rPr lang="it-IT" dirty="0" err="1"/>
              <a:t>blocks</a:t>
            </a:r>
            <a:r>
              <a:rPr lang="it-IT" dirty="0"/>
              <a:t> of an Electronic System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60C4595B-EC13-4094-A47F-8C764573C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213" y="1482780"/>
            <a:ext cx="9589586" cy="434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200EFF39-B373-47B2-90AD-3BBC61A8734C}"/>
              </a:ext>
            </a:extLst>
          </p:cNvPr>
          <p:cNvSpPr/>
          <p:nvPr/>
        </p:nvSpPr>
        <p:spPr>
          <a:xfrm>
            <a:off x="2932385" y="1650124"/>
            <a:ext cx="5213131" cy="1489002"/>
          </a:xfrm>
          <a:prstGeom prst="roundRect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79A368-268C-47E7-A84E-1EFA93199D74}"/>
              </a:ext>
            </a:extLst>
          </p:cNvPr>
          <p:cNvSpPr txBox="1"/>
          <p:nvPr/>
        </p:nvSpPr>
        <p:spPr>
          <a:xfrm>
            <a:off x="3169551" y="1125626"/>
            <a:ext cx="4738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S (full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quisi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E98F995-5823-48D5-8F0C-E58934A9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lements</a:t>
            </a:r>
            <a:r>
              <a:rPr lang="it-IT" dirty="0"/>
              <a:t> of a DAS: a </a:t>
            </a:r>
            <a:r>
              <a:rPr lang="it-IT" dirty="0" err="1"/>
              <a:t>two-channel</a:t>
            </a:r>
            <a:r>
              <a:rPr lang="it-IT" dirty="0"/>
              <a:t> ca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7FAF9C3-7646-49E5-BD3C-BC0F6517F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268E5BD-CCB6-4466-A67F-47A1EF55F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E3033FE0-EA1A-4852-B1D0-F4CBCA9E1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881" y="1145585"/>
            <a:ext cx="8429297" cy="485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9117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7C756A-3136-48B3-80DF-0247F5269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Signal</a:t>
            </a:r>
            <a:r>
              <a:rPr lang="it-IT" dirty="0"/>
              <a:t> </a:t>
            </a:r>
            <a:r>
              <a:rPr lang="it-IT" dirty="0" err="1"/>
              <a:t>classification</a:t>
            </a:r>
            <a:r>
              <a:rPr lang="it-IT" dirty="0"/>
              <a:t> on the </a:t>
            </a:r>
            <a:r>
              <a:rPr lang="it-IT" dirty="0" err="1"/>
              <a:t>basis</a:t>
            </a:r>
            <a:r>
              <a:rPr lang="it-IT" dirty="0"/>
              <a:t> of </a:t>
            </a:r>
            <a:r>
              <a:rPr lang="it-IT" dirty="0" err="1"/>
              <a:t>quantizatio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E2E6C6-9486-4AC3-98AE-81DBD1AFBB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0EC6A5A-9148-49FB-B4BD-8A3CE5335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672F221-3F8C-4BA2-8558-B77C53408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5861" y="2178049"/>
            <a:ext cx="229254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F515177-B067-4B9A-ADC0-2B2809D56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42275"/>
              </p:ext>
            </p:extLst>
          </p:nvPr>
        </p:nvGraphicFramePr>
        <p:xfrm>
          <a:off x="3110610" y="2398292"/>
          <a:ext cx="5970780" cy="266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Corel DESIGNER" r:id="rId3" imgW="5339520" imgH="2380680" progId="CorelDESIGNER.Graphic.12">
                  <p:embed/>
                </p:oleObj>
              </mc:Choice>
              <mc:Fallback>
                <p:oleObj name="Corel DESIGNER" r:id="rId3" imgW="5339520" imgH="238068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610" y="2398292"/>
                        <a:ext cx="5970780" cy="2667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B1170C95-91FC-4C0C-A06F-2B3949EF4A15}"/>
              </a:ext>
            </a:extLst>
          </p:cNvPr>
          <p:cNvSpPr txBox="1"/>
          <p:nvPr/>
        </p:nvSpPr>
        <p:spPr>
          <a:xfrm>
            <a:off x="3415861" y="1726255"/>
            <a:ext cx="2097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itude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CF04230-7E31-462B-8F25-60ADEDE82386}"/>
              </a:ext>
            </a:extLst>
          </p:cNvPr>
          <p:cNvSpPr txBox="1"/>
          <p:nvPr/>
        </p:nvSpPr>
        <p:spPr>
          <a:xfrm>
            <a:off x="6679092" y="1726254"/>
            <a:ext cx="1079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310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31EB07-D05D-4078-ADC8-DEF01BB9B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607" y="193137"/>
            <a:ext cx="10515600" cy="662397"/>
          </a:xfrm>
        </p:spPr>
        <p:txBody>
          <a:bodyPr/>
          <a:lstStyle/>
          <a:p>
            <a:r>
              <a:rPr lang="it-IT" dirty="0"/>
              <a:t>DAS </a:t>
            </a:r>
            <a:r>
              <a:rPr lang="it-IT" dirty="0" err="1"/>
              <a:t>estimation</a:t>
            </a:r>
            <a:r>
              <a:rPr lang="it-IT" dirty="0"/>
              <a:t> </a:t>
            </a:r>
            <a:r>
              <a:rPr lang="it-IT" dirty="0" err="1"/>
              <a:t>err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38C5C4E-269F-4E62-A7CE-BB1BC812E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7E5CCB-98C4-48E2-9425-C27A47D6F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E83A84BD-9B4A-478E-9DAE-37589A0614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841" y="1961274"/>
            <a:ext cx="4744880" cy="1685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1E953A98-B8F8-45E8-9ED7-05764492A59F}"/>
              </a:ext>
            </a:extLst>
          </p:cNvPr>
          <p:cNvSpPr txBox="1"/>
          <p:nvPr/>
        </p:nvSpPr>
        <p:spPr>
          <a:xfrm>
            <a:off x="2259725" y="1449381"/>
            <a:ext cx="283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ty (ideal DAS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D1EAB22-70B0-47C7-B2F3-EDA1E4602006}"/>
              </a:ext>
            </a:extLst>
          </p:cNvPr>
          <p:cNvSpPr txBox="1"/>
          <p:nvPr/>
        </p:nvSpPr>
        <p:spPr>
          <a:xfrm>
            <a:off x="315311" y="4062578"/>
            <a:ext cx="32319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 value of the</a:t>
            </a:r>
          </a:p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quantity</a:t>
            </a:r>
          </a:p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s measured by the </a:t>
            </a:r>
          </a:p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 instrument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8636ED7-02EC-470C-A1FA-C4A6F1887F9C}"/>
              </a:ext>
            </a:extLst>
          </p:cNvPr>
          <p:cNvSpPr txBox="1"/>
          <p:nvPr/>
        </p:nvSpPr>
        <p:spPr>
          <a:xfrm>
            <a:off x="6182688" y="1397226"/>
            <a:ext cx="24753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stream of</a:t>
            </a:r>
          </a:p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ed value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2A455B-016B-4D47-80BF-D70E8984F788}"/>
              </a:ext>
            </a:extLst>
          </p:cNvPr>
          <p:cNvSpPr txBox="1"/>
          <p:nvPr/>
        </p:nvSpPr>
        <p:spPr>
          <a:xfrm>
            <a:off x="3960605" y="3697318"/>
            <a:ext cx="2222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error </a:t>
            </a:r>
          </a:p>
          <a:p>
            <a:r>
              <a:rPr lang="en-US" sz="240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put referred)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FCE750A5-3BFF-4AA0-8485-5D62823B03A3}"/>
              </a:ext>
            </a:extLst>
          </p:cNvPr>
          <p:cNvCxnSpPr>
            <a:endCxn id="5122" idx="1"/>
          </p:cNvCxnSpPr>
          <p:nvPr/>
        </p:nvCxnSpPr>
        <p:spPr>
          <a:xfrm flipV="1">
            <a:off x="557048" y="2804182"/>
            <a:ext cx="433793" cy="1000563"/>
          </a:xfrm>
          <a:prstGeom prst="straightConnector1">
            <a:avLst/>
          </a:prstGeom>
          <a:ln w="4762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9C882485-66B1-436B-A81A-7B674ED7DD17}"/>
              </a:ext>
            </a:extLst>
          </p:cNvPr>
          <p:cNvCxnSpPr>
            <a:cxnSpLocks/>
          </p:cNvCxnSpPr>
          <p:nvPr/>
        </p:nvCxnSpPr>
        <p:spPr>
          <a:xfrm flipH="1" flipV="1">
            <a:off x="2785241" y="3429000"/>
            <a:ext cx="1175364" cy="732246"/>
          </a:xfrm>
          <a:prstGeom prst="straightConnector1">
            <a:avLst/>
          </a:prstGeom>
          <a:ln w="4762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9B02E98F-0794-432A-84FA-6198B628F4B5}"/>
              </a:ext>
            </a:extLst>
          </p:cNvPr>
          <p:cNvCxnSpPr>
            <a:cxnSpLocks/>
          </p:cNvCxnSpPr>
          <p:nvPr/>
        </p:nvCxnSpPr>
        <p:spPr>
          <a:xfrm flipH="1">
            <a:off x="5735721" y="1872554"/>
            <a:ext cx="423717" cy="452075"/>
          </a:xfrm>
          <a:prstGeom prst="straightConnector1">
            <a:avLst/>
          </a:prstGeom>
          <a:ln w="4762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38554FFE-9AEA-4C56-9766-3554107BC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8705"/>
              </p:ext>
            </p:extLst>
          </p:nvPr>
        </p:nvGraphicFramePr>
        <p:xfrm>
          <a:off x="7019192" y="2297472"/>
          <a:ext cx="3885126" cy="112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192" y="2297472"/>
                        <a:ext cx="3885126" cy="1127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79066AFA-890D-4414-9271-AAA6752036C3}"/>
              </a:ext>
            </a:extLst>
          </p:cNvPr>
          <p:cNvSpPr/>
          <p:nvPr/>
        </p:nvSpPr>
        <p:spPr>
          <a:xfrm>
            <a:off x="6596007" y="3647090"/>
            <a:ext cx="5375276" cy="242788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4BEC5511-A8F8-4305-B699-B0A2BF729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09540"/>
              </p:ext>
            </p:extLst>
          </p:nvPr>
        </p:nvGraphicFramePr>
        <p:xfrm>
          <a:off x="8315846" y="3639735"/>
          <a:ext cx="2600653" cy="80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38554FFE-9AEA-4C56-9766-3554107BC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846" y="3639735"/>
                        <a:ext cx="2600653" cy="800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E26F9B9A-AFEE-4442-A32E-559D4CFE5189}"/>
              </a:ext>
            </a:extLst>
          </p:cNvPr>
          <p:cNvSpPr txBox="1"/>
          <p:nvPr/>
        </p:nvSpPr>
        <p:spPr>
          <a:xfrm>
            <a:off x="6826692" y="3670161"/>
            <a:ext cx="1186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d.c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DDB86450-5920-4902-A89B-0BB1546B1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76981"/>
              </p:ext>
            </p:extLst>
          </p:nvPr>
        </p:nvGraphicFramePr>
        <p:xfrm>
          <a:off x="8334128" y="5260725"/>
          <a:ext cx="17668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38554FFE-9AEA-4C56-9766-3554107BC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128" y="5260725"/>
                        <a:ext cx="1766888" cy="85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9FE6DFF-AE57-4617-86DC-D7DC192EA4EB}"/>
              </a:ext>
            </a:extLst>
          </p:cNvPr>
          <p:cNvSpPr txBox="1"/>
          <p:nvPr/>
        </p:nvSpPr>
        <p:spPr>
          <a:xfrm>
            <a:off x="7578402" y="4675950"/>
            <a:ext cx="34104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the input offset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336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47A5BE-0CDC-43DB-A01C-96E585644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fact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371DA12-F568-4BB5-9189-6565BA0A9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CE538F-3B36-4B59-9740-021A13F0C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DFF6296-D48D-44AB-BE8F-7DB891DA274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t="-185" r="903" b="185"/>
          <a:stretch/>
        </p:blipFill>
        <p:spPr>
          <a:xfrm>
            <a:off x="2011680" y="1773455"/>
            <a:ext cx="7489672" cy="1440322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FB06557-BF11-4E3D-806F-2D6D3C4DAF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141153" y="3353798"/>
            <a:ext cx="7258050" cy="6762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5479289-AC2B-4AF7-BC27-E5063AFB4AF6}"/>
              </a:ext>
            </a:extLst>
          </p:cNvPr>
          <p:cNvSpPr txBox="1"/>
          <p:nvPr/>
        </p:nvSpPr>
        <p:spPr>
          <a:xfrm>
            <a:off x="1776249" y="1241779"/>
            <a:ext cx="77251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                  1                   2                    3                   4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3A42CE5-62FA-4186-857F-53A4A939B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19027"/>
              </p:ext>
            </p:extLst>
          </p:nvPr>
        </p:nvGraphicFramePr>
        <p:xfrm>
          <a:off x="8772983" y="4481309"/>
          <a:ext cx="2140505" cy="144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660240" imgH="444240" progId="Equation.DSMT4">
                  <p:embed/>
                </p:oleObj>
              </mc:Choice>
              <mc:Fallback>
                <p:oleObj name="Equation" r:id="rId7" imgW="6602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2983" y="4481309"/>
                        <a:ext cx="2140505" cy="1440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C5555F7C-A1A5-4189-915D-DB540A529CBC}"/>
              </a:ext>
            </a:extLst>
          </p:cNvPr>
          <p:cNvSpPr/>
          <p:nvPr/>
        </p:nvSpPr>
        <p:spPr>
          <a:xfrm>
            <a:off x="4056993" y="4288221"/>
            <a:ext cx="3468414" cy="620578"/>
          </a:xfrm>
          <a:custGeom>
            <a:avLst/>
            <a:gdLst>
              <a:gd name="connsiteX0" fmla="*/ 0 w 3468414"/>
              <a:gd name="connsiteY0" fmla="*/ 73572 h 620578"/>
              <a:gd name="connsiteX1" fmla="*/ 346841 w 3468414"/>
              <a:gd name="connsiteY1" fmla="*/ 357351 h 620578"/>
              <a:gd name="connsiteX2" fmla="*/ 1387366 w 3468414"/>
              <a:gd name="connsiteY2" fmla="*/ 620110 h 620578"/>
              <a:gd name="connsiteX3" fmla="*/ 2984938 w 3468414"/>
              <a:gd name="connsiteY3" fmla="*/ 409903 h 620578"/>
              <a:gd name="connsiteX4" fmla="*/ 3468414 w 3468414"/>
              <a:gd name="connsiteY4" fmla="*/ 0 h 620578"/>
              <a:gd name="connsiteX5" fmla="*/ 3468414 w 3468414"/>
              <a:gd name="connsiteY5" fmla="*/ 0 h 620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68414" h="620578">
                <a:moveTo>
                  <a:pt x="0" y="73572"/>
                </a:moveTo>
                <a:cubicBezTo>
                  <a:pt x="57806" y="169916"/>
                  <a:pt x="115613" y="266261"/>
                  <a:pt x="346841" y="357351"/>
                </a:cubicBezTo>
                <a:cubicBezTo>
                  <a:pt x="578069" y="448441"/>
                  <a:pt x="947683" y="611351"/>
                  <a:pt x="1387366" y="620110"/>
                </a:cubicBezTo>
                <a:cubicBezTo>
                  <a:pt x="1827049" y="628869"/>
                  <a:pt x="2638097" y="513255"/>
                  <a:pt x="2984938" y="409903"/>
                </a:cubicBezTo>
                <a:cubicBezTo>
                  <a:pt x="3331779" y="306551"/>
                  <a:pt x="3468414" y="0"/>
                  <a:pt x="3468414" y="0"/>
                </a:cubicBezTo>
                <a:lnTo>
                  <a:pt x="3468414" y="0"/>
                </a:ln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8B9A503-1BE0-48F0-8FC0-D59EEA3CE4EA}"/>
              </a:ext>
            </a:extLst>
          </p:cNvPr>
          <p:cNvSpPr txBox="1"/>
          <p:nvPr/>
        </p:nvSpPr>
        <p:spPr>
          <a:xfrm>
            <a:off x="4038600" y="4803228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D0A442E-5BDE-49D8-A131-0F5A25AB1BCD}"/>
              </a:ext>
            </a:extLst>
          </p:cNvPr>
          <p:cNvSpPr txBox="1"/>
          <p:nvPr/>
        </p:nvSpPr>
        <p:spPr>
          <a:xfrm>
            <a:off x="7525407" y="4908799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753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64BF31-6005-46E2-B30E-B33DE9104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Block diagram of the DAS with error sources and a few sensitivi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F176682-B551-46B2-B687-5FA6EEB30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CBEA55C-625F-44ED-B620-6E8EF1B55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505777B-159F-4833-869A-BB2DF8CB6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131" y="1965434"/>
            <a:ext cx="13662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FE3B3E3-9396-4B9E-B72A-7C5D37E08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45695"/>
              </p:ext>
            </p:extLst>
          </p:nvPr>
        </p:nvGraphicFramePr>
        <p:xfrm>
          <a:off x="1449645" y="2024290"/>
          <a:ext cx="10102489" cy="327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Corel DESIGNER" r:id="rId3" imgW="8802000" imgH="2849760" progId="CorelDESIGNER.Graphic.12">
                  <p:embed/>
                </p:oleObj>
              </mc:Choice>
              <mc:Fallback>
                <p:oleObj name="Corel DESIGNER" r:id="rId3" imgW="8802000" imgH="284976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645" y="2024290"/>
                        <a:ext cx="10102489" cy="3272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425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EEB71B-50CF-406B-BFCB-B85B34E15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put referred contribution corresponding to an error sour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4392EF-8962-450E-9DA5-E02C794E6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7AE26B0-4F4D-4DA1-A0B5-2A78BF16A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78ADFA3-1BAB-40A5-9C6E-D0E572A5E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2289" y="2102068"/>
            <a:ext cx="137744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96EE44-F633-4965-BA5E-78F5AA3CF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98742"/>
              </p:ext>
            </p:extLst>
          </p:nvPr>
        </p:nvGraphicFramePr>
        <p:xfrm>
          <a:off x="2984936" y="1523999"/>
          <a:ext cx="6058747" cy="25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Corel DESIGNER" r:id="rId3" imgW="6032880" imgH="2502360" progId="CorelDESIGNER.Graphic.12">
                  <p:embed/>
                </p:oleObj>
              </mc:Choice>
              <mc:Fallback>
                <p:oleObj name="Corel DESIGNER" r:id="rId3" imgW="6032880" imgH="250236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936" y="1523999"/>
                        <a:ext cx="6058747" cy="2518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4CBC99F-8879-4DFE-AC23-D5FD6C437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05705"/>
              </p:ext>
            </p:extLst>
          </p:nvPr>
        </p:nvGraphicFramePr>
        <p:xfrm>
          <a:off x="4897820" y="4042804"/>
          <a:ext cx="2396359" cy="164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5" imgW="647419" imgH="444307" progId="Equation.DSMT4">
                  <p:embed/>
                </p:oleObj>
              </mc:Choice>
              <mc:Fallback>
                <p:oleObj name="Equation" r:id="rId5" imgW="647419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820" y="4042804"/>
                        <a:ext cx="2396359" cy="1644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83283CE-902B-48B0-8D5E-4664EBA88D28}"/>
              </a:ext>
            </a:extLst>
          </p:cNvPr>
          <p:cNvSpPr txBox="1"/>
          <p:nvPr/>
        </p:nvSpPr>
        <p:spPr>
          <a:xfrm>
            <a:off x="1345323" y="5013708"/>
            <a:ext cx="3016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re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RTI) </a:t>
            </a:r>
          </a:p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31A2C1D1-EC5C-42A1-8338-A64EB3B4CD85}"/>
              </a:ext>
            </a:extLst>
          </p:cNvPr>
          <p:cNvCxnSpPr>
            <a:cxnSpLocks/>
          </p:cNvCxnSpPr>
          <p:nvPr/>
        </p:nvCxnSpPr>
        <p:spPr>
          <a:xfrm flipV="1">
            <a:off x="4216300" y="5117350"/>
            <a:ext cx="681520" cy="311857"/>
          </a:xfrm>
          <a:prstGeom prst="straightConnector1">
            <a:avLst/>
          </a:prstGeom>
          <a:ln w="4762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968373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27</Words>
  <Application>Microsoft Office PowerPoint</Application>
  <PresentationFormat>Widescreen</PresentationFormat>
  <Paragraphs>223</Paragraphs>
  <Slides>2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Times New Roman</vt:lpstr>
      <vt:lpstr>Tema di Office</vt:lpstr>
      <vt:lpstr>Corel DESIGNER</vt:lpstr>
      <vt:lpstr>Equation</vt:lpstr>
      <vt:lpstr>DAS: Data Acquisition Systems</vt:lpstr>
      <vt:lpstr>The electronic system and the enviroment</vt:lpstr>
      <vt:lpstr>Main blocks of an Electronic System</vt:lpstr>
      <vt:lpstr>Elements of a DAS: a two-channel case</vt:lpstr>
      <vt:lpstr>Signal classification on the basis of quantization</vt:lpstr>
      <vt:lpstr>DAS estimation errors</vt:lpstr>
      <vt:lpstr>Sensitivity factors</vt:lpstr>
      <vt:lpstr>Block diagram of the DAS with error sources and a few sensitivities</vt:lpstr>
      <vt:lpstr>Input referred contribution corresponding to an error source</vt:lpstr>
      <vt:lpstr>Effect of non-linear response on the  RTI error</vt:lpstr>
      <vt:lpstr>Error on dependent quantities</vt:lpstr>
      <vt:lpstr>Error on Angular Quantities</vt:lpstr>
      <vt:lpstr>Error on angular quantities</vt:lpstr>
      <vt:lpstr>Type of errors</vt:lpstr>
      <vt:lpstr>Quasi-static errors: offset</vt:lpstr>
      <vt:lpstr>Quasi static errors: Gain error</vt:lpstr>
      <vt:lpstr>Quasi static errors: Gain error</vt:lpstr>
      <vt:lpstr>Ratiometric systems </vt:lpstr>
      <vt:lpstr>Non-linearity errors</vt:lpstr>
      <vt:lpstr>Dynamic errors</vt:lpstr>
      <vt:lpstr>Linear time and slew-rate time</vt:lpstr>
      <vt:lpstr>Noise</vt:lpstr>
      <vt:lpstr>Noise and resolution</vt:lpstr>
      <vt:lpstr>Detection limit</vt:lpstr>
      <vt:lpstr>The Dynamic Range (DR)</vt:lpstr>
      <vt:lpstr>DR and maximum number of significant levels</vt:lpstr>
      <vt:lpstr>Dynamic range of a cascade of blocks (series connection)</vt:lpstr>
      <vt:lpstr>DR in  series-connected bloc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97</cp:revision>
  <dcterms:created xsi:type="dcterms:W3CDTF">2015-02-03T16:10:37Z</dcterms:created>
  <dcterms:modified xsi:type="dcterms:W3CDTF">2020-10-03T17:48:29Z</dcterms:modified>
</cp:coreProperties>
</file>